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:09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19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7.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</m:oMath>
            <w:r w:rsidR="00F62DDD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CB258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F62DD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6966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x dx </m:t>
                  </m:r>
                </m:e>
              </m:func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A20B1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800B3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876FC" w:rsidRPr="00D17AED" w:rsidRDefault="00490B51" w:rsidP="000A670B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D17AED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x+3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x+1)</m:t>
                          </m:r>
                        </m:e>
                      </m:func>
                    </m:e>
                  </m:d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D17AED">
              <w:rPr>
                <w:rFonts w:ascii="Cambria Math" w:eastAsiaTheme="minorEastAsia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876FC" w:rsidRPr="00D17AED" w:rsidRDefault="00490B51" w:rsidP="000A670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D17AED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876FC" w:rsidRPr="00D17AED" w:rsidRDefault="00490B51" w:rsidP="000A670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D17AED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876FC" w:rsidRPr="00D17AED" w:rsidRDefault="00490B51" w:rsidP="000A670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D17AED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876FC" w:rsidRPr="00D17AED" w:rsidRDefault="00490B51" w:rsidP="000A670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D17AED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9663A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69660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rad>
                <m:r>
                  <w:rPr>
                    <w:rFonts w:ascii="Cambria Math" w:hAnsi="Cambria Math" w:cs="Calibri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69660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rad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dx </m:t>
              </m:r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-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1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34294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-1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-1</m:t>
                    </m:r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/4</m:t>
                  </m:r>
                </m:sub>
                <m:sup>
                  <m:r>
                    <w:rPr>
                      <w:rFonts w:ascii="Cambria Math" w:hAnsi="Cambria Math"/>
                    </w:rPr>
                    <m:t>3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  <w:r w:rsidR="0087630E" w:rsidRPr="00BC6909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AF6009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87630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87630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87630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(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+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-x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</m:t>
                      </m:r>
                    </m:e>
                  </m:func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452D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  <w:r w:rsidRPr="00396F1A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 xml:space="preserve">I </m:t>
              </m:r>
            </m:oMath>
            <w:r w:rsidRPr="00396F1A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A227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BD7E3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</m:e>
                </m:func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monotonic differentiable function on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(a)</m:t>
                  </m:r>
                </m:sub>
                <m:sup>
                  <m:r>
                    <w:rPr>
                      <w:rFonts w:ascii="Cambria Math" w:hAnsi="Cambria Math"/>
                    </w:rPr>
                    <m:t>f(b)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d>
                <m:r>
                  <w:rPr>
                    <w:rFonts w:ascii="Cambria Math" w:hAnsi="Cambria Math" w:cs="Calibri"/>
                  </w:rPr>
                  <m:t>-af(b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-af(a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d>
                <m:r>
                  <w:rPr>
                    <w:rFonts w:ascii="Cambria Math" w:hAnsi="Cambria Math" w:cs="Calibri"/>
                  </w:rPr>
                  <m:t>+f(b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Cannot be foun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452D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,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="Calibri"/>
                        </w:rPr>
                        <m:t>m</m:t>
                      </m:r>
                    </m:sup>
                  </m:sSup>
                  <m:r>
                    <w:rPr>
                      <w:rFonts w:ascii="Cambria Math" w:hAnsi="Cambria Math" w:cs="Calibri"/>
                    </w:rPr>
                    <m:t>x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nx</m:t>
                  </m:r>
                </m:e>
              </m:func>
              <m:r>
                <w:rPr>
                  <w:rFonts w:ascii="Cambria Math" w:hAnsi="Cambria Math"/>
                </w:rPr>
                <m:t xml:space="preserve"> dx, </m:t>
              </m:r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 xml:space="preserve">7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,3</m:t>
                  </m:r>
                </m:sub>
              </m:sSub>
              <m:r>
                <w:rPr>
                  <w:rFonts w:ascii="Cambria Math" w:hAnsi="Cambria Math"/>
                </w:rPr>
                <m:t xml:space="preserve">-4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,2</m:t>
                  </m:r>
                </m:sub>
              </m:sSub>
            </m:oMath>
            <w:r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96F1A">
              <w:rPr>
                <w:rFonts w:ascii="Cambria Math" w:hAnsi="Cambria Math" w:cs="Calibri"/>
              </w:rPr>
              <w:t>cons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854FD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x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DC666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x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3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DC666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0π</m:t>
                  </m:r>
                </m:sub>
                <m:sup>
                  <m:r>
                    <w:rPr>
                      <w:rFonts w:ascii="Cambria Math" w:hAnsi="Cambria Math"/>
                    </w:rPr>
                    <m:t>20π</m:t>
                  </m:r>
                </m:sup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| [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]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(where </w:t>
            </w:r>
            <m:oMath>
              <m:r>
                <w:rPr>
                  <w:rFonts w:ascii="Cambria Math" w:hAnsi="Cambria Math"/>
                </w:rPr>
                <m:t>[.]</m:t>
              </m:r>
            </m:oMath>
            <w:r w:rsidRPr="00BC6909">
              <w:rPr>
                <w:rFonts w:ascii="Cambria Math" w:hAnsi="Cambria Math"/>
              </w:rPr>
              <w:t xml:space="preserve"> denotes the greatest integer function), then the value of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4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4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B3127C" w:rsidP="00C9061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e>
                  </m:d>
                  <m:r>
                    <w:rPr>
                      <w:rFonts w:ascii="Cambria Math" w:hAnsi="Cambria Math"/>
                    </w:rPr>
                    <m:t xml:space="preserve">dx,  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tan 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</m:t>
                                </m:r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Calibri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Calibri"/>
                                          </w:rPr>
                                          <m:t>2x</m:t>
                                        </m:r>
                                      </m:e>
                                    </m:func>
                                  </m:e>
                                </m:rad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B3127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</m:t>
                                </m:r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2</m:t>
                                    </m:r>
                                  </m:e>
                                </m:rad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Calibri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 w:cs="Calibri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C9061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π/4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8A0F5B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3632B" w:rsidRPr="000161AD" w:rsidRDefault="00D55FDC" w:rsidP="004C2EC2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eastAsiaTheme="minorEastAsia" w:hAnsi="Cambria Math"/>
              </w:rPr>
            </w:pPr>
            <w:r w:rsidRPr="000161AD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sup>
                  </m:sSup>
                </m:den>
              </m:f>
            </m:oMath>
            <w:r w:rsidRPr="000161AD">
              <w:rPr>
                <w:rFonts w:ascii="Cambria Math" w:eastAsiaTheme="minorEastAsia" w:hAnsi="Cambria Math"/>
              </w:rPr>
              <w:t xml:space="preserve"> for </w:t>
            </w:r>
            <m:oMath>
              <m:r>
                <w:rPr>
                  <w:rFonts w:ascii="Cambria Math" w:eastAsiaTheme="minorEastAsia" w:hAnsi="Cambria Math"/>
                </w:rPr>
                <m:t>n≥2</m:t>
              </m:r>
            </m:oMath>
            <w:r w:rsidRPr="000161AD"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ofo…of</m:t>
                  </m:r>
                </m:e>
              </m:d>
              <m:r>
                <w:rPr>
                  <w:rFonts w:ascii="Cambria Math" w:eastAsiaTheme="minorEastAsia" w:hAnsi="Cambria Math"/>
                </w:rPr>
                <m:t>(x)</m:t>
              </m:r>
            </m:oMath>
            <w:r w:rsidRPr="000161AD">
              <w:rPr>
                <w:rFonts w:ascii="Cambria Math" w:eastAsiaTheme="minorEastAsia" w:hAnsi="Cambria Math"/>
              </w:rPr>
              <w:t xml:space="preserve">. </w:t>
            </w:r>
            <w:r w:rsidR="000161AD" w:rsidRPr="000161AD">
              <w:object w:dxaOrig="2724" w:dyaOrig="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30.75pt" o:ole="">
                  <v:imagedata r:id="IMM7Q234Q0" o:title=""/>
                </v:shape>
                <o:OLEObject Type="Embed" ProgID="ChemDraw.Document.6.0" ShapeID="_x0000_i1025" DrawAspect="Content" ObjectID="_1574417568" r:id="OMM7Q234Q0"/>
              </w:object>
            </w:r>
            <w:r w:rsidRPr="000161AD">
              <w:rPr>
                <w:rFonts w:ascii="Cambria Math" w:eastAsiaTheme="minorEastAsia" w:hAnsi="Cambria Math"/>
              </w:rPr>
              <w:t xml:space="preserve"> Then,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n-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g</m:t>
                  </m:r>
                  <m:r>
                    <w:rPr>
                      <w:rFonts w:ascii="Cambria Math" w:eastAsiaTheme="minorEastAsia" w:hAnsi="Cambria Math"/>
                    </w:rPr>
                    <m:t>(x)dx</m:t>
                  </m:r>
                </m:e>
              </m:nary>
            </m:oMath>
            <w:r w:rsidRPr="000161AD">
              <w:rPr>
                <w:rFonts w:ascii="Cambria Math" w:eastAsiaTheme="minorEastAsia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3632B" w:rsidRPr="000161AD" w:rsidRDefault="007E5BF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n-1</m:t>
                        </m:r>
                      </m:e>
                    </m:d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3632B" w:rsidRPr="000161AD" w:rsidRDefault="007E5BF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-1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3632B" w:rsidRPr="000161AD" w:rsidRDefault="007E5BF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(n+1)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3632B" w:rsidRPr="000161AD" w:rsidRDefault="007E5BF1" w:rsidP="004C2E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+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n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λ 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+t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λ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-λ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λ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2+λ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0979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x+α)</m:t>
                              </m:r>
                            </m:e>
                          </m:func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, α≠nπ,n∈Z </m:t>
              </m:r>
            </m:oMath>
            <w:r w:rsidR="00931115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097963" w:rsidP="00852E9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ec</m:t>
                    </m:r>
                    <m:r>
                      <w:rPr>
                        <w:rFonts w:ascii="Cambria Math" w:hAnsi="Cambria Math" w:cs="Calibri"/>
                      </w:rPr>
                      <m:t xml:space="preserve"> α(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α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097963" w:rsidP="00E107C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 xml:space="preserve">cot 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097963" w:rsidP="00E107C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ec</m:t>
                    </m:r>
                    <m:r>
                      <w:rPr>
                        <w:rFonts w:ascii="Cambria Math" w:hAnsi="Cambria Math" w:cs="Calibri"/>
                      </w:rPr>
                      <m:t xml:space="preserve"> α(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097963" w:rsidP="00CF150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ec</m:t>
                    </m:r>
                    <m:r>
                      <w:rPr>
                        <w:rFonts w:ascii="Cambria Math" w:hAnsi="Cambria Math" w:cs="Calibri"/>
                      </w:rPr>
                      <m:t xml:space="preserve"> α(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/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A4A60" w:rsidRPr="00396F1A" w:rsidRDefault="002B1CFE" w:rsidP="002A788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3x </m:t>
                              </m:r>
                            </m:e>
                          </m:func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F97FD3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52862" w:rsidRPr="00396F1A" w:rsidRDefault="005D2E61" w:rsidP="005D2E6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96F1A">
              <w:rPr>
                <w:rFonts w:ascii="Cambria Math" w:hAnsi="Cambria Math" w:cs="Calibri"/>
              </w:rPr>
              <w:t xml:space="preserve">log 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in</m:t>
                  </m:r>
                </m:fName>
                <m:e>
                  <m:r>
                    <w:rPr>
                      <w:rFonts w:ascii="Cambria Math" w:hAnsi="Cambria Math" w:cs="Calibri"/>
                    </w:rPr>
                    <m:t>3x-</m:t>
                  </m:r>
                  <m:func>
                    <m:func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Calibri"/>
                            </w:rPr>
                            <m:t>5x+c</m:t>
                          </m:r>
                        </m:e>
                      </m:func>
                    </m:e>
                  </m:func>
                </m:e>
              </m:func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52862" w:rsidRPr="00396F1A" w:rsidRDefault="002B1CFE" w:rsidP="005D2E6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3x+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5 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52862" w:rsidRPr="00396F1A" w:rsidRDefault="002B1CFE" w:rsidP="005D2E6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3x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5 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52862" w:rsidRPr="00396F1A" w:rsidRDefault="00DF4804" w:rsidP="00DF480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-5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x+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0979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097963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979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979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979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979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3C75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+3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 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2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D577C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2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D577C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2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D577C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2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94496" w:rsidRPr="00B173E1" w:rsidRDefault="007B170C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B173E1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173E1">
              <w:rPr>
                <w:rFonts w:ascii="Cambria Math" w:eastAsiaTheme="minorEastAsia" w:hAnsi="Cambria Math"/>
              </w:rPr>
              <w:t xml:space="preserve"> be a non-negative function defined on the interval </w:t>
            </w:r>
            <m:oMath>
              <m:r>
                <w:rPr>
                  <w:rFonts w:ascii="Cambria Math" w:eastAsiaTheme="minorEastAsia" w:hAnsi="Cambria Math"/>
                </w:rPr>
                <m:t>[0,1]</m:t>
              </m:r>
            </m:oMath>
            <w:r w:rsidRPr="00B173E1">
              <w:rPr>
                <w:rFonts w:ascii="Cambria Math" w:eastAsiaTheme="minorEastAsia" w:hAnsi="Cambria Math"/>
              </w:rPr>
              <w:t xml:space="preserve">. If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nary>
              <m:r>
                <w:rPr>
                  <w:rFonts w:ascii="Cambria Math" w:eastAsiaTheme="minorEastAsia" w:hAnsi="Cambria Math"/>
                </w:rPr>
                <m:t xml:space="preserve"> dt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  <m:e>
                  <m:r>
                    <w:rPr>
                      <w:rFonts w:ascii="Cambria Math" w:eastAsiaTheme="minorEastAsia" w:hAnsi="Cambria Math"/>
                    </w:rPr>
                    <m:t>f(t)</m:t>
                  </m:r>
                </m:e>
              </m:nary>
              <m:r>
                <w:rPr>
                  <w:rFonts w:ascii="Cambria Math" w:eastAsiaTheme="minorEastAsia" w:hAnsi="Cambria Math"/>
                </w:rPr>
                <m:t xml:space="preserve"> dt, 0≤x≤1</m:t>
              </m:r>
            </m:oMath>
            <w:r w:rsidRPr="00B173E1"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  <w:r w:rsidRPr="00B173E1">
              <w:rPr>
                <w:rFonts w:ascii="Cambria Math" w:eastAsiaTheme="minorEastAsia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94496" w:rsidRPr="00B173E1" w:rsidRDefault="007B170C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l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 xml:space="preserve"> </m:t>
              </m:r>
            </m:oMath>
            <w:r w:rsidRPr="00B173E1">
              <w:rPr>
                <w:rFonts w:ascii="Cambria Math" w:eastAsiaTheme="minorEastAsia" w:hAnsi="Cambria Math"/>
              </w:rPr>
              <w:t>and</w:t>
            </w:r>
            <m:oMath>
              <m:r>
                <w:rPr>
                  <w:rFonts w:ascii="Cambria Math" w:hAnsi="Cambria Math" w:cs="Calibri"/>
                </w:rPr>
                <m:t xml:space="preserve">  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g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  <w:r w:rsidRPr="00B173E1">
              <w:rPr>
                <w:rFonts w:ascii="Cambria Math" w:eastAsiaTheme="minorEastAsia" w:hAnsi="Cambria Math" w:cs="Calibri"/>
              </w:rPr>
              <w:t xml:space="preserve">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94496" w:rsidRPr="00B173E1" w:rsidRDefault="007B170C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g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 xml:space="preserve"> </m:t>
              </m:r>
            </m:oMath>
            <w:r w:rsidRPr="00B173E1">
              <w:rPr>
                <w:rFonts w:ascii="Cambria Math" w:eastAsiaTheme="minorEastAsia" w:hAnsi="Cambria Math"/>
              </w:rPr>
              <w:t>and</w:t>
            </w:r>
            <m:oMath>
              <m:r>
                <w:rPr>
                  <w:rFonts w:ascii="Cambria Math" w:hAnsi="Cambria Math" w:cs="Calibr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g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  <w:r w:rsidRPr="00B173E1">
              <w:rPr>
                <w:rFonts w:ascii="Cambria Math" w:eastAsiaTheme="minorEastAsia" w:hAnsi="Cambria Math" w:cs="Calibri"/>
              </w:rPr>
              <w:t xml:space="preserve">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94496" w:rsidRPr="00B173E1" w:rsidRDefault="007B170C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l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  <w:r w:rsidRPr="00B173E1">
              <w:rPr>
                <w:rFonts w:ascii="Cambria Math" w:eastAsiaTheme="minorEastAsia" w:hAnsi="Cambria Math"/>
              </w:rPr>
              <w:t xml:space="preserve"> and 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Calibri"/>
                </w:rPr>
                <m:t>&lt;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3</m:t>
                  </m:r>
                </m:den>
              </m:f>
            </m:oMath>
            <w:r w:rsidRPr="00B173E1">
              <w:rPr>
                <w:rFonts w:ascii="Cambria Math" w:eastAsiaTheme="minorEastAsia" w:hAnsi="Cambria Math" w:cs="Calibri"/>
              </w:rPr>
              <w:t xml:space="preserve">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594496" w:rsidRPr="00B173E1" w:rsidRDefault="007B170C" w:rsidP="004C2E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173E1">
              <w:rPr>
                <w:rFonts w:ascii="Cambria Math" w:eastAsiaTheme="minorEastAsia" w:hAnsi="Cambria Math"/>
              </w:rPr>
              <w:t xml:space="preserve"> and</w:t>
            </w:r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B173E1">
              <w:rPr>
                <w:rFonts w:ascii="Cambria Math" w:eastAsiaTheme="minorEastAsia" w:hAnsi="Cambria Math"/>
              </w:rPr>
              <w:t xml:space="preserve">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7E6C86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 xml:space="preserve">dx=λ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 w:rsidRPr="00BC6909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α, β (β&gt;α)</m:t>
              </m:r>
            </m:oMath>
            <w:r w:rsidRPr="00BC6909">
              <w:rPr>
                <w:rFonts w:ascii="Cambria Math" w:hAnsi="Cambria Math"/>
              </w:rPr>
              <w:t xml:space="preserve"> are the roots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=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n even function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β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-α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-α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-β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a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ac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|2a|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sin </m:t>
                      </m:r>
                      <m:r>
                        <w:rPr>
                          <w:rFonts w:ascii="Cambria Math" w:hAnsi="Cambria Math"/>
                        </w:rPr>
                        <m:t>θ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func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 xml:space="preserve">dx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where </m:t>
                      </m:r>
                      <m:r>
                        <w:rPr>
                          <w:rFonts w:ascii="Cambria Math" w:hAnsi="Cambria Math"/>
                        </w:rPr>
                        <m:t>θ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≠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n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 n∈I</m:t>
                      </m:r>
                    </m:e>
                  </m:d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b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Calibri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rFonts w:ascii="Cambria Math" w:hAnsi="Cambria Math" w:cs="Calibri"/>
                        <w:iCs/>
                      </w:rPr>
                    </m:ctrlP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b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sin </m:t>
                        </m:r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 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p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range of th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 dt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(1-2t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0,π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{0, π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 xml:space="preserve">x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zdz, y= 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rad>
                        </m:sup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den>
                              </m:f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z</m:t>
                              </m:r>
                            </m:e>
                          </m:func>
                        </m:e>
                      </m:nary>
                    </m:e>
                  </m:func>
                </m:e>
              </m:nary>
            </m:oMath>
            <w:r w:rsidR="009C5F7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2t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continuous function for all re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nd satisfies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∀ n∈I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r>
                    <w:rPr>
                      <w:rFonts w:ascii="Cambria Math" w:hAnsi="Cambria Math"/>
                    </w:rPr>
                    <m:t>f(|x|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9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5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7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5529E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-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+x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</w:rPr>
                    <m:t>dx,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73270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x+2</m:t>
                    </m:r>
                  </m:e>
                </m:rad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-x</m:t>
                    </m:r>
                  </m:e>
                </m:rad>
                <m:r>
                  <w:rPr>
                    <w:rFonts w:ascii="Cambria Math" w:hAnsi="Cambria Math" w:cs="Calibri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sin 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2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x+2</m:t>
                    </m:r>
                  </m:e>
                </m:rad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-x</m:t>
                    </m:r>
                  </m:e>
                </m:rad>
                <m:r>
                  <w:rPr>
                    <w:rFonts w:ascii="Cambria Math" w:hAnsi="Cambria Math" w:cs="Calibri"/>
                  </w:rPr>
                  <m:t>+7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sin 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2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x+2</m:t>
                    </m:r>
                  </m:e>
                </m:rad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-x</m:t>
                    </m:r>
                  </m:e>
                </m:rad>
                <m:r>
                  <w:rPr>
                    <w:rFonts w:ascii="Cambria Math" w:hAnsi="Cambria Math" w:cs="Calibri"/>
                  </w:rPr>
                  <m:t>+5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sin 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2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="00C22232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I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-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L</m:t>
                  </m:r>
                </m:den>
              </m:f>
              <m:r>
                <w:rPr>
                  <w:rFonts w:ascii="Cambria Math" w:hAnsi="Cambria Math"/>
                </w:rPr>
                <m:t>=e</m:t>
              </m:r>
            </m:oMath>
            <w:r w:rsidR="00C2223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s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L</m:t>
              </m:r>
            </m:oMath>
            <w:r w:rsidRPr="00BC6909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-m</m:t>
                    </m:r>
                  </m:den>
                </m:f>
                <m:r>
                  <w:rPr>
                    <w:rFonts w:ascii="Cambria Math" w:hAnsi="Cambria Math" w:cs="Calibri"/>
                  </w:rPr>
                  <m:t>,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m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-m</m:t>
                    </m:r>
                  </m:den>
                </m:f>
                <m:r>
                  <w:rPr>
                    <w:rFonts w:ascii="Cambria Math" w:hAnsi="Cambria Math" w:cs="Calibri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m(m-2)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m-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-1</m:t>
                    </m:r>
                  </m:den>
                </m:f>
                <m:r>
                  <w:rPr>
                    <w:rFonts w:ascii="Cambria Math" w:hAnsi="Cambria Math"/>
                  </w:rPr>
                  <m:t>, m-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253617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 and g be the inverse o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. Then the value of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0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70938" w:rsidRPr="00BC6909" w:rsidRDefault="00253617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70938" w:rsidRPr="00BC6909" w:rsidRDefault="00253617" w:rsidP="00A15B3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7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70938" w:rsidRPr="00BC6909" w:rsidRDefault="00352799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7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70938" w:rsidRPr="00BC6909" w:rsidRDefault="00253617" w:rsidP="00A15B3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635080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a&gt;1</m:t>
              </m:r>
            </m:oMath>
            <w:r w:rsidR="00635080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>where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BC6909">
              <w:rPr>
                <w:rFonts w:ascii="Cambria Math" w:hAnsi="Cambria Math"/>
              </w:rPr>
              <w:t xml:space="preserve"> denotes the greatest integer not exceed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d>
                <m:r>
                  <w:rPr>
                    <w:rFonts w:ascii="Cambria Math" w:hAnsi="Cambria Math" w:cs="Calibri"/>
                  </w:rPr>
                  <m:t>-{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</m:t>
                    </m:r>
                  </m:e>
                </m:d>
                <m:r>
                  <w:rPr>
                    <w:rFonts w:ascii="Cambria Math" w:hAnsi="Cambria Math" w:cs="Calibri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+…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</m:d>
                <m:r>
                  <w:rPr>
                    <w:rFonts w:ascii="Cambria Math" w:hAnsi="Cambria Math" w:cs="Calibri"/>
                  </w:rPr>
                  <m:t>-{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</m:t>
                    </m:r>
                  </m:e>
                </m:d>
                <m:r>
                  <w:rPr>
                    <w:rFonts w:ascii="Cambria Math" w:hAnsi="Cambria Math" w:cs="Calibri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+…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a]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d>
                  </m:e>
                </m:d>
                <m:r>
                  <w:rPr>
                    <w:rFonts w:ascii="Cambria Math" w:hAnsi="Cambria Math" w:cs="Calibri"/>
                  </w:rPr>
                  <m:t>-{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</m:t>
                    </m:r>
                  </m:e>
                </m:d>
                <m:r>
                  <w:rPr>
                    <w:rFonts w:ascii="Cambria Math" w:hAnsi="Cambria Math" w:cs="Calibri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+…+fA}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[a]</m:t>
                    </m:r>
                  </m:e>
                </m:d>
                <m:r>
                  <w:rPr>
                    <w:rFonts w:ascii="Cambria Math" w:hAnsi="Cambria Math" w:cs="Calibri"/>
                  </w:rPr>
                  <m:t>-{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</m:t>
                    </m:r>
                  </m:e>
                </m:d>
                <m:r>
                  <w:rPr>
                    <w:rFonts w:ascii="Cambria Math" w:hAnsi="Cambria Math" w:cs="Calibri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+…+fA}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10F4" w:rsidRPr="00396F1A" w:rsidRDefault="006C221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 primitive of the function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Pr="00396F1A">
              <w:rPr>
                <w:rFonts w:ascii="Cambria Math" w:hAnsi="Cambria Math"/>
              </w:rPr>
              <w:t>|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96F1A">
              <w:rPr>
                <w:rFonts w:ascii="Cambria Math" w:hAnsi="Cambria Math"/>
              </w:rPr>
              <w:t>| when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x&lt;π</m:t>
              </m:r>
            </m:oMath>
            <w:r w:rsidR="00E110F4" w:rsidRPr="00396F1A">
              <w:rPr>
                <w:rFonts w:ascii="Cambria Math" w:hAnsi="Cambria Math"/>
              </w:rPr>
              <w:t xml:space="preserve">  is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E110F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+x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A35B5F" w:rsidP="009D2C2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x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9D2C2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Calibri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 sin 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x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cos 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D2C2A" w:rsidRPr="00396F1A" w:rsidRDefault="00A35B5F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ne of these </w:t>
            </w:r>
            <m:oMath>
              <m:r>
                <w:rPr>
                  <w:rFonts w:ascii="Cambria Math" w:hAnsi="Cambria Math"/>
                </w:rPr>
                <m:t>+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7C6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CC769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is such th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≤1</m:t>
              </m:r>
            </m:oMath>
            <w:r w:rsidR="00CC769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  <w:iCs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t∈[0, 1]</m:t>
              </m:r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0≤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CC769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t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</m:oMath>
            <w:r w:rsidR="00CC7696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(2)</m:t>
              </m:r>
            </m:oMath>
            <w:r w:rsidRPr="00BC6909">
              <w:rPr>
                <w:rFonts w:ascii="Cambria Math" w:hAnsi="Cambria Math"/>
              </w:rPr>
              <w:t xml:space="preserve"> satisfies the inequal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97C6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f>
                  <m:f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≤g</m:t>
                </m:r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≤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1AE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R→R</m:t>
              </m:r>
            </m:oMath>
            <w:r w:rsidRPr="00BC6909">
              <w:rPr>
                <w:rFonts w:ascii="Cambria Math" w:hAnsi="Cambria Math"/>
                <w:iCs/>
              </w:rPr>
              <w:t xml:space="preserve"> be a continuous function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2x)</m:t>
              </m:r>
            </m:oMath>
            <w:r w:rsidRPr="00BC6909">
              <w:rPr>
                <w:rFonts w:ascii="Cambria Math" w:hAnsi="Cambria Math"/>
                <w:iCs/>
              </w:rPr>
              <w:t xml:space="preserve"> is tru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∀ 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R</m:t>
              </m:r>
            </m:oMath>
            <w:r w:rsidRPr="00BC6909">
              <w:rPr>
                <w:rFonts w:ascii="Cambria Math" w:hAnsi="Cambria Math"/>
              </w:rPr>
              <w:t xml:space="preserve">.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Pr="00BC6909">
              <w:rPr>
                <w:rFonts w:ascii="Cambria Math" w:hAnsi="Cambria Math"/>
              </w:rPr>
              <w:t xml:space="preserve">, then 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f(3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f(0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2C204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rad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2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AC56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-(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1</m:t>
                    </m:r>
                  </m:e>
                </m:func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1571C6" w:rsidP="00611EA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/n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=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(x)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/n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+c,</m:t>
              </m:r>
            </m:oMath>
            <w:r w:rsidR="00611EA5"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611EA5"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1F3148" w:rsidP="001F314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1F31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1F3148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a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8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8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r>
                    <w:rPr>
                      <w:rFonts w:ascii="Cambria Math" w:hAnsi="Cambria Math"/>
                    </w:rPr>
                    <m:t>(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)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 dx=5</m:t>
                  </m:r>
                </m:e>
              </m:func>
            </m:oMath>
            <w:r w:rsidR="00F2301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0)</m:t>
              </m:r>
            </m:oMath>
            <w:r w:rsidRPr="00BC6909">
              <w:rPr>
                <w:rFonts w:ascii="Cambria Math" w:hAnsi="Cambria Math"/>
              </w:rPr>
              <w:t xml:space="preserve"> is equal to (it is given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continuous in </w:t>
            </w:r>
            <m:oMath>
              <m:r>
                <w:rPr>
                  <w:rFonts w:ascii="Cambria Math" w:hAnsi="Cambria Math"/>
                </w:rPr>
                <m:t>[0, π]</m:t>
              </m:r>
            </m:oMath>
            <w:r w:rsidR="008530E1"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7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A1AE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,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for</m:t>
                          </m:r>
                          <m:r>
                            <w:rPr>
                              <w:rFonts w:ascii="Cambria Math" w:hAnsi="Cambria Math"/>
                            </w:rPr>
                            <m:t>|x|≤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,                     otherwise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then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6B756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6B756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51485D" w:rsidP="006000A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2,</m:t>
              </m:r>
            </m:oMath>
            <w:r w:rsidRPr="00396F1A">
              <w:rPr>
                <w:rFonts w:ascii="Cambria Math" w:hAnsi="Cambria Math"/>
              </w:rPr>
              <w:t>then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2x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f(x)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f(x)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0C513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f(x)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0C513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x-f(x)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363BD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x+f(x)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6000A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dx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c,</m:t>
                              </m:r>
                            </m:e>
                          </m:func>
                        </m:e>
                      </m:func>
                    </m:e>
                  </m:func>
                </m:e>
              </m:nary>
            </m:oMath>
            <w:r w:rsidRPr="00396F1A">
              <w:rPr>
                <w:rFonts w:ascii="Cambria Math" w:hAnsi="Cambria Math"/>
              </w:rPr>
              <w:t xml:space="preserve"> then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375F6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9B430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9B43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9B430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 xml:space="preserve"> x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520E" w:rsidRPr="00BC6909" w:rsidRDefault="00471E96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dx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</m:e>
                  </m:func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m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fName>
                    <m:e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3 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 xml:space="preserve">1+2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+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fName>
                    <m:e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  <w:r w:rsidR="001914FF" w:rsidRPr="00BC6909">
              <w:rPr>
                <w:rFonts w:ascii="Cambria Math" w:hAnsi="Cambria Math"/>
              </w:rPr>
              <w:t>,</w:t>
            </w:r>
            <w:r w:rsidR="0038520E"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38520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S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...</m:t>
              </m:r>
            </m:oMath>
            <w:r w:rsidRPr="00BC6909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S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8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S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e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S=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4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4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(3-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)dx=7</m:t>
                  </m:r>
                </m:e>
              </m:nary>
            </m:oMath>
            <w:r w:rsidR="00F06F80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E06B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DB54C1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DB54C1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/e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 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+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/e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>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00027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number of possible continuou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defined in </w:t>
            </w:r>
            <m:oMath>
              <m:r>
                <w:rPr>
                  <w:rFonts w:ascii="Cambria Math" w:hAnsi="Cambria Math"/>
                </w:rPr>
                <m:t>[0, 1]</m:t>
              </m:r>
            </m:oMath>
            <w:r w:rsidRPr="00BC6909">
              <w:rPr>
                <w:rFonts w:ascii="Cambria Math" w:hAnsi="Cambria Math"/>
              </w:rPr>
              <w:t xml:space="preserve"> for which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dx=1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x 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a,</m:t>
                      </m:r>
                    </m:e>
                  </m:nary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oMath>
            <w:r w:rsidR="00EB5A6F" w:rsidRPr="00BC6909">
              <w:rPr>
                <w:rFonts w:ascii="Cambria Math" w:hAnsi="Cambria Math"/>
              </w:rPr>
              <w:t>,</w:t>
            </w:r>
            <w:r w:rsidR="008A0F5B" w:rsidRPr="00BC6909">
              <w:rPr>
                <w:rFonts w:ascii="Cambria Math" w:hAnsi="Cambria Math"/>
              </w:rPr>
              <w:t xml:space="preserve">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∞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 xml:space="preserve"> dx=a</m:t>
                  </m:r>
                </m:e>
              </m:nary>
            </m:oMath>
            <w:r w:rsidR="008530E1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-2e-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-e-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-e-2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Calibri"/>
                  </w:rPr>
                  <m:t>-e-a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3F41E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3F41E6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3F41E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3F41E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)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781FA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493FB4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be integrable over </w:t>
            </w:r>
            <m:oMath>
              <m:r>
                <w:rPr>
                  <w:rFonts w:ascii="Cambria Math" w:hAnsi="Cambria Math"/>
                </w:rPr>
                <m:t>[0, a]</m:t>
              </m:r>
            </m:oMath>
            <w:r w:rsidRPr="00BC6909">
              <w:rPr>
                <w:rFonts w:ascii="Cambria Math" w:hAnsi="Cambria Math"/>
              </w:rPr>
              <w:t xml:space="preserve"> for any real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</w:rPr>
              <w:t xml:space="preserve">. If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dθ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θ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dθ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  <w:iCs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-2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F62DD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func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3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62DD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+2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62DD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-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62DD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+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F62DD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-a</m:t>
                  </m:r>
                </m:sub>
                <m:sup>
                  <m:r>
                    <w:rPr>
                      <w:rFonts w:ascii="Cambria Math" w:hAnsi="Cambria Math"/>
                    </w:rPr>
                    <m:t>2+a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847D00" w:rsidRPr="00BC6909">
              <w:rPr>
                <w:rFonts w:ascii="Cambria Math" w:hAnsi="Cambria Math"/>
              </w:rPr>
              <w:t xml:space="preserve">is equal to (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α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α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iCs/>
                </w:rPr>
                <w:sym w:font="Symbol" w:char="F022"/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α </m:t>
              </m:r>
              <m:r>
                <m:rPr>
                  <m:sty m:val="p"/>
                </m:rPr>
                <w:rPr>
                  <w:rFonts w:ascii="Cambria Math" w:hAnsi="Cambria Math"/>
                  <w:iCs/>
                </w:rPr>
                <w:sym w:font="Symbol" w:char="F0CE"/>
              </m:r>
              <m:r>
                <w:rPr>
                  <w:rFonts w:ascii="Cambria Math" w:hAnsi="Cambria Math"/>
                </w:rPr>
                <m:t xml:space="preserve">R </m:t>
              </m:r>
            </m:oMath>
            <w:r w:rsidR="00847D00"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+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7D0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 dx,</m:t>
              </m:r>
            </m:oMath>
            <w:r w:rsidR="001D3AD5" w:rsidRPr="00BC6909">
              <w:rPr>
                <w:rFonts w:ascii="Cambria Math" w:hAnsi="Cambria Math"/>
              </w:rPr>
              <w:t xml:space="preserve"> where [.] denotes the greatest integer function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</m:e>
              </m:func>
            </m:oMath>
            <w:r w:rsidR="0026015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, n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-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="008530E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(m, n∈1, m, n≥0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m, n</m:t>
                    </m:r>
                  </m:e>
                </m:d>
                <m:r>
                  <w:rPr>
                    <w:rFonts w:ascii="Cambria Math" w:hAnsi="Cambria Math" w:cs="Calibri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-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 xml:space="preserve"> 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m, n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+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 xml:space="preserve"> d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m, n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+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 xml:space="preserve"> 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m, n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m+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 xml:space="preserve"> d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bx 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x-a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x</m:t>
                              </m:r>
                            </m:e>
                          </m:func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t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-1</m:t>
              </m:r>
            </m:oMath>
            <w:r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0&lt;t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, then the values of </w:t>
            </w:r>
            <m:oMath>
              <m:r>
                <w:rPr>
                  <w:rFonts w:ascii="Cambria Math" w:hAnsi="Cambria Math"/>
                </w:rPr>
                <m:t>a, b</m:t>
              </m:r>
            </m:oMath>
            <w:r w:rsidRPr="00BC6909">
              <w:rPr>
                <w:rFonts w:ascii="Cambria Math" w:hAnsi="Cambria Math"/>
              </w:rPr>
              <w:t xml:space="preserve"> ar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,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, 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,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, 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B1CFE" w:rsidP="00411FB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371D63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FD1C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FD1C2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FD1C2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AF07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e>
                  </m:rad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/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dx </m:t>
              </m:r>
            </m:oMath>
            <w:r w:rsidR="00AF077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AF0778" w:rsidP="00AF07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 xml:space="preserve">2/3 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1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3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5/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7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7/6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982705" w:rsidP="00BC28E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 xml:space="preserve">2/3 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1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3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5/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7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7/6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BC28E2" w:rsidP="000567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6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 xml:space="preserve">2/3 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1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3/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5/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17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17/6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D31B5C" w:rsidRPr="00396F1A" w:rsidRDefault="00D86E16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BE2069" w:rsidP="00BE206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3 </m:t>
                                  </m:r>
                                </m:sup>
                              </m:sSup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3 </m:t>
                                  </m:r>
                                </m:sup>
                              </m:sSup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b,</m:t>
              </m:r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4C6AE2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396F1A">
              <w:rPr>
                <w:rFonts w:ascii="Cambria Math" w:hAnsi="Cambria Math" w:cs="Calibri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4C6AE2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2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493FB4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-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493FB4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2/3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, 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BC6909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f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+e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-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+e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e-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17D7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solution for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of the equatio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 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CB327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 xml:space="preserve">2 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117D7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117D7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595EAD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In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877960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7796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7796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(1+e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7796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e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(1+e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7796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(1+e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&gt; 0 ∀x </m:t>
              </m:r>
              <m:r>
                <w:rPr>
                  <w:rFonts w:ascii="Cambria Math" w:hAnsi="Cambria Math"/>
                  <w:i/>
                </w:rPr>
                <w:sym w:font="Symbol" w:char="F0CE"/>
              </m:r>
              <m:r>
                <w:rPr>
                  <w:rFonts w:ascii="Cambria Math" w:hAnsi="Cambria Math"/>
                </w:rPr>
                <m:t xml:space="preserve"> R</m:t>
              </m:r>
            </m:oMath>
            <w:r w:rsidRPr="00BC6909">
              <w:rPr>
                <w:rFonts w:ascii="Cambria Math" w:hAnsi="Cambria Math"/>
              </w:rPr>
              <w:t xml:space="preserve">and is bounded. 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 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-x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w:rPr>
                          <w:rFonts w:ascii="Cambria Math" w:hAnsi="Cambria Math"/>
                        </w:rPr>
                        <m:t>+a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a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 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a-x</m:t>
                                  </m:r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a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+ 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a-x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+…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-1</m:t>
                                  </m:r>
                                </m:sup>
                              </m:sSup>
                            </m:e>
                          </m:nary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(n-1)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a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+ f[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n-1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a-x]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e>
                  </m:d>
                  <m:r>
                    <w:rPr>
                      <w:rFonts w:ascii="Cambria Math" w:hAnsi="Cambria Math"/>
                    </w:rPr>
                    <m:t>=7/5</m:t>
                  </m:r>
                </m:e>
              </m:func>
            </m:oMath>
          </w:p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a&lt;1</m:t>
              </m:r>
            </m:oMath>
            <w:r w:rsidRPr="00BC6909">
              <w:rPr>
                <w:rFonts w:ascii="Cambria Math" w:hAnsi="Cambria Math"/>
              </w:rPr>
              <w:t xml:space="preserve">), then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be a positive function. 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-k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xf[x(1-x)]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2D169F" w:rsidRPr="00BC6909">
              <w:rPr>
                <w:rFonts w:ascii="Cambria Math" w:hAnsi="Cambria Math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-k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f[x(1-x)]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9E7135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2k-1&gt;0</m:t>
              </m:r>
            </m:oMath>
            <w:r w:rsidR="009E7135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AF6009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AF6009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dx </m:t>
                  </m:r>
                </m:e>
              </m:nary>
            </m:oMath>
            <w:r w:rsidR="000B2D97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0B2D97" w:rsidP="00B80F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 xml:space="preserve">x 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tan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1</m:t>
                  </m:r>
                </m:sup>
              </m:sSup>
              <m:r>
                <w:rPr>
                  <w:rFonts w:ascii="Cambria Math" w:hAnsi="Cambria Math" w:cs="Calibri"/>
                </w:rPr>
                <m:t>x-</m:t>
              </m:r>
            </m:oMath>
            <w:r w:rsidRPr="00396F1A">
              <w:rPr>
                <w:rFonts w:ascii="Cambria Math" w:hAnsi="Cambria Math" w:cs="Calibri"/>
              </w:rPr>
              <w:t>ln |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e>
              </m:func>
            </m:oMath>
            <w:r w:rsidRPr="00396F1A">
              <w:rPr>
                <w:rFonts w:ascii="Cambria Math" w:hAnsi="Cambria Math" w:cs="Calibri"/>
              </w:rPr>
              <w:t>|</w:t>
            </w:r>
            <m:oMath>
              <m:r>
                <w:rPr>
                  <w:rFonts w:ascii="Cambria Math" w:hAnsi="Cambria Math" w:cs="Calibri"/>
                </w:rPr>
                <m:t>+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B80F7E" w:rsidP="00B80F7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 xml:space="preserve">x 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tan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1</m:t>
                  </m:r>
                </m:sup>
              </m:sSup>
              <m:r>
                <w:rPr>
                  <w:rFonts w:ascii="Cambria Math" w:hAnsi="Cambria Math" w:cs="Calibri"/>
                </w:rPr>
                <m:t>x+</m:t>
              </m:r>
            </m:oMath>
            <w:r w:rsidRPr="00396F1A">
              <w:rPr>
                <w:rFonts w:ascii="Cambria Math" w:hAnsi="Cambria Math" w:cs="Calibri"/>
              </w:rPr>
              <w:t>ln |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ec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e>
              </m:func>
            </m:oMath>
            <w:r w:rsidRPr="00396F1A">
              <w:rPr>
                <w:rFonts w:ascii="Cambria Math" w:hAnsi="Cambria Math" w:cs="Calibri"/>
              </w:rPr>
              <w:t>|</w:t>
            </w:r>
            <m:oMath>
              <m:r>
                <w:rPr>
                  <w:rFonts w:ascii="Cambria Math" w:hAnsi="Cambria Math" w:cs="Calibri"/>
                </w:rPr>
                <m:t>+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B80F7E" w:rsidP="00B80F7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 xml:space="preserve">x 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tan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1</m:t>
                  </m:r>
                </m:sup>
              </m:sSup>
              <m:r>
                <w:rPr>
                  <w:rFonts w:ascii="Cambria Math" w:hAnsi="Cambria Math" w:cs="Calibri"/>
                </w:rPr>
                <m:t>x-</m:t>
              </m:r>
            </m:oMath>
            <w:r w:rsidRPr="00396F1A">
              <w:rPr>
                <w:rFonts w:ascii="Cambria Math" w:hAnsi="Cambria Math" w:cs="Calibri"/>
              </w:rPr>
              <w:t>ln |</w:t>
            </w:r>
            <m:oMath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</m:e>
              </m:func>
            </m:oMath>
            <w:r w:rsidRPr="00396F1A">
              <w:rPr>
                <w:rFonts w:ascii="Cambria Math" w:hAnsi="Cambria Math" w:cs="Calibri"/>
              </w:rPr>
              <w:t>|</w:t>
            </w:r>
            <m:oMath>
              <m:r>
                <w:rPr>
                  <w:rFonts w:ascii="Cambria Math" w:hAnsi="Cambria Math" w:cs="Calibri"/>
                </w:rPr>
                <m:t>+c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D31B5C" w:rsidRPr="00396F1A" w:rsidRDefault="00B80F7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A03CA2" w:rsidRPr="006E0A86" w:rsidRDefault="002879DF" w:rsidP="00BA3B9B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6E0A86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,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dt</m:t>
              </m:r>
            </m:oMath>
            <w:r w:rsidRPr="006E0A86">
              <w:rPr>
                <w:rFonts w:ascii="Cambria Math" w:eastAsiaTheme="minorEastAsia" w:hAnsi="Cambria Math"/>
              </w:rPr>
              <w:t xml:space="preserve">, then the expression for </w:t>
            </w:r>
            <m:oMath>
              <m:r>
                <w:rPr>
                  <w:rFonts w:ascii="Cambria Math" w:eastAsiaTheme="minorEastAsia" w:hAnsi="Cambria Math"/>
                </w:rPr>
                <m:t>I(m,n)</m:t>
              </m:r>
            </m:oMath>
            <w:r w:rsidRPr="006E0A86">
              <w:rPr>
                <w:rFonts w:ascii="Cambria Math" w:eastAsiaTheme="minorEastAsia" w:hAnsi="Cambria Math"/>
              </w:rPr>
              <w:t xml:space="preserve"> in terms of </w:t>
            </w:r>
            <m:oMath>
              <m:r>
                <w:rPr>
                  <w:rFonts w:ascii="Cambria Math" w:eastAsiaTheme="minorEastAsia" w:hAnsi="Cambria Math"/>
                </w:rPr>
                <m:t>I(m+1, n+1)</m:t>
              </m:r>
            </m:oMath>
            <w:r w:rsidRPr="006E0A86">
              <w:rPr>
                <w:rFonts w:ascii="Cambria Math" w:eastAsiaTheme="minorEastAsia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A03CA2" w:rsidRPr="006E0A86" w:rsidRDefault="00521F9C" w:rsidP="00BA3B9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m+1</m:t>
                    </m:r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m+1</m:t>
                    </m:r>
                  </m:den>
                </m:f>
                <m:r>
                  <w:rPr>
                    <w:rFonts w:ascii="Cambria Math" w:hAnsi="Cambria Math" w:cs="Calibri"/>
                  </w:rPr>
                  <m:t>(m+1, n-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A03CA2" w:rsidRPr="006E0A86" w:rsidRDefault="00521F9C" w:rsidP="00BA3B9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m+1</m:t>
                    </m:r>
                  </m:den>
                </m:f>
                <m:r>
                  <w:rPr>
                    <w:rFonts w:ascii="Cambria Math" w:hAnsi="Cambria Math" w:cs="Calibri"/>
                  </w:rPr>
                  <m:t>I(m+1, n-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A03CA2" w:rsidRPr="006E0A86" w:rsidRDefault="00521F9C" w:rsidP="00BA3B9B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m+1</m:t>
                    </m:r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m+1</m:t>
                    </m:r>
                  </m:den>
                </m:f>
                <m:r>
                  <w:rPr>
                    <w:rFonts w:ascii="Cambria Math" w:hAnsi="Cambria Math" w:cs="Calibri"/>
                  </w:rPr>
                  <m:t>I(m+1,n-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A03CA2" w:rsidRPr="006E0A86" w:rsidRDefault="00521F9C" w:rsidP="00BA3B9B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+1</m:t>
                    </m:r>
                  </m:den>
                </m:f>
                <m:r>
                  <w:rPr>
                    <w:rFonts w:ascii="Cambria Math" w:hAnsi="Cambria Math"/>
                  </w:rPr>
                  <m:t>I(m+1,n-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B54C1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)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den>
                  </m:f>
                </m:e>
              </m:nary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+c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+a</m:t>
                      </m:r>
                    </m:e>
                  </m:d>
                </m:den>
              </m:f>
            </m:oMath>
            <w:r w:rsidR="00E06B9E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  <w:iCs/>
              </w:rPr>
              <w:t xml:space="preserve"> then the value of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4) 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9)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a function </w:t>
            </w:r>
            <m:oMath>
              <m:r>
                <w:rPr>
                  <w:rFonts w:ascii="Cambria Math" w:hAnsi="Cambria Math"/>
                </w:rPr>
                <m:t>f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→R</m:t>
              </m:r>
            </m:oMath>
            <w:r w:rsidRPr="00BC6909">
              <w:rPr>
                <w:rFonts w:ascii="Cambria Math" w:hAnsi="Cambria Math"/>
                <w:iCs/>
              </w:rPr>
              <w:t xml:space="preserve"> is differentiable, then for some </w:t>
            </w:r>
            <m:oMath>
              <m:r>
                <w:rPr>
                  <w:rFonts w:ascii="Cambria Math" w:hAnsi="Cambria Math"/>
                </w:rPr>
                <m:t>α, β∈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2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equal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f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α</m:t>
                </m:r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2βf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r>
                  <w:rPr>
                    <w:rFonts w:ascii="Cambria Math" w:hAnsi="Cambria Math" w:cs="Calibri"/>
                  </w:rPr>
                  <m:t>βf(</m:t>
                </m:r>
                <m:sSup>
                  <m:sSup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α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</w:rPr>
                  <m:t>[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</w:rPr>
                  <m:t>+f(β)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B1CFE" w:rsidP="005A4E0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5A4E0A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62207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C7F78" w:rsidRPr="00396F1A" w:rsidRDefault="0062207C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oMath>
            <w:r w:rsidRPr="00BC6909">
              <w:rPr>
                <w:rFonts w:ascii="Cambria Math" w:hAnsi="Cambria Math"/>
                <w:iCs/>
              </w:rPr>
              <w:t xml:space="preserve"> are positive and continuous. 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  <w:iCs/>
              </w:rPr>
              <w:t xml:space="preserve"> is increasing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g </m:t>
              </m:r>
            </m:oMath>
            <w:r w:rsidRPr="00BC6909">
              <w:rPr>
                <w:rFonts w:ascii="Cambria Math" w:hAnsi="Cambria Math"/>
              </w:rPr>
              <w:t xml:space="preserve">is decreasing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1-x)</m:t>
                  </m:r>
                </m:e>
              </m:nary>
              <m:r>
                <w:rPr>
                  <w:rFonts w:ascii="Cambria Math" w:hAnsi="Cambria Math"/>
                </w:rPr>
                <m:t>]d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Is always non-positiv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Is always non-negati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Can take positive and negative valu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15538" w:rsidRPr="00211AF4" w:rsidRDefault="0093322E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211AF4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dt=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 ∀ x∈[0,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]</m:t>
              </m:r>
            </m:oMath>
            <w:r w:rsidRPr="00211AF4">
              <w:rPr>
                <w:rFonts w:ascii="Cambria Math" w:eastAsiaTheme="minorEastAsia" w:hAnsi="Cambria Math"/>
              </w:rPr>
              <w:t xml:space="preserve">, then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oMath>
            <w:r w:rsidRPr="00211AF4">
              <w:rPr>
                <w:rFonts w:ascii="Cambria Math" w:eastAsiaTheme="minorEastAsia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5538" w:rsidRPr="00211AF4" w:rsidRDefault="0093322E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211AF4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5538" w:rsidRPr="00211AF4" w:rsidRDefault="003A7A28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15538" w:rsidRPr="00211AF4" w:rsidRDefault="003A7A28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15538" w:rsidRPr="00211AF4" w:rsidRDefault="0093322E" w:rsidP="004C2E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211AF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R→R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:</m:t>
              </m:r>
              <m:r>
                <w:rPr>
                  <w:rFonts w:ascii="Cambria Math" w:hAnsi="Cambria Math"/>
                </w:rPr>
                <m:t>R→R</m:t>
              </m:r>
            </m:oMath>
            <w:r w:rsidRPr="00BC6909">
              <w:rPr>
                <w:rFonts w:ascii="Cambria Math" w:hAnsi="Cambria Math"/>
              </w:rPr>
              <w:t xml:space="preserve"> be continuous functions. Then the value of the integral </w:t>
            </w:r>
          </w:p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-x)]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790487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B69C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rad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2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rad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…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d>
            </m:oMath>
            <w:r w:rsidR="006A7EB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  <w:iCs/>
              </w:rPr>
              <w:t xml:space="preserve"> then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A5"/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func>
            </m:oMath>
            <w:r w:rsidRPr="00BC6909">
              <w:rPr>
                <w:rFonts w:ascii="Cambria Math" w:hAnsi="Cambria Math"/>
                <w:iCs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8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1B69C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370938" w:rsidRPr="00BC6909">
              <w:rPr>
                <w:rFonts w:ascii="Cambria Math" w:hAnsi="Cambria Math"/>
              </w:rPr>
              <w:t xml:space="preserve"> must be same 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493FB4" w:rsidP="00F965B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=a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>+ b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+c,</m:t>
              </m:r>
            </m:oMath>
            <w:r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CE3D41" w:rsidP="00CE3D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b=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CE3D41" w:rsidP="00CE3D4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3,b=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CE3D41" w:rsidP="00CE3D4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2,b=4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CE3D41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C22E1" w:rsidRPr="00396F1A" w:rsidRDefault="0062207C" w:rsidP="009C22E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mean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og log log</m:t>
              </m:r>
              <m:r>
                <w:rPr>
                  <w:rFonts w:ascii="Cambria Math" w:hAnsi="Cambria Math"/>
                </w:rPr>
                <m:t xml:space="preserve"> …x,</m:t>
              </m:r>
            </m:oMath>
            <w:r w:rsidRPr="00396F1A">
              <w:rPr>
                <w:rFonts w:ascii="Cambria Math" w:hAnsi="Cambria Math"/>
              </w:rPr>
              <w:t xml:space="preserve">the log being repeated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="009C22E1" w:rsidRPr="00396F1A">
              <w:rPr>
                <w:rFonts w:ascii="Cambria Math" w:hAnsi="Cambria Math"/>
              </w:rPr>
              <w:t xml:space="preserve"> times then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l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…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dx </m:t>
                  </m:r>
                </m:e>
              </m:nary>
            </m:oMath>
            <w:r w:rsidR="009C22E1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+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r+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1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C7F78" w:rsidRPr="00396F1A" w:rsidRDefault="00B3127C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, b, c</m:t>
              </m:r>
            </m:oMath>
            <w:r w:rsidRPr="00BC6909">
              <w:rPr>
                <w:rFonts w:ascii="Cambria Math" w:hAnsi="Cambria Math"/>
              </w:rPr>
              <w:t xml:space="preserve"> be non-zero real numbers such that</w:t>
            </w:r>
          </w:p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bx+c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bx+c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en, the quadratic equation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=0</m:t>
              </m:r>
            </m:oMath>
            <w:r w:rsidRPr="00BC6909">
              <w:rPr>
                <w:rFonts w:ascii="Cambria Math" w:hAnsi="Cambria Math"/>
              </w:rPr>
              <w:t xml:space="preserve"> h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No root in (0, 2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t least one root in (0, 2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A double root in (0, 2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wo imaginary roo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;B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0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0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nary>
            </m:oMath>
            <w:r w:rsidR="00595EAD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ich of the following is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50</m:t>
                    </m:r>
                  </m:sup>
                </m:sSup>
                <m:r>
                  <w:rPr>
                    <w:rFonts w:ascii="Cambria Math" w:hAnsi="Cambria Math" w:cs="Calibri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50</m:t>
                    </m:r>
                  </m:sup>
                </m:sSup>
                <m:r>
                  <w:rPr>
                    <w:rFonts w:ascii="Cambria Math" w:hAnsi="Cambria Math" w:cs="Calibri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00</m:t>
                    </m:r>
                  </m:sup>
                </m:sSup>
                <m:r>
                  <w:rPr>
                    <w:rFonts w:ascii="Cambria Math" w:hAnsi="Cambria Math" w:cs="Calibri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00</m:t>
                    </m:r>
                  </m:sup>
                </m:sSup>
                <m:r>
                  <w:rPr>
                    <w:rFonts w:ascii="Cambria Math" w:hAnsi="Cambria Math" w:cs="Calibri"/>
                  </w:rPr>
                  <m:t>B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FC44E3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+ 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nary>
            </m:oMath>
            <w:r w:rsidR="00F62DDD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7F52D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7F52D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C22232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C2223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/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C2223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/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C2223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/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1F31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1F314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1F314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-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85469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8546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-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93FB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are continuous functions, the</w:t>
            </w:r>
          </w:p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λ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>1/λ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 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/4) [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f(-x)]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 xml:space="preserve"> 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/4) [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-x)]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370938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Dependent on </w:t>
            </w:r>
            <m:oMath>
              <m:r>
                <w:rPr>
                  <w:rFonts w:ascii="Cambria Math" w:hAnsi="Cambria Math" w:cs="Calibri"/>
                </w:rPr>
                <m:t>λ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 non-zero cons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B1CFE" w:rsidP="0051485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e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-200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00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51485D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00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901B5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00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-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00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C7F78" w:rsidRPr="00396F1A" w:rsidRDefault="00901B5C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 dt</m:t>
                      </m:r>
                    </m:e>
                  </m:func>
                </m:e>
              </m:nary>
            </m:oMath>
            <w:r w:rsidR="009E7135" w:rsidRPr="00BC6909">
              <w:rPr>
                <w:rFonts w:ascii="Cambria Math" w:hAnsi="Cambria Math"/>
              </w:rPr>
              <w:t>,</w:t>
            </w:r>
            <w:r w:rsidR="00AF6009" w:rsidRPr="00BC6909">
              <w:rPr>
                <w:rFonts w:ascii="Cambria Math" w:hAnsi="Cambria Math"/>
              </w:rPr>
              <w:t xml:space="preserve">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+π)</m:t>
              </m:r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(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(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/>
                        <w:iCs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∀</m:t>
                  </m:r>
                  <m:r>
                    <w:rPr>
                      <w:rFonts w:ascii="Cambria Math" w:hAnsi="Cambria Math"/>
                    </w:rPr>
                    <m:t xml:space="preserve">x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iCs/>
                    </w:rPr>
                    <w:sym w:font="Symbol" w:char="F0CE"/>
                  </m:r>
                  <m:r>
                    <w:rPr>
                      <w:rFonts w:ascii="Cambria Math" w:hAnsi="Cambria Math"/>
                    </w:rPr>
                    <m:t>R</m:t>
                  </m:r>
                </m:e>
              </m:func>
            </m:oMath>
            <w:r w:rsidR="00C2223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{</m:t>
              </m:r>
              <m:r>
                <w:rPr>
                  <w:rFonts w:ascii="Cambria Math" w:hAnsi="Cambria Math"/>
                  <w:i/>
                </w:rPr>
                <w:sym w:font="Symbol" w:char="F0D7"/>
              </m:r>
              <m:r>
                <w:rPr>
                  <w:rFonts w:ascii="Cambria Math" w:hAnsi="Cambria Math"/>
                </w:rPr>
                <m:t>}</m:t>
              </m:r>
            </m:oMath>
            <w:r w:rsidRPr="00BC6909">
              <w:rPr>
                <w:rFonts w:ascii="Cambria Math" w:hAnsi="Cambria Math"/>
              </w:rPr>
              <w:t xml:space="preserve"> denotes the fractional part of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00</m:t>
                  </m:r>
                </m:sub>
                <m:sup>
                  <m:r>
                    <w:rPr>
                      <w:rFonts w:ascii="Cambria Math" w:hAnsi="Cambria Math"/>
                    </w:rPr>
                    <m:t>100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5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0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0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D0AFB" w:rsidRPr="00DC0BD3" w:rsidRDefault="003F0CDA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DC0BD3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DC0BD3">
              <w:rPr>
                <w:rFonts w:ascii="Cambria Math" w:eastAsiaTheme="minorEastAsia" w:hAnsi="Cambria Math"/>
              </w:rPr>
              <w:t xml:space="preserve"> is differentiable and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sup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nary>
              <m:r>
                <w:rPr>
                  <w:rFonts w:ascii="Cambria Math" w:eastAsiaTheme="minorEastAsia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d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oMath>
            <w:r w:rsidRPr="00DC0BD3">
              <w:rPr>
                <w:rFonts w:ascii="Cambria Math" w:eastAsiaTheme="minorEastAsia" w:hAnsi="Cambria Math"/>
              </w:rPr>
              <w:t xml:space="preserve">, then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5</m:t>
                      </m:r>
                    </m:den>
                  </m:f>
                </m:e>
              </m:d>
            </m:oMath>
            <w:r w:rsidRPr="00DC0BD3">
              <w:rPr>
                <w:rFonts w:ascii="Cambria Math" w:eastAsiaTheme="minorEastAsia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D0AFB" w:rsidRPr="00DC0BD3" w:rsidRDefault="0016386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D0AFB" w:rsidRPr="00DC0BD3" w:rsidRDefault="003F0CDA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ED0AFB" w:rsidRPr="00DC0BD3" w:rsidRDefault="003F0CDA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DC0BD3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ED0AFB" w:rsidRPr="00DC0BD3" w:rsidRDefault="00163861" w:rsidP="004C2E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B1CFE" w:rsidP="00C9061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/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x/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x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x</m:t>
                              </m:r>
                            </m:sup>
                          </m:sSup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BB4D1F" w:rsidRPr="00396F1A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a,b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BB4D1F" w:rsidRPr="00396F1A">
              <w:rPr>
                <w:rFonts w:ascii="Cambria Math" w:hAnsi="Cambria Math"/>
              </w:rPr>
              <w:t>)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EB47F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FB08D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 w:cs="Calibri"/>
                  </w:rPr>
                  <m:t>+k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C7F78" w:rsidRPr="00396F1A" w:rsidRDefault="00A801FB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</m:sup>
                    </m:sSup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k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{x-0, 4}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370938" w:rsidRPr="00BC6909">
              <w:rPr>
                <w:rFonts w:ascii="Cambria Math" w:hAnsi="Cambria Math"/>
              </w:rPr>
              <w:t xml:space="preserve"> equals (where </w:t>
            </w:r>
            <m:oMath>
              <m:r>
                <w:rPr>
                  <w:rFonts w:ascii="Cambria Math" w:hAnsi="Cambria Math"/>
                </w:rPr>
                <m:t>{x}</m:t>
              </m:r>
            </m:oMath>
            <w:r w:rsidR="00370938" w:rsidRPr="00BC6909">
              <w:rPr>
                <w:rFonts w:ascii="Cambria Math" w:hAnsi="Cambria Math"/>
              </w:rPr>
              <w:t xml:space="preserve"> is a fractional par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370938"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6.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.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7.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3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1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t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3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4AE7" w:rsidRPr="00BC6909" w:rsidRDefault="00C74A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00</m:t>
                  </m:r>
                </m:sub>
                <m:sup>
                  <m:r>
                    <w:rPr>
                      <w:rFonts w:ascii="Cambria Math" w:hAnsi="Cambria Math"/>
                    </w:rPr>
                    <m:t>10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5+2x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-4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and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00</m:t>
                  </m:r>
                </m:sub>
                <m:sup>
                  <m:r>
                    <w:rPr>
                      <w:rFonts w:ascii="Cambria Math" w:hAnsi="Cambria Math"/>
                    </w:rPr>
                    <m:t>10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+2x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CB258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CB258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C74AE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n+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Pr="00BC6909">
              <w:rPr>
                <w:rFonts w:ascii="Cambria Math" w:hAnsi="Cambria Math"/>
              </w:rPr>
              <w:t xml:space="preserve">is, </w:t>
            </w:r>
            <m:oMath>
              <m:r>
                <w:rPr>
                  <w:rFonts w:ascii="Cambria Math" w:hAnsi="Cambria Math"/>
                </w:rPr>
                <m:t>n∈I, n≥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411FB5" w:rsidP="00411FB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/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 xml:space="preserve">I </m:t>
              </m:r>
            </m:oMath>
            <w:r w:rsidRPr="00396F1A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411FB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a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C7F78" w:rsidRPr="00396F1A" w:rsidRDefault="00411FB5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⁡</m:t>
                  </m:r>
                  <m:r>
                    <w:rPr>
                      <w:rFonts w:ascii="Cambria Math" w:hAnsi="Cambria Math"/>
                    </w:rPr>
                    <m:t>(x)]dx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 is equal to (where [.] represent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6-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0+e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87796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)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must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7796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20D82" w:rsidRPr="00396F1A" w:rsidRDefault="00120D82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</m:e>
                      </m:func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396F1A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6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5799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satisfies the condition of Rolle’s theorem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AC56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AC56E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AC56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15799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!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+r-1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-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den>
              </m:f>
            </m:oMath>
            <w:r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n=kr</m:t>
              </m:r>
            </m:oMath>
            <w:r w:rsidRPr="00BC6909">
              <w:rPr>
                <w:rFonts w:ascii="Cambria Math" w:hAnsi="Cambria Math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BC6909">
              <w:rPr>
                <w:rFonts w:ascii="Cambria Math" w:hAnsi="Cambria Math"/>
              </w:rPr>
              <w:t xml:space="preserve"> is constant), 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r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k-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k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-k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k+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k-1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k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k+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k-1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-k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k-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k-1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k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π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2D169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[.]</m:t>
              </m:r>
            </m:oMath>
            <w:r w:rsidRPr="00BC6909">
              <w:rPr>
                <w:rFonts w:ascii="Cambria Math" w:hAnsi="Cambria Math"/>
              </w:rPr>
              <w:t xml:space="preserve"> represents the greatest integral function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-5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 is equal to (where {.} is the fractional par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1D3AD5"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9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π/2 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|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|</m:t>
                              </m:r>
                            </m:e>
                          </m:func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 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 </m:t>
                              </m:r>
                            </m:e>
                          </m:func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e+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-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e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211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n-1)/n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(x)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/n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+C</m:t>
              </m:r>
            </m:oMath>
            <w:r w:rsidRPr="00396F1A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410F8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[t]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, where [.] denotes the greatest integer function, and </w:t>
            </w:r>
            <m:oMath>
              <m:r>
                <w:rPr>
                  <w:rFonts w:ascii="Cambria Math" w:hAnsi="Cambria Math"/>
                </w:rPr>
                <m:t>x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1D3AD5" w:rsidRPr="00BC6909">
              <w:rPr>
                <w:rFonts w:ascii="Cambria Math" w:hAnsi="Cambria Math"/>
              </w:rPr>
              <w:t>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In </m:t>
                    </m:r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In </m:t>
                    </m:r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In </m:t>
                    </m:r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sup>
                    </m:sSup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In </m:t>
                    </m:r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Calibri"/>
                      </w:rPr>
                      <m:t>+1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26015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=-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BC6909">
              <w:rPr>
                <w:rFonts w:ascii="Cambria Math" w:hAnsi="Cambria Math" w:cs="Calibri"/>
              </w:rPr>
              <w:t xml:space="preserve"> is continuous and differentiable in </w:t>
            </w:r>
            <m:oMath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is continuous but not differentiable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 dx</m:t>
                      </m:r>
                    </m:e>
                  </m:func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 In 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E42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 dx</m:t>
                          </m:r>
                        </m:e>
                      </m:func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x+A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den>
                  </m:f>
                </m:e>
              </m:nary>
            </m:oMath>
            <w:r w:rsidR="00097963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BC28E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</m:func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A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505F4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A 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505F4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A 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ra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E4E36" w:rsidRPr="00396F1A" w:rsidRDefault="00505F42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2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 +1</m:t>
                          </m:r>
                        </m:e>
                      </m:func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α 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4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continuous function for all re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nd satisfies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 a</m:t>
                      </m:r>
                    </m:e>
                  </m:nary>
                </m:e>
              </m:nary>
            </m:oMath>
            <w:r w:rsidRPr="00BC6909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4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)</m:t>
                      </m:r>
                    </m:den>
                  </m:f>
                </m:e>
              </m:nary>
            </m:oMath>
            <w:r w:rsidR="00A35B5F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071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071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E4E36" w:rsidRPr="00396F1A" w:rsidRDefault="00AA071F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B1CFE" w:rsidP="00C776C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ax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+C, </m:t>
                      </m:r>
                    </m:e>
                  </m:func>
                </m:e>
              </m:nary>
            </m:oMath>
            <w:r w:rsidR="00C776C6"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C776C6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C776C6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C776C6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A4E0A" w:rsidRPr="00396F1A" w:rsidRDefault="005A4E0A" w:rsidP="00C776C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8530E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 x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π+2</m:t>
                    </m:r>
                  </m:den>
                </m:f>
                <m:r>
                  <w:rPr>
                    <w:rFonts w:ascii="Cambria Math" w:hAnsi="Cambria Math" w:cs="Calibri"/>
                  </w:rPr>
                  <m:t>-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π+2</m:t>
                    </m:r>
                  </m:den>
                </m:f>
                <m:r>
                  <w:rPr>
                    <w:rFonts w:ascii="Cambria Math" w:hAnsi="Cambria Math" w:cs="Calibri"/>
                  </w:rPr>
                  <m:t>-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π+2</m:t>
                    </m:r>
                  </m:den>
                </m:f>
                <m:r>
                  <w:rPr>
                    <w:rFonts w:ascii="Cambria Math" w:hAnsi="Cambria Math" w:cs="Calibri"/>
                  </w:rPr>
                  <m:t>-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π+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x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t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  <w:r w:rsidR="00595EAD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f(1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E626E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dx </m:t>
              </m:r>
            </m:oMath>
            <w:r w:rsidR="00807C3E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807C3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3π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807C3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t, 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n+1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n+3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nary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  <w:r w:rsidRPr="00BC6909">
              <w:rPr>
                <w:rFonts w:ascii="Cambria Math" w:hAnsi="Cambria Math"/>
              </w:rPr>
              <w:t xml:space="preserve"> is equal to (where </w:t>
            </w:r>
            <m:oMath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  <w:i/>
                </w:rPr>
                <w:sym w:font="Symbol" w:char="F0D7"/>
              </m:r>
              <m:r>
                <w:rPr>
                  <w:rFonts w:ascii="Cambria Math" w:hAnsi="Cambria Math"/>
                </w:rPr>
                <m:t>]</m:t>
              </m:r>
            </m:oMath>
            <w:r w:rsidRPr="00BC6909">
              <w:rPr>
                <w:rFonts w:ascii="Cambria Math" w:hAnsi="Cambria Math"/>
              </w:rPr>
              <w:t xml:space="preserve"> represents greatest integer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-1</m:t>
                    </m:r>
                  </m:e>
                </m:d>
                <m:r>
                  <w:rPr>
                    <w:rFonts w:ascii="Cambria Math" w:hAnsi="Cambria Math" w:cs="Calibri"/>
                  </w:rPr>
                  <m:t>-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-1</m:t>
                    </m:r>
                  </m:e>
                </m:d>
                <m:r>
                  <w:rPr>
                    <w:rFonts w:ascii="Cambria Math" w:hAnsi="Cambria Math" w:cs="Calibri"/>
                  </w:rPr>
                  <m:t>+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+1</m:t>
                    </m:r>
                  </m:e>
                </m:d>
                <m:r>
                  <w:rPr>
                    <w:rFonts w:ascii="Cambria Math" w:hAnsi="Cambria Math" w:cs="Calibri"/>
                  </w:rPr>
                  <m:t>-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+1</m:t>
                    </m:r>
                  </m:e>
                </m:d>
                <m:r>
                  <w:rPr>
                    <w:rFonts w:ascii="Cambria Math" w:hAnsi="Cambria Math" w:cs="Calibri"/>
                  </w:rPr>
                  <m:t>+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B69C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Whic</w:t>
            </w:r>
            <w:r w:rsidR="00CA2029" w:rsidRPr="00BC6909">
              <w:rPr>
                <w:rFonts w:ascii="Cambria Math" w:hAnsi="Cambria Math"/>
              </w:rPr>
              <w:t>h of the following is incorrect</w:t>
            </w:r>
            <w:r w:rsidRPr="00BC6909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a+c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b+c</m:t>
                    </m:r>
                  </m:sup>
                  <m:e>
                    <m:r>
                      <w:rPr>
                        <w:rFonts w:ascii="Cambria Math" w:hAnsi="Cambria Math" w:cs="Calibri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 xml:space="preserve">dx= 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c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ac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bc</m:t>
                    </m:r>
                  </m:sup>
                  <m:e>
                    <m:r>
                      <w:rPr>
                        <w:rFonts w:ascii="Cambria Math" w:hAnsi="Cambria Math" w:cs="Calibri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dx= c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cx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 w:cs="Calibri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-a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 xml:space="preserve"> (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)+f(-x</m:t>
                            </m:r>
                          </m:e>
                        </m:d>
                        <m:r>
                          <w:rPr>
                            <w:rFonts w:ascii="Cambria Math" w:hAnsi="Cambria Math" w:cs="Calibri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1B69CA" w:rsidRPr="00BC6909" w:rsidRDefault="00117D7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any integer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="002D169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n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 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has the val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2C204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 y, y&gt;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t</m:t>
                    </m:r>
                  </m:sup>
                </m:sSup>
                <m:r>
                  <w:rPr>
                    <w:rFonts w:ascii="Cambria Math" w:hAnsi="Cambria Math" w:cs="Calibri"/>
                  </w:rPr>
                  <m:t>-(1+t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=t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t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2C204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(1+t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B9226B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for a real number </w:t>
            </w:r>
            <m:oMath>
              <m:r>
                <w:rPr>
                  <w:rFonts w:ascii="Cambria Math" w:hAnsi="Cambria Math"/>
                </w:rPr>
                <m:t>y, [y]</m:t>
              </m:r>
            </m:oMath>
            <w:r w:rsidRPr="00BC6909">
              <w:rPr>
                <w:rFonts w:ascii="Cambria Math" w:hAnsi="Cambria Math"/>
              </w:rPr>
              <w:t xml:space="preserve"> is the greatest integral function less than or equal to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Pr="00BC6909">
              <w:rPr>
                <w:rFonts w:ascii="Cambria Math" w:hAnsi="Cambria Math"/>
              </w:rPr>
              <w:t xml:space="preserve">, then the value of the integral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/2</m:t>
                  </m:r>
                </m:sub>
                <m:sup>
                  <m:r>
                    <w:rPr>
                      <w:rFonts w:ascii="Cambria Math" w:hAnsi="Cambria Math"/>
                    </w:rPr>
                    <m:t>3π/2</m:t>
                  </m:r>
                </m:sup>
                <m:e>
                  <m:r>
                    <w:rPr>
                      <w:rFonts w:ascii="Cambria Math" w:hAnsi="Cambria Math"/>
                    </w:rPr>
                    <m:t>[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]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B9226B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B9226B" w:rsidP="00A15B3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B9226B" w:rsidP="00A15B3C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B9226B" w:rsidP="00A15B3C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n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 xml:space="preserve">dx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= 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4</m:t>
                  </m:r>
                </m:sub>
                <m:sup>
                  <m:r>
                    <w:rPr>
                      <w:rFonts w:ascii="Cambria Math" w:hAnsi="Cambria Math"/>
                    </w:rPr>
                    <m:t>π/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n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1914FF" w:rsidRPr="00BC6909">
              <w:rPr>
                <w:rFonts w:ascii="Cambria Math" w:hAnsi="Cambria Math"/>
              </w:rPr>
              <w:t>,</w:t>
            </w:r>
            <w:r w:rsidR="00471E96"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4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4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equation of the curve is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Pr="00BC6909">
              <w:rPr>
                <w:rFonts w:ascii="Cambria Math" w:hAnsi="Cambria Math"/>
              </w:rPr>
              <w:t xml:space="preserve"> The tangents a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</m:d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3, f(3)]</m:t>
              </m:r>
            </m:oMath>
            <w:r w:rsidRPr="00BC6909">
              <w:rPr>
                <w:rFonts w:ascii="Cambria Math" w:hAnsi="Cambria Math"/>
              </w:rPr>
              <w:t xml:space="preserve"> make angl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Pr="00BC6909">
              <w:rPr>
                <w:rFonts w:ascii="Cambria Math" w:hAnsi="Cambria Math"/>
              </w:rPr>
              <w:t xml:space="preserve"> respectively, with the positive direction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-axis, then 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/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is an odd function. It is also known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continuous for al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nd is periodic with period 2</w:t>
            </w:r>
          </w:p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Pr="00BC6909">
              <w:rPr>
                <w:rFonts w:ascii="Cambria Math" w:hAnsi="Cambria Math" w:cs="Calibri"/>
              </w:rPr>
              <w:t xml:space="preserve"> is od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n</m:t>
                    </m:r>
                  </m:e>
                </m:d>
                <m:r>
                  <w:rPr>
                    <w:rFonts w:ascii="Cambria Math" w:hAnsi="Cambria Math" w:cs="Calibri"/>
                  </w:rPr>
                  <m:t>=0, n∈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</m:t>
                    </m:r>
                  </m:e>
                </m:d>
                <m:r>
                  <w:rPr>
                    <w:rFonts w:ascii="Cambria Math" w:hAnsi="Cambria Math" w:cs="Calibri"/>
                  </w:rPr>
                  <m:t>=0, n∈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g</m:t>
              </m:r>
              <m:r>
                <w:rPr>
                  <w:rFonts w:ascii="Cambria Math" w:hAnsi="Cambria Math" w:cs="Calibri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is non-period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R</m:t>
              </m:r>
            </m:oMath>
            <w:r w:rsidRPr="00BC6909">
              <w:rPr>
                <w:rFonts w:ascii="Cambria Math" w:hAnsi="Cambria Math"/>
              </w:rPr>
              <w:t xml:space="preserve"> and a continuous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, 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p>
                <m:e>
                  <m:r>
                    <w:rPr>
                      <w:rFonts w:ascii="Cambria Math" w:hAnsi="Cambria Math"/>
                    </w:rPr>
                    <m:t>xf{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x</m:t>
                      </m:r>
                    </m:e>
                  </m:d>
                  <m:r>
                    <w:rPr>
                      <w:rFonts w:ascii="Cambria Math" w:hAnsi="Cambria Math"/>
                    </w:rPr>
                    <m:t>}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and</w:t>
            </w:r>
          </w:p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p>
                <m:e>
                  <m:r>
                    <w:rPr>
                      <w:rFonts w:ascii="Cambria Math" w:hAnsi="Cambria Math"/>
                    </w:rPr>
                    <m:t>f{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x</m:t>
                      </m:r>
                    </m:e>
                  </m:d>
                  <m:r>
                    <w:rPr>
                      <w:rFonts w:ascii="Cambria Math" w:hAnsi="Cambria Math"/>
                    </w:rPr>
                    <m:t>}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1D3AD5" w:rsidRPr="00BC6909">
              <w:rPr>
                <w:rFonts w:ascii="Cambria Math" w:hAnsi="Cambria Math"/>
              </w:rPr>
              <w:t xml:space="preserve">.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="001D3AD5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F17727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sup>
                  </m:sSup>
                </m:e>
              </m:nary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e>
              </m:d>
              <m:r>
                <w:rPr>
                  <w:rFonts w:ascii="Cambria Math" w:hAnsi="Cambria Math"/>
                </w:rPr>
                <m:t>dx=</m:t>
              </m:r>
              <m:r>
                <w:rPr>
                  <w:rFonts w:ascii="Cambria Math" w:hAnsi="Cambria Math" w:cs="Calibri"/>
                </w:rPr>
                <m:t>ϕ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. </m:t>
              </m:r>
            </m:oMath>
            <w:r w:rsidR="00D229F1" w:rsidRPr="00396F1A">
              <w:rPr>
                <w:rFonts w:ascii="Cambria Math" w:hAnsi="Cambria Math"/>
              </w:rPr>
              <w:t xml:space="preserve">Then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dx </m:t>
              </m:r>
            </m:oMath>
            <w:r w:rsidR="00BC28E2" w:rsidRPr="00396F1A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BC28E2" w:rsidP="00D229F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ϕ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BC28E2" w:rsidP="00D229F1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ϕ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x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BC28E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ϕ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f(x)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BC28E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ϕ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f'(x)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,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dx, </m:t>
                      </m:r>
                    </m:e>
                  </m:func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</w:rPr>
                    <m:t>dx,</m:t>
                  </m:r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≠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Calibri"/>
                  </w:rPr>
                  <m:t>≠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≠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=0,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Calibri"/>
                  </w:rPr>
                  <m:t>≠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E4291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(3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493FB4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3215A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2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2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2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D31B5C" w:rsidRPr="00396F1A" w:rsidRDefault="001D61C4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3E2745" w:rsidP="005A4B5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-x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rad>
                </m:den>
              </m:f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</m:oMath>
            <w:r w:rsidR="005A4B55"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(1),</m:t>
              </m:r>
            </m:oMath>
            <w:r w:rsidR="005A4B55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5A4B55" w:rsidP="005A4B5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 w:cs="Calibri"/>
                          </w:rPr>
                          <m:t>+1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5A4B55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5A4B55" w:rsidP="005A4B5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5A4B55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lies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0, 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-1, 0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1, e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7D0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38520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continuous for all real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1914F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r-1+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  <w:r w:rsidRPr="00BC6909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1238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n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38520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n-1)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D2E61" w:rsidRPr="00396F1A" w:rsidRDefault="002B1CFE" w:rsidP="0093199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931999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D2E61" w:rsidRPr="00396F1A" w:rsidRDefault="00F97FD3" w:rsidP="00F97F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+ 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D2E61" w:rsidRPr="00396F1A" w:rsidRDefault="002B1CFE" w:rsidP="00A34BD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/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/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D2E61" w:rsidRPr="00396F1A" w:rsidRDefault="002B1CFE" w:rsidP="00A34BD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/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sin 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/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5D2E61" w:rsidRPr="00396F1A" w:rsidRDefault="00931999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 w:cs="Calibri"/>
              </w:rPr>
              <w:t xml:space="preserve">2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e>
                  </m:func>
                </m:e>
              </m:rad>
              <m:r>
                <w:rPr>
                  <w:rFonts w:ascii="Cambria Math" w:hAnsi="Cambria Math"/>
                </w:rPr>
                <m:t>+ C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302FE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BD270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</m:t>
                    </m:r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BD27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/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A96B6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2</m:t>
                    </m:r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6718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329E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+x 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329E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329E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e>
                    </m:rad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>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>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>d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 w:cs="Calibri"/>
                  </w:rPr>
                  <m:t>d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81DE2" w:rsidRPr="002B10B4" w:rsidRDefault="007035C0" w:rsidP="00CA5320">
            <w:pPr>
              <w:spacing w:after="0"/>
              <w:contextualSpacing/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2B10B4">
              <w:rPr>
                <w:rFonts w:ascii="Cambria Math" w:hAnsi="Cambria Math"/>
              </w:rPr>
              <w:t xml:space="preserve">Let 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, J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4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2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2B10B4">
              <w:rPr>
                <w:rFonts w:ascii="Cambria Math" w:eastAsiaTheme="minorEastAsia" w:hAnsi="Cambria Math"/>
              </w:rPr>
              <w:t xml:space="preserve">. Then, for an arbitrary constant </w:t>
            </w:r>
            <m:oMath>
              <m:r>
                <w:rPr>
                  <w:rFonts w:ascii="Cambria Math" w:eastAsiaTheme="minorEastAsia" w:hAnsi="Cambria Math"/>
                </w:rPr>
                <m:t>c</m:t>
              </m:r>
            </m:oMath>
            <w:r w:rsidRPr="002B10B4">
              <w:rPr>
                <w:rFonts w:ascii="Cambria Math" w:eastAsiaTheme="minorEastAsia" w:hAnsi="Cambria Math"/>
              </w:rPr>
              <w:t xml:space="preserve">, the value of </w:t>
            </w:r>
            <m:oMath>
              <m:r>
                <w:rPr>
                  <w:rFonts w:ascii="Cambria Math" w:eastAsiaTheme="minorEastAsia" w:hAnsi="Cambria Math"/>
                </w:rPr>
                <m:t>J-I</m:t>
              </m:r>
            </m:oMath>
            <w:r w:rsidRPr="002B10B4">
              <w:rPr>
                <w:rFonts w:ascii="Cambria Math" w:eastAsiaTheme="minorEastAsia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81DE2" w:rsidRPr="002B10B4" w:rsidRDefault="000B3E74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4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4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81DE2" w:rsidRPr="002B10B4" w:rsidRDefault="000B3E74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81DE2" w:rsidRPr="002B10B4" w:rsidRDefault="000B3E74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681DE2" w:rsidRPr="002B10B4" w:rsidRDefault="000B3E74" w:rsidP="00CA532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B00CD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e value o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b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b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c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x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96648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c 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96648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ax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c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k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dx </m:t>
                              </m:r>
                            </m:e>
                          </m:func>
                        </m:e>
                      </m:func>
                    </m:e>
                  </m:func>
                </m:e>
              </m:nary>
            </m:oMath>
            <w:r w:rsidR="00AD62A4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396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396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396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x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AA396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x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r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r</m:t>
                              </m:r>
                            </m:e>
                          </m:d>
                        </m:e>
                      </m:nary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+k</m:t>
                              </m:r>
                            </m:den>
                          </m:f>
                        </m:e>
                      </m:nary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n+1</m:t>
                    </m:r>
                  </m:e>
                </m:d>
                <m:r>
                  <w:rPr>
                    <w:rFonts w:ascii="Cambria Math" w:hAnsi="Cambria Math" w:cs="Calibri"/>
                  </w:rPr>
                  <m:t>!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∙n!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7E6C86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uppose tha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n anti-derivativ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&gt;0</m:t>
              </m:r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can be expressed 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7E6C86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6</m:t>
                    </m:r>
                  </m:e>
                </m:d>
                <m:r>
                  <w:rPr>
                    <w:rFonts w:ascii="Cambria Math" w:hAnsi="Cambria Math" w:cs="Calibri"/>
                  </w:rPr>
                  <m:t>-F(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AF0778" w:rsidP="00AF07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y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</m:e>
              </m:nary>
            </m:oMath>
            <w:r w:rsidRPr="00396F1A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y=0 </m:t>
              </m:r>
            </m:oMath>
            <w:r w:rsidRPr="00396F1A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="00BC28E2" w:rsidRPr="00396F1A">
              <w:rPr>
                <w:rFonts w:ascii="Cambria Math" w:hAnsi="Cambria Math"/>
              </w:rPr>
              <w:t xml:space="preserve">, </w:t>
            </w:r>
            <w:r w:rsidRPr="00396F1A">
              <w:rPr>
                <w:rFonts w:ascii="Cambria Math" w:hAnsi="Cambria Math"/>
              </w:rPr>
              <w:t xml:space="preserve">find the value of </w:t>
            </w:r>
            <m:oMath>
              <m:r>
                <w:rPr>
                  <w:rFonts w:ascii="Cambria Math" w:hAnsi="Cambria Math"/>
                </w:rPr>
                <m:t xml:space="preserve">y </m:t>
              </m:r>
            </m:oMath>
            <w:r w:rsidRPr="00396F1A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 xml:space="preserve">x=1 </m:t>
              </m:r>
            </m:oMath>
            <w:r w:rsidRPr="00396F1A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AF0778" w:rsidP="00AF07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AF0778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the function </w:t>
            </w:r>
            <m:oMath>
              <m:r>
                <w:rPr>
                  <w:rFonts w:ascii="Cambria Math" w:hAnsi="Cambria Math"/>
                </w:rPr>
                <m:t>f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→</m:t>
              </m:r>
              <m:r>
                <w:rPr>
                  <w:rFonts w:ascii="Cambria Math" w:hAnsi="Cambria Math"/>
                </w:rPr>
                <m:t>R</m:t>
              </m:r>
            </m:oMath>
            <w:r w:rsidRPr="00BC6909">
              <w:rPr>
                <w:rFonts w:ascii="Cambria Math" w:hAnsi="Cambria Math"/>
                <w:iCs/>
              </w:rPr>
              <w:t xml:space="preserve"> is differentiable, then for </w:t>
            </w:r>
            <m:oMath>
              <m:r>
                <w:rPr>
                  <w:rFonts w:ascii="Cambria Math" w:hAnsi="Cambria Math"/>
                </w:rPr>
                <m:t xml:space="preserve">0&lt;a, b&lt;2,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[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[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β)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[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i/>
                          </w:rPr>
                          <w:sym w:font="Symbol" w:char="F061"/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[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f(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β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In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(where </w:t>
            </w:r>
            <m:oMath>
              <m:r>
                <w:rPr>
                  <w:rFonts w:ascii="Cambria Math" w:hAnsi="Cambria Math"/>
                </w:rPr>
                <m:t>k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8530E1" w:rsidRPr="00BC6909">
              <w:rPr>
                <w:rFonts w:ascii="Cambria Math" w:hAnsi="Cambria Math"/>
              </w:rPr>
              <w:t>)</w:t>
            </w:r>
            <w:r w:rsidRPr="00BC6909">
              <w:rPr>
                <w:rFonts w:ascii="Cambria Math" w:hAnsi="Cambria Math"/>
              </w:rPr>
              <w:t xml:space="preserve">, th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9e-2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-2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4-9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e-1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3C75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+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+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2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8B6CD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-2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A7CD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x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3C7505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-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E404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-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+1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E404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+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-1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-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+1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0E404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x+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x-1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, then for any </w:t>
            </w:r>
            <m:oMath>
              <m:r>
                <w:rPr>
                  <w:rFonts w:ascii="Cambria Math" w:hAnsi="Cambria Math"/>
                </w:rPr>
                <m:t>x≥0, f(x)</m:t>
              </m:r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D84358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</w:rPr>
                    <m:t>=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+b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x </m:t>
                      </m:r>
                    </m:e>
                  </m:func>
                </m:e>
              </m:nary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 xml:space="preserve">+C, </m:t>
              </m:r>
            </m:oMath>
            <w:r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D84358" w:rsidP="00D8435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D84358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075BED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075BED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74AE7" w:rsidRPr="00BC6909" w:rsidRDefault="00C74A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(-a)</m:t>
                  </m:r>
                </m:sub>
                <m:sup>
                  <m:r>
                    <w:rPr>
                      <w:rFonts w:ascii="Cambria Math" w:hAnsi="Cambria Math"/>
                    </w:rPr>
                    <m:t>f(a)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and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(-a)</m:t>
                  </m:r>
                </m:sub>
                <m:sup>
                  <m:r>
                    <w:rPr>
                      <w:rFonts w:ascii="Cambria Math" w:hAnsi="Cambria Math"/>
                    </w:rPr>
                    <m:t>f(a)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EB5A6F" w:rsidRPr="00BC6909">
              <w:rPr>
                <w:rFonts w:ascii="Cambria Math" w:hAnsi="Cambria Math"/>
              </w:rPr>
              <w:t xml:space="preserve">, </w:t>
            </w:r>
            <w:r w:rsidR="00313ECF" w:rsidRPr="00BC6909">
              <w:rPr>
                <w:rFonts w:ascii="Cambria Math" w:hAnsi="Cambria Math"/>
              </w:rPr>
              <w:t>then the value of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</m:oMath>
            <w:r w:rsidR="00313ECF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313EC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313EC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CB258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CB258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A1AE5" w:rsidRPr="00BC6909" w:rsidRDefault="007A1AE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1AE5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1AE5" w:rsidRPr="00BC6909" w:rsidRDefault="006B756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5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1AE5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A1AE5" w:rsidRPr="00BC6909" w:rsidRDefault="006B756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5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FC272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m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nx dx</m:t>
                          </m:r>
                        </m:e>
                      </m:func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 xml:space="preserve">m </m:t>
              </m:r>
              <m:r>
                <w:rPr>
                  <w:rFonts w:ascii="Cambria Math" w:hAnsi="Cambria Math"/>
                  <w:i/>
                </w:rPr>
                <w:sym w:font="Symbol" w:char="F0B9"/>
              </m:r>
              <m:r>
                <w:rPr>
                  <w:rFonts w:ascii="Cambria Math" w:hAnsi="Cambria Math"/>
                </w:rPr>
                <m:t xml:space="preserve"> n (m, n∈1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F06F8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CB327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CB327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C272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7F52D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e>
              </m:nary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0523A" w:rsidRPr="00931406" w:rsidRDefault="008127B4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  <w:color w:val="000000" w:themeColor="text1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π</m:t>
                  </m:r>
                </m:sup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4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Name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e>
              </m:func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 dx</m:t>
              </m:r>
            </m:oMath>
            <w:r w:rsidR="005C5E4F" w:rsidRPr="00931406">
              <w:rPr>
                <w:rFonts w:ascii="Cambria Math" w:eastAsiaTheme="minorEastAsia" w:hAnsi="Cambria Math"/>
                <w:color w:val="000000" w:themeColor="text1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523A" w:rsidRPr="00931406" w:rsidRDefault="008127B4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523A" w:rsidRPr="00931406" w:rsidRDefault="008127B4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523A" w:rsidRPr="00931406" w:rsidRDefault="008127B4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6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0523A" w:rsidRPr="00931406" w:rsidRDefault="008127B4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, where [.] denotes the greatest integer function,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 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9F5DDA" w:rsidP="009F5DD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d>
                    </m:den>
                  </m:f>
                </m:e>
              </m:nary>
            </m:oMath>
            <w:r w:rsidRPr="00396F1A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396F1A">
              <w:rPr>
                <w:rFonts w:ascii="Cambria Math" w:hAnsi="Cambria Math"/>
              </w:rPr>
              <w:t xml:space="preserve">then the valu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="00BC28E2" w:rsidRPr="00396F1A">
              <w:rPr>
                <w:rFonts w:ascii="Cambria Math" w:hAnsi="Cambria Math"/>
              </w:rPr>
              <w:t>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5075E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5075E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5075E2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871833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871833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15799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2112C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4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FA3B9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8</m:t>
                        </m:r>
                      </m:sup>
                    </m:sSup>
                  </m:e>
                </m:rad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FA3B9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 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A227B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8</m:t>
                        </m:r>
                      </m:sup>
                    </m:sSup>
                  </m:e>
                </m:rad>
                <m: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A227BA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 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Calibri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 w:cs="Calibri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6000A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e value of integral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dx </m:t>
              </m:r>
            </m:oMath>
            <w:r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F717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F7173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F7173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DB4DB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+4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 xml:space="preserve"> dx,  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then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8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7B55DB">
            <w:pPr>
              <w:spacing w:after="0"/>
              <w:contextualSpacing/>
              <w:tabs>
                <w:tab w:val="left" w:pos="428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+8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BE05E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BE05E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-8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4609D" w:rsidP="0001175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</m:sup>
              </m:sSup>
              <m:r>
                <w:rPr>
                  <w:rFonts w:ascii="Cambria Math" w:hAnsi="Cambria Math"/>
                </w:rPr>
                <m:t>dx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8/3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5/3</m:t>
                  </m:r>
                </m:sup>
              </m:sSup>
              <m:r>
                <w:rPr>
                  <w:rFonts w:ascii="Cambria Math" w:hAnsi="Cambria Math"/>
                </w:rPr>
                <m:t>+c,</m:t>
              </m:r>
            </m:oMath>
            <w:r w:rsidR="00011752"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A166B" w:rsidRPr="00396F1A" w:rsidRDefault="00834479" w:rsidP="0076378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, 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76378C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 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76378C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, 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76378C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724AFD" w:rsidP="00F9340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p>
                          </m:sSup>
                        </m:e>
                      </m:d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c,</m:t>
                      </m:r>
                    </m:e>
                  </m:func>
                </m:e>
              </m:func>
            </m:oMath>
            <w:r w:rsidR="00F9340B"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9340B" w:rsidRPr="00396F1A" w:rsidRDefault="00F9340B" w:rsidP="00F9340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0B2D97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0B2D97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0B2D97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452D5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x=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func>
                </m:e>
              </m:nary>
              <m:r>
                <w:rPr>
                  <w:rFonts w:ascii="Cambria Math" w:hAnsi="Cambria Math"/>
                </w:rPr>
                <m:t>(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c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+d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196C1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b=1,c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b=-1,c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b=-1,c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w:rPr>
                    <w:rFonts w:ascii="Cambria Math" w:hAnsi="Cambria Math" w:cs="Calibri"/>
                  </w:rPr>
                  <m:t>,b=1,c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847D0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π/4</m:t>
                  </m:r>
                </m:sub>
                <m:sup>
                  <m:r>
                    <w:rPr>
                      <w:rFonts w:ascii="Cambria Math" w:hAnsi="Cambria Math"/>
                    </w:rPr>
                    <m:t>5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)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-π/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04A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847D0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9C39DC" w:rsidP="009C39D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 xml:space="preserve">x=f''(t)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 xml:space="preserve"> t+f'(t)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 xml:space="preserve"> t </m:t>
              </m:r>
            </m:oMath>
            <w:r w:rsidRPr="00396F1A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 xml:space="preserve">y=-f''(t)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 xml:space="preserve"> t+f' (t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t.</m:t>
              </m:r>
            </m:oMath>
            <w:r w:rsidRPr="00396F1A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y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t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nary>
                </m:e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p>
              <m:r>
                <w:rPr>
                  <w:rFonts w:ascii="Cambria Math" w:hAnsi="Cambria Math"/>
                </w:rPr>
                <m:t>dt</m:t>
              </m:r>
            </m:oMath>
            <w:r w:rsidR="00221193" w:rsidRPr="00396F1A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C702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+f''(t)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+f'''(t)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8256BA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+f''(t)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t</m:t>
                    </m:r>
                  </m:e>
                </m:d>
                <m:r>
                  <w:rPr>
                    <w:rFonts w:ascii="Cambria Math" w:hAnsi="Cambria Math" w:cs="Calibri"/>
                  </w:rPr>
                  <m:t>-f''(t)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0979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px 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p+2q-1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q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q-1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p+2q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p+q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097963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A78FA" w:rsidP="002A78F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+q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1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q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+q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1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867EEE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q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+q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1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p+q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1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|x-t|</m:t>
                      </m:r>
                    </m:den>
                  </m:f>
                </m:e>
              </m:nary>
            </m:oMath>
            <w:r w:rsidR="009C5F7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DB4DB1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ec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>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B43BF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ec</m:t>
                                </m:r>
                                <m:r>
                                  <w:rPr>
                                    <w:rFonts w:ascii="Cambria Math" w:hAnsi="Cambria Math" w:cs="Calibri"/>
                                  </w:rPr>
                                  <m:t xml:space="preserve"> 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 w:cs="Calibri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47B2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|cosec</m:t>
                                </m:r>
                                <m:r>
                                  <w:rPr>
                                    <w:rFonts w:ascii="Cambria Math" w:hAnsi="Cambria Math" w:cs="Calibri"/>
                                  </w:rPr>
                                  <m:t xml:space="preserve"> 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 w:cs="Calibri"/>
                                  </w:rPr>
                                  <m:t>|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3D1B2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cosec</m:t>
                                </m:r>
                                <m:r>
                                  <w:rPr>
                                    <w:rFonts w:ascii="Cambria Math" w:hAnsi="Cambria Math" w:cs="Calibri"/>
                                  </w:rPr>
                                  <m:t xml:space="preserve"> 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Calibri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 w:cs="Calibri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 w:cs="Calibri"/>
                                  </w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47B2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π/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π/4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 xml:space="preserve"> is equal to, where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(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iCs/>
                  </w:rPr>
                  <w:sym w:font="Symbol" w:char="F070"/>
                </m:r>
                <m:r>
                  <w:rPr>
                    <w:rFonts w:ascii="Cambria Math" w:hAnsi="Cambria Math" w:cs="Calibri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hAnsi="Cambria Math" w:cs="Calibri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  <w:r w:rsidR="00595EAD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x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595EAD" w:rsidRPr="00BC6909">
              <w:rPr>
                <w:rFonts w:ascii="Cambria Math" w:hAnsi="Cambria Math"/>
              </w:rPr>
              <w:t xml:space="preserve">. </w:t>
            </w:r>
            <w:r w:rsidRPr="00BC6909">
              <w:rPr>
                <w:rFonts w:ascii="Cambria Math" w:hAnsi="Cambria Math"/>
              </w:rPr>
              <w:t xml:space="preserve">Then the complete set of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</m:oMath>
            <w:r w:rsidRPr="00BC6909">
              <w:rPr>
                <w:rFonts w:ascii="Cambria Math" w:hAnsi="Cambria Math"/>
                <w:iCs/>
              </w:rPr>
              <w:t xml:space="preserve"> I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  <w:iCs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0, 1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1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0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A1AE5" w:rsidRPr="00BC6909" w:rsidRDefault="007A1AE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CC769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a&gt;0</m:t>
              </m:r>
            </m:oMath>
            <w:r w:rsidR="00CC769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1AE5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1AE5" w:rsidRPr="00BC6909" w:rsidRDefault="007A1AE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1AE5" w:rsidRPr="00BC6909" w:rsidRDefault="006B756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A1AE5" w:rsidRPr="00BC6909" w:rsidRDefault="007A1AE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 (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2nπ,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+1</m:t>
                      </m:r>
                    </m:e>
                  </m:d>
                  <m:r>
                    <w:rPr>
                      <w:rFonts w:ascii="Cambria Math" w:hAnsi="Cambria Math"/>
                    </w:rPr>
                    <m:t>π</m:t>
                  </m:r>
                </m:e>
              </m:d>
            </m:oMath>
            <w:r w:rsidR="001D3AD5"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  <w:r w:rsidR="001D3AD5" w:rsidRPr="00BC6909">
              <w:rPr>
                <w:rFonts w:ascii="Cambria Math" w:hAnsi="Cambria Math"/>
              </w:rPr>
              <w:t>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n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n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n+1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n-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=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func>
                </m:e>
              </m:nary>
            </m:oMath>
            <w:r w:rsidR="00595EAD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9</m:t>
              </m:r>
            </m:oMath>
            <w:r w:rsidRPr="00BC6909">
              <w:rPr>
                <w:rFonts w:ascii="Cambria Math" w:hAnsi="Cambria Math"/>
              </w:rPr>
              <w:t>)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-exist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="00FC44E3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E06B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E06B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rad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C44E3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+1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7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2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+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1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1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+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2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, then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8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00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00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A34BD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x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-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 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</m:oMath>
            <w:r w:rsidR="00A34BD7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583A8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583A8F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2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583A8F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583A8F" w:rsidP="00A34BD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20D82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120D82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+1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x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+1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20D82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+1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2x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667E8E" w:rsidP="00667E8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 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n  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 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he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1</m:t>
                      </m:r>
                    </m:sub>
                  </m:sSub>
                </m:e>
              </m:nary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667E8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 w:cs="Calibri"/>
                              </w:rPr>
                              <m:t xml:space="preserve"> 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x</m:t>
                    </m:r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667E8E" w:rsidP="00667E8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x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x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n-1 </m:t>
                    </m:r>
                  </m:sup>
                </m:sSup>
                <m:r>
                  <w:rPr>
                    <w:rFonts w:ascii="Cambria Math" w:hAnsi="Cambria Math"/>
                  </w:rPr>
                  <m:t>+ 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A16D6C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x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x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n </m:t>
                    </m:r>
                  </m:sup>
                </m:sSup>
                <m:r>
                  <w:rPr>
                    <w:rFonts w:ascii="Cambria Math" w:hAnsi="Cambria Math"/>
                  </w:rPr>
                  <m:t>+ 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E4E36" w:rsidRPr="00396F1A" w:rsidRDefault="00A16D6C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x-1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B406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207E9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2x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C615D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93FB4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2x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93FB4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A35B5F" w:rsidP="006C221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4x+1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x </m:t>
                              </m:r>
                            </m:e>
                          </m:func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 </m:t>
                  </m:r>
                </m:e>
              </m:nary>
              <m:r>
                <w:rPr>
                  <w:rFonts w:ascii="Cambria Math" w:hAnsi="Cambria Math"/>
                </w:rPr>
                <m:t>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+B,</m:t>
                  </m:r>
                </m:e>
              </m:func>
            </m:oMath>
            <w:r w:rsidR="006C221E" w:rsidRPr="00396F1A">
              <w:rPr>
                <w:rFonts w:ascii="Cambria Math" w:hAnsi="Cambria Math"/>
              </w:rPr>
              <w:t xml:space="preserve"> 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C221E" w:rsidRPr="00396F1A" w:rsidRDefault="006C221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6C221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/8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E4E36" w:rsidRPr="00396F1A" w:rsidRDefault="006C221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E4E36" w:rsidRPr="00396F1A" w:rsidRDefault="006C221E" w:rsidP="006C221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ne of thes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="00CA2029" w:rsidRPr="00BC6909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272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+ 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e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e</m:t>
                    </m:r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x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-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="00FC44E3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E06B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302FE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,</m:t>
                  </m:r>
                </m:e>
              </m:nary>
            </m:oMath>
            <w:r w:rsidR="00035968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2B1F63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express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-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nary>
                  <m:r>
                    <w:rPr>
                      <w:rFonts w:ascii="Cambria Math" w:hAnsi="Cambria Math"/>
                    </w:rPr>
                    <m:t xml:space="preserve"> d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 xml:space="preserve">-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nary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sup>
                  </m:sSup>
                </m:den>
              </m:f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satisfies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</w:rPr>
                    <m:t>-f</m:t>
                  </m:r>
                </m:e>
              </m:d>
              <m:r>
                <w:rPr>
                  <w:rFonts w:ascii="Cambria Math" w:hAnsi="Cambria Math"/>
                </w:rPr>
                <m:t>v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≤</m:t>
                  </m:r>
                </m:e>
              </m:d>
              <m:r>
                <w:rPr>
                  <w:rFonts w:ascii="Cambria Math" w:hAnsi="Cambria Math"/>
                </w:rPr>
                <m:t>u-v|</m:t>
              </m:r>
            </m:oMath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u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 w:rsidRPr="00BC6909">
              <w:rPr>
                <w:rFonts w:ascii="Cambria Math" w:hAnsi="Cambria Math"/>
              </w:rPr>
              <w:t xml:space="preserve">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|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a</m:t>
                      </m:r>
                    </m:e>
                  </m:d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iCs/>
                    </w:rPr>
                    <w:sym w:font="Symbol" w:char="F0A3"/>
                  </m:r>
                </m:e>
              </m:nary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(b-a)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b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(1/e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B69C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A5"/>
                  </m:r>
                </m:lim>
              </m:limLow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4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 xml:space="preserve">n 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ra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r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+ 4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5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n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n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⋯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n</m:t>
                                          </m:r>
                                        </m:den>
                                      </m:f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/n</m:t>
                      </m:r>
                    </m:sup>
                  </m:sSup>
                </m:e>
              </m:func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85469E" w:rsidP="008546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ax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/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85469E" w:rsidP="0085469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+a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a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502471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a</m:t>
                    </m:r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+a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a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655ACC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+a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a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655ACC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x+a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ax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660E5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9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den>
                  </m:f>
                </m:e>
              </m:nary>
            </m:oMath>
            <w:r w:rsidR="00493FB4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B41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x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5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5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B41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5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4B41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0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-5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363BD3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1/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+Ax+C,  </m:t>
                          </m:r>
                        </m:e>
                      </m:func>
                    </m:e>
                  </m:func>
                </m:e>
              </m:nary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1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1C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2B11C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15799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P(x)</m:t>
              </m:r>
            </m:oMath>
            <w:r w:rsidRPr="00BC6909">
              <w:rPr>
                <w:rFonts w:ascii="Cambria Math" w:hAnsi="Cambria Math"/>
              </w:rPr>
              <w:t xml:space="preserve"> is a polynomial of the least degree that has a maximum equal to 6 at </w:t>
            </w:r>
            <m:oMath>
              <m:r>
                <w:rPr>
                  <w:rFonts w:ascii="Cambria Math" w:hAnsi="Cambria Math"/>
                </w:rPr>
                <m:t>x=</m:t>
              </m:r>
              <m:r>
                <w:rPr>
                  <w:rFonts w:ascii="Cambria Math" w:hAnsi="Cambria Math"/>
                </w:rPr>
                <w:lastRenderedPageBreak/>
                <m:t>1</m:t>
              </m:r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and a minimum equal to 2 at </w:t>
            </w:r>
            <m:oMath>
              <m:r>
                <w:rPr>
                  <w:rFonts w:ascii="Cambria Math" w:hAnsi="Cambria Math"/>
                </w:rPr>
                <m:t>x=3</m:t>
              </m:r>
            </m:oMath>
            <w:r w:rsidR="00EB5A6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214BDF" w:rsidP="00214BD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=ax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3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14BDF" w:rsidP="00214BD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14BDF" w:rsidP="00E626E5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14BDF" w:rsidP="00214BD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214BDF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α</m:t>
                  </m:r>
                </m:e>
              </m:d>
              <m:r>
                <w:rPr>
                  <w:rFonts w:ascii="Cambria Math" w:hAnsi="Cambria Math"/>
                </w:rPr>
                <m:t>dx=0</m:t>
              </m:r>
            </m:oMath>
            <w:r w:rsidR="00F06F80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&lt;α&l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E06B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&l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DB54C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0&lt;α&l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E06B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α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5799D" w:rsidRPr="00BC6909" w:rsidRDefault="0015799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e value of the integral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 1</m:t>
                              </m:r>
                            </m:den>
                          </m:f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 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AC56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AC56E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AC56E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4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15799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76378C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e value of the integral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/7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/7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θ</m:t>
              </m:r>
            </m:oMath>
            <w:r w:rsidR="00BC28E2"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150E0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150E0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 xml:space="preserve">sin 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7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150E0B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func>
            </m:oMath>
            <w:r w:rsidR="009C5F7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(x)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-t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dt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f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∀</m:t>
                      </m:r>
                      <m:r>
                        <w:rPr>
                          <w:rFonts w:ascii="Cambria Math" w:hAnsi="Cambria Math"/>
                        </w:rPr>
                        <m:t>x∈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e>
              </m:nary>
            </m:oMath>
            <w:r w:rsidR="00595EAD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</m:d>
            </m:oMath>
            <w:r w:rsidRPr="00BC6909">
              <w:rPr>
                <w:rFonts w:ascii="Cambria Math" w:hAnsi="Cambria Math"/>
              </w:rPr>
              <w:t xml:space="preserve"> is (</w:t>
            </w:r>
            <m:oMath>
              <m:r>
                <w:rPr>
                  <w:rFonts w:ascii="Cambria Math" w:hAnsi="Cambria Math"/>
                </w:rPr>
                <m:t>[.]</m:t>
              </m:r>
            </m:oMath>
            <w:r w:rsidRPr="00BC6909">
              <w:rPr>
                <w:rFonts w:ascii="Cambria Math" w:hAnsi="Cambria Math"/>
              </w:rPr>
              <w:t xml:space="preserve"> denotes the greatest integer func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6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7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2B1CFE" w:rsidP="005B7C9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d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den>
                  </m:f>
                </m:e>
              </m:nary>
            </m:oMath>
            <w:r w:rsidR="0003596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5B7C9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1+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5B7C99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2B1CFE" w:rsidP="009F2CF9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2(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Calibri"/>
                      </w:rPr>
                      <m:t>-1)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(1-x)</m:t>
                        </m:r>
                      </m:e>
                    </m:rad>
                  </m:den>
                </m:f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06BCF" w:rsidRPr="00FF73DC" w:rsidRDefault="00D004BF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FF73DC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)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rad>
                    </m:den>
                  </m:f>
                </m:e>
              </m:nary>
            </m:oMath>
            <w:r w:rsidRPr="00FF73DC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06BCF" w:rsidRPr="00FF73DC" w:rsidRDefault="00D004BF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06BCF" w:rsidRPr="00FF73DC" w:rsidRDefault="00D004BF" w:rsidP="00CA532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006BCF" w:rsidRPr="00FF73DC" w:rsidRDefault="00127DA7" w:rsidP="00CA5320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006BCF" w:rsidRPr="00FF73DC" w:rsidRDefault="00D004BF" w:rsidP="00CA5320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w:r w:rsidRPr="00FF73DC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BC28E2" w:rsidP="00BC28E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3/2</m:t>
                  </m:r>
                </m:sup>
              </m:sSup>
              <m:r>
                <w:rPr>
                  <w:rFonts w:ascii="Cambria Math" w:hAnsi="Cambria Math"/>
                </w:rPr>
                <m:t xml:space="preserve">+c, </m:t>
              </m:r>
            </m:oMath>
            <w:r w:rsidR="00D31B5C"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D31B5C" w:rsidRPr="00396F1A">
              <w:rPr>
                <w:rFonts w:ascii="Cambria Math" w:hAnsi="Cambria Math"/>
              </w:rPr>
              <w:t xml:space="preserve"> equal</w:t>
            </w:r>
            <w:r w:rsidRPr="00396F1A">
              <w:rPr>
                <w:rFonts w:ascii="Cambria Math" w:hAnsi="Cambria Math"/>
              </w:rPr>
              <w:t>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D31B5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D31B5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D31B5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 xml:space="preserve">x 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D31B5C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2B1CFE" w:rsidP="00E74EC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(1+x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) d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cot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2A689C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x 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 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4</m:t>
                  </m:r>
                </m:sub>
                <m:sup>
                  <m:r>
                    <w:rPr>
                      <w:rFonts w:ascii="Cambria Math" w:hAnsi="Cambria Math"/>
                    </w:rPr>
                    <m:t>3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π/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π/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 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=k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</m:oMath>
            <w:r w:rsidR="0026015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E4E36" w:rsidRPr="00396F1A" w:rsidRDefault="002B1CFE" w:rsidP="0093069A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2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 xml:space="preserve">2 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3x+3</m:t>
                          </m:r>
                        </m:e>
                      </m:d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 </m:t>
              </m:r>
            </m:oMath>
            <w:r w:rsidR="00097963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026AF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 xml:space="preserve">  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 xml:space="preserve">x+1 </m:t>
                                </m:r>
                              </m:e>
                            </m:d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B80A2D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 xml:space="preserve">  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 xml:space="preserve">x+1 </m:t>
                                </m:r>
                              </m:e>
                            </m:d>
                          </m:e>
                        </m:rad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E4E36" w:rsidRPr="00396F1A" w:rsidRDefault="002B1CFE" w:rsidP="00B80A2D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 xml:space="preserve">  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+1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BE4E36" w:rsidRPr="00396F1A" w:rsidRDefault="00EF0523" w:rsidP="00026AF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)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4943B2" w:rsidRPr="000241F3" w:rsidRDefault="00D1078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0241F3">
              <w:rPr>
                <w:rFonts w:ascii="Cambria Math" w:eastAsiaTheme="minorEastAsia" w:hAnsi="Cambria Math"/>
              </w:rPr>
              <w:t xml:space="preserve">Let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 be a real-valued function defined on the interval </w:t>
            </w:r>
            <m:oMath>
              <m:r>
                <w:rPr>
                  <w:rFonts w:ascii="Cambria Math" w:eastAsiaTheme="minorEastAsia" w:hAnsi="Cambria Math"/>
                </w:rPr>
                <m:t>(-1,1)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 such that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2+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1</m:t>
                      </m:r>
                    </m:e>
                  </m:rad>
                </m:e>
              </m:nary>
              <m:r>
                <w:rPr>
                  <w:rFonts w:ascii="Cambria Math" w:eastAsiaTheme="minorEastAsia" w:hAnsi="Cambria Math"/>
                </w:rPr>
                <m:t xml:space="preserve"> dt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, for all </w:t>
            </w:r>
            <m:oMath>
              <m:r>
                <w:rPr>
                  <w:rFonts w:ascii="Cambria Math" w:eastAsiaTheme="minorEastAsia" w:hAnsi="Cambria Math"/>
                </w:rPr>
                <m:t>x∈(-1,1)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 and let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 w:rsidRPr="000241F3">
              <w:rPr>
                <w:rFonts w:ascii="Cambria Math" w:eastAsiaTheme="minorEastAsia" w:hAnsi="Cambria Math"/>
              </w:rPr>
              <w:t xml:space="preserve"> be the inverse function of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. Then,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</w:rPr>
                <m:t>(2)</m:t>
              </m:r>
            </m:oMath>
            <w:r w:rsidRPr="000241F3">
              <w:rPr>
                <w:rFonts w:ascii="Cambria Math" w:eastAsiaTheme="minorEastAsia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4943B2" w:rsidRPr="000241F3" w:rsidRDefault="00D10781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w:r w:rsidRPr="000241F3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943B2" w:rsidRPr="000241F3" w:rsidRDefault="00565C58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943B2" w:rsidRPr="000241F3" w:rsidRDefault="00565C58" w:rsidP="004C2EC2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4943B2" w:rsidRPr="000241F3" w:rsidRDefault="00565C58" w:rsidP="004C2EC2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C7F78" w:rsidRPr="00396F1A" w:rsidRDefault="009339A5" w:rsidP="00FA33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nary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d>
                    </m:e>
                  </m:func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dx=a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+bx+c,</m:t>
              </m:r>
            </m:oMath>
            <w:r w:rsidR="00FA333B"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FA333B" w:rsidP="00FA33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1,b=-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FA333B" w:rsidP="00FA333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,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FA333B" w:rsidP="00FA333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-1,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C7F78" w:rsidRPr="00396F1A" w:rsidRDefault="00FA333B" w:rsidP="00FA333B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1,b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x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2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den>
                  </m:f>
                </m:e>
              </m:nary>
            </m:oMath>
            <w:r w:rsidR="008530E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/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e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e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/3e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1+t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t=α</m:t>
              </m:r>
            </m:oMath>
            <w:r w:rsidR="008530E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4π-2</m:t>
                  </m:r>
                </m:sub>
                <m:sup>
                  <m:r>
                    <w:rPr>
                      <w:rFonts w:ascii="Cambria Math" w:hAnsi="Cambria Math"/>
                    </w:rPr>
                    <m:t>4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4π +2- 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t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α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2α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α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α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&gt;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=πa-</m:t>
                  </m:r>
                  <m:r>
                    <w:rPr>
                      <w:rFonts w:ascii="Cambria Math" w:hAnsi="Cambria Math"/>
                      <w:i/>
                    </w:rPr>
                    <w:sym w:font="Symbol" w:char="F06C"/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  <w:i/>
                </w:rPr>
                <w:sym w:font="Symbol" w:char="F06C"/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4y+5)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-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[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8y+11]</m:t>
                      </m:r>
                    </m:den>
                  </m:f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69CA" w:rsidRPr="00BC6909" w:rsidRDefault="00FC272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F06F8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69CA" w:rsidRPr="00BC6909" w:rsidRDefault="00FC272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5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13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B69CA" w:rsidRPr="00BC6909" w:rsidRDefault="00FC272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D3AD5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n</m:t>
                  </m:r>
                  <m:r>
                    <w:rPr>
                      <w:rFonts w:ascii="Cambria Math" w:hAnsi="Cambria Math"/>
                      <w:i/>
                    </w:rPr>
                    <w:sym w:font="Symbol" w:char="F070"/>
                  </m:r>
                  <m:r>
                    <w:rPr>
                      <w:rFonts w:ascii="Cambria Math" w:hAnsi="Cambria Math"/>
                    </w:rPr>
                    <m:t xml:space="preserve">,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n+1</m:t>
                      </m:r>
                    </m:e>
                  </m:d>
                  <m:r>
                    <w:rPr>
                      <w:rFonts w:ascii="Cambria Math" w:hAnsi="Cambria Math"/>
                    </w:rPr>
                    <m:t>π</m:t>
                  </m:r>
                </m:e>
              </m:d>
              <m:r>
                <w:rPr>
                  <w:rFonts w:ascii="Cambria Math" w:hAnsi="Cambria Math"/>
                </w:rPr>
                <m:t>, n∈N</m:t>
              </m:r>
            </m:oMath>
            <w:r w:rsidR="001D3AD5"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[.]</m:t>
              </m:r>
            </m:oMath>
            <w:r w:rsidR="001D3AD5" w:rsidRPr="00BC6909">
              <w:rPr>
                <w:rFonts w:ascii="Cambria Math" w:hAnsi="Cambria Math"/>
              </w:rPr>
              <w:t xml:space="preserve"> denotes the greatest integer function,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n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(n+1)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n</m:t>
                </m:r>
                <m:r>
                  <w:rPr>
                    <w:rFonts w:ascii="Cambria Math" w:hAnsi="Cambria Math" w:cs="Calibri"/>
                    <w:i/>
                  </w:rPr>
                  <w:sym w:font="Symbol" w:char="F070"/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D3AD5" w:rsidRPr="00BC6909" w:rsidRDefault="001D3AD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(2n+1)π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is continuous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(and not every where zero) such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2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  <w:r w:rsidR="009C5F7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 In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;x≠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;x≠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;x≠nπ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, </m:t>
                </m:r>
                <m:r>
                  <w:rPr>
                    <w:rFonts w:ascii="Cambria Math" w:hAnsi="Cambria Math" w:cs="Calibri"/>
                  </w:rPr>
                  <m:t>n∈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 w:cs="Calibri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Calibri"/>
                      </w:rPr>
                      <m:t>2+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 w:cs="Calibri"/>
                  </w:rPr>
                  <m:t>;x≠nπ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Calibri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iCs/>
                      </w:rPr>
                      <w:sym w:font="Symbol" w:char="F070"/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 xml:space="preserve">, </m:t>
                </m:r>
                <m:r>
                  <w:rPr>
                    <w:rFonts w:ascii="Cambria Math" w:hAnsi="Cambria Math" w:cs="Calibri"/>
                  </w:rPr>
                  <m:t>n∈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1B5C" w:rsidRPr="00396F1A" w:rsidRDefault="00807C3E" w:rsidP="00807C3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8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9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10</m:t>
                  </m:r>
                </m:sup>
              </m:sSup>
              <m:r>
                <w:rPr>
                  <w:rFonts w:ascii="Cambria Math" w:hAnsi="Cambria Math"/>
                </w:rPr>
                <m:t xml:space="preserve"> dx </m:t>
              </m:r>
            </m:oMath>
            <w:r w:rsidRPr="00396F1A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</w:rPr>
                          <m:t>+2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1/10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D8435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6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1/10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1B5C" w:rsidRPr="00396F1A" w:rsidRDefault="002B1CFE" w:rsidP="00F177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1/10</m:t>
                    </m:r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D31B5C" w:rsidRPr="00396F1A" w:rsidRDefault="00D84358" w:rsidP="00F177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035968" w:rsidRPr="00396F1A" w:rsidRDefault="00035968" w:rsidP="006718A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Calibri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Calibri"/>
                                </w:rPr>
                                <m:t>2x</m:t>
                              </m:r>
                            </m:e>
                          </m:func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=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tan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+b</m:t>
                      </m:r>
                    </m:e>
                  </m:d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>+c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3D0430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 xml:space="preserve"> 5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 xml:space="preserve"> 5</m:t>
                    </m:r>
                  </m:den>
                </m:f>
                <m:r>
                  <w:rPr>
                    <w:rFonts w:ascii="Cambria Math" w:hAnsi="Cambria Math" w:cs="Calibri"/>
                  </w:rPr>
                  <m:t>,b=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1C7F78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 xml:space="preserve"> 5</m:t>
                    </m:r>
                  </m:den>
                </m:f>
                <m:r>
                  <w:rPr>
                    <w:rFonts w:ascii="Cambria Math" w:hAnsi="Cambria Math" w:cs="Calibri"/>
                  </w:rPr>
                  <m:t>,b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035968" w:rsidRPr="00396F1A" w:rsidRDefault="00035968" w:rsidP="001C7F78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Calibri"/>
                      </w:rPr>
                      <m:t xml:space="preserve"> 5</m:t>
                    </m:r>
                  </m:den>
                </m:f>
                <m:r>
                  <w:rPr>
                    <w:rFonts w:ascii="Cambria Math" w:hAnsi="Cambria Math" w:cs="Calibri"/>
                  </w:rPr>
                  <m:t>,b=</m:t>
                </m:r>
                <m:rad>
                  <m:radPr>
                    <m:deg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5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Cs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func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dt-</m:t>
                          </m:r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+y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</m:func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 xml:space="preserve"> dt</m:t>
                              </m:r>
                            </m:e>
                          </m:nary>
                        </m:e>
                      </m:nary>
                    </m:e>
                  </m:d>
                </m:e>
              </m:func>
            </m:oMath>
            <w:r w:rsidR="00370938" w:rsidRPr="00BC6909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y</m:t>
                        </m:r>
                      </m:e>
                    </m:func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70938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2 y</m:t>
                        </m:r>
                      </m:e>
                    </m:func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y</m:t>
                        </m:r>
                      </m:e>
                    </m:func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70938" w:rsidRPr="00BC6909" w:rsidRDefault="0037093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A23F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+B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func>
            </m:oMath>
            <w:r w:rsidRPr="00BC6909">
              <w:rPr>
                <w:rFonts w:ascii="Cambria Math" w:hAnsi="Cambria Math"/>
              </w:rPr>
              <w:t xml:space="preserve"> and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nary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oMath>
            <w:r w:rsidR="002D169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constant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BC6909">
              <w:rPr>
                <w:rFonts w:ascii="Cambria Math" w:hAnsi="Cambria Math"/>
              </w:rPr>
              <w:t>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  <w:r w:rsidR="007A23F7" w:rsidRPr="00BC6909">
              <w:rPr>
                <w:rFonts w:ascii="Cambria Math" w:hAnsi="Cambria Math" w:cs="Calibri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π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oMath>
            <w:r w:rsidR="007A23F7" w:rsidRPr="00BC6909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7A23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0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4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</m:oMath>
            <w:r w:rsidR="007A23F7" w:rsidRPr="00BC6909">
              <w:rPr>
                <w:rFonts w:ascii="Cambria Math" w:hAnsi="Cambria Math"/>
              </w:rPr>
              <w:t xml:space="preserve"> and 0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790487" w:rsidRPr="00BC6909" w:rsidRDefault="0079048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790487" w:rsidRPr="00BC6909" w:rsidRDefault="00DC536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790487" w:rsidRPr="00BC6909" w:rsidRDefault="0079048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44840" w:rsidRPr="00BC6909" w:rsidRDefault="0014484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x</m:t>
                  </m:r>
                </m:e>
              </m:d>
              <m:r>
                <w:rPr>
                  <w:rFonts w:ascii="Cambria Math" w:hAnsi="Cambria Math"/>
                </w:rPr>
                <m:t>=f(2+x)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-x</m:t>
                  </m:r>
                </m:e>
              </m:d>
              <m:r>
                <w:rPr>
                  <w:rFonts w:ascii="Cambria Math" w:hAnsi="Cambria Math"/>
                </w:rPr>
                <m:t>=f(4+x)</m:t>
              </m:r>
            </m:oMath>
            <w:r w:rsidRPr="00BC6909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function for which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5</m:t>
                  </m:r>
                </m:e>
              </m:nary>
            </m:oMath>
            <w:r w:rsidR="00261EA5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50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144840" w:rsidRPr="00BC6909" w:rsidRDefault="00855C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2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212B9" w:rsidRPr="00A32310" w:rsidRDefault="00D212B9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)dx=Ax+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1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+c,∀x∈[-1,0)</m:t>
                              </m:r>
                            </m:e>
                          </m:func>
                        </m:e>
                      </m:func>
                    </m:e>
                  </m:func>
                </m:e>
              </m:nary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212B9" w:rsidRPr="00A32310" w:rsidRDefault="00D212B9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212B9" w:rsidRPr="00A32310" w:rsidRDefault="00D212B9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212B9" w:rsidRPr="00A32310" w:rsidRDefault="00D212B9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212B9" w:rsidRPr="00A32310" w:rsidRDefault="00D212B9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="00E6662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  <w:r w:rsidR="00E6662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ich of the following statements hold goo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2n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n</m:t>
                    </m:r>
                  </m:sup>
                </m:sSup>
                <m:r>
                  <w:rPr>
                    <w:rFonts w:ascii="Cambria Math" w:hAnsi="Cambria Math" w:cs="Calibri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n-1</m:t>
                    </m:r>
                  </m:e>
                </m:d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53B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3x+3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x+2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53B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3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53B5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  <m:r>
                  <w:rPr>
                    <w:rFonts w:ascii="Cambria Math" w:hAnsi="Cambria Math" w:cs="Calibri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Calibr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e>
                </m:func>
                <m:r>
                  <w:rPr>
                    <w:rFonts w:ascii="Cambria Math" w:hAnsi="Cambria Math" w:cs="Calibri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ot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9C58E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 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)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-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c,</m:t>
                          </m:r>
                        </m:e>
                      </m:func>
                    </m:e>
                  </m:func>
                </m:e>
              </m:nary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 2x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 x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4A6294" w:rsidP="008904C2">
            <w:pPr>
              <w:spacing w:after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x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d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c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4A6294" w:rsidP="008904C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an even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4A6294" w:rsidP="008904C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a bounded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4A6294" w:rsidP="008904C2">
            <w:pPr>
              <w:spacing w:after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e range of</w:t>
            </w:r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(0,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4A6294" w:rsidP="008904C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has two points of extrem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2B1CFE" w:rsidP="00732C4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2 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xdx </m:t>
              </m:r>
            </m:oMath>
            <w:r w:rsidR="009A3178" w:rsidRPr="00396F1A">
              <w:rPr>
                <w:rFonts w:ascii="Cambria Math" w:hAnsi="Cambria Math"/>
              </w:rPr>
              <w:t>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732C4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732C4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732C4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  <m:r>
                      <w:rPr>
                        <w:rFonts w:ascii="Cambria Math" w:hAnsi="Cambria Math"/>
                      </w:rPr>
                      <m:t xml:space="preserve"> 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732C42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–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ec</m:t>
                      </m:r>
                      <m:r>
                        <w:rPr>
                          <w:rFonts w:ascii="Cambria Math" w:hAnsi="Cambria Math"/>
                        </w:rPr>
                        <m:t xml:space="preserve"> x </m:t>
                      </m:r>
                    </m:e>
                  </m:rad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9A3178" w:rsidRPr="00396F1A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2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+ 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+ 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c-2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1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)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&l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737A89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0C6AA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  <w:r w:rsidR="007817F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0C6AA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|x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0C6AA4" w:rsidP="00A15B3C">
            <w:pPr>
              <w:spacing w:after="0"/>
              <w:contextualSpacing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>is monoton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0C6AA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 w:cs="Calibri"/>
              </w:rPr>
              <w:t xml:space="preserve"> is differentiable at </w:t>
            </w:r>
            <m:oMath>
              <m:r>
                <w:rPr>
                  <w:rFonts w:ascii="Cambria Math" w:hAnsi="Cambria Math" w:cs="Calibri"/>
                </w:rPr>
                <m:t>x=0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0C6AA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8904C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+C</m:t>
              </m:r>
            </m:oMath>
            <w:r w:rsidRPr="00396F1A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Both</w:t>
            </w:r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are odd funct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monotonic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has no re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8904C2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3 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B695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integrable over [1, 2],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r=n+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n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r+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Calibri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 w:cs="Calibri"/>
                          </w:rPr>
                          <m:t>2n</m:t>
                        </m:r>
                      </m:sup>
                      <m:e>
                        <m:r>
                          <w:rPr>
                            <w:rFonts w:ascii="Cambria Math" w:hAnsi="Cambria Math" w:cs="Calibri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D311E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D311E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Same as that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Calibri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Calibri"/>
                    </w:rPr>
                    <m:t>0</m:t>
                  </m:r>
                </m:sub>
                <m:sup>
                  <m:r>
                    <w:rPr>
                      <w:rFonts w:ascii="Cambria Math" w:hAnsi="Cambria Math" w:cs="Calibri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 xml:space="preserve">+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1</m:t>
                      </m:r>
                      <m:r>
                        <w:rPr>
                          <w:rFonts w:ascii="Cambria Math" w:hAnsi="Cambria Math" w:cs="Calibri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4</m:t>
                          </m:r>
                        </m:sup>
                      </m:sSup>
                    </m:den>
                  </m:f>
                </m:e>
              </m:nary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B5CC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Same as that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Calibri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Calibri"/>
                    </w:rPr>
                    <m:t>0</m:t>
                  </m:r>
                </m:sub>
                <m:sup>
                  <m:r>
                    <w:rPr>
                      <w:rFonts w:ascii="Cambria Math" w:hAnsi="Cambria Math" w:cs="Calibri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Calibri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 w:cs="Calibri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4</m:t>
                          </m:r>
                        </m:sup>
                      </m:sSup>
                    </m:den>
                  </m:f>
                </m:e>
              </m:nary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A6401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5x+4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2x dx=A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+B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+C</m:t>
              </m:r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dx, </m:t>
              </m:r>
            </m:oMath>
            <w:r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/3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/3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22FBE" w:rsidRPr="00BC6909" w:rsidRDefault="00DE4A0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[x]</m:t>
              </m:r>
            </m:oMath>
            <w:r w:rsidRPr="00BC6909">
              <w:rPr>
                <w:rFonts w:ascii="Cambria Math" w:hAnsi="Cambria Math"/>
              </w:rPr>
              <w:t xml:space="preserve">, for every real number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, where </w:t>
            </w:r>
            <m:oMath>
              <m:r>
                <w:rPr>
                  <w:rFonts w:ascii="Cambria Math" w:hAnsi="Cambria Math"/>
                </w:rPr>
                <m:t>[x]</m:t>
              </m:r>
            </m:oMath>
            <w:r w:rsidRPr="00BC6909">
              <w:rPr>
                <w:rFonts w:ascii="Cambria Math" w:hAnsi="Cambria Math"/>
              </w:rPr>
              <w:t xml:space="preserve"> is the integral part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. Then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CE420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CE4201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CE420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CE4201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1/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cosec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1</m:t>
                      </m:r>
                    </m:e>
                  </m:rad>
                </m:e>
              </m:nary>
              <m:r>
                <w:rPr>
                  <w:rFonts w:ascii="Cambria Math" w:hAnsi="Cambria Math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fog 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 w:rsidRPr="00396F1A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396F1A">
              <w:rPr>
                <w:rFonts w:ascii="Cambria Math" w:hAnsi="Cambria Math"/>
              </w:rPr>
              <w:t xml:space="preserve"> is a real constant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-2,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 xml:space="preserve">x, 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  <m:r>
                      <w:rPr>
                        <w:rFonts w:ascii="Cambria Math" w:hAnsi="Cambria Math"/>
                      </w:rPr>
                      <m:t xml:space="preserve"> x-1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-2,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r>
                          <w:rPr>
                            <w:rFonts w:ascii="Cambria Math" w:hAnsi="Cambria Math"/>
                          </w:rPr>
                          <m:t xml:space="preserve"> x-1</m:t>
                        </m:r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2,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-1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2,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r>
                          <w:rPr>
                            <w:rFonts w:ascii="Cambria Math" w:hAnsi="Cambria Math"/>
                          </w:rPr>
                          <m:t xml:space="preserve"> x+1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22FBE" w:rsidRPr="00BC6909" w:rsidRDefault="00DE4A0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(t)</m:t>
                  </m:r>
                </m:e>
              </m:nary>
              <m:r>
                <w:rPr>
                  <w:rFonts w:ascii="Cambria Math" w:hAnsi="Cambria Math"/>
                </w:rPr>
                <m:t>=x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nary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dt</m:t>
              </m:r>
            </m:oMath>
            <w:r w:rsidR="00CE420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f(1)</m:t>
              </m:r>
            </m:oMath>
            <w:r w:rsidR="00CE4201"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DE4A0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/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DE4A0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C22FBE" w:rsidRPr="00BC6909" w:rsidRDefault="00DE4A0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22FBE" w:rsidRPr="00BC6909" w:rsidRDefault="00DE4A0D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x d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Ax-x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d>
              <m:r>
                <w:rPr>
                  <w:rFonts w:ascii="Cambria Math" w:hAnsi="Cambria Math"/>
                </w:rPr>
                <m:t>+2x+C</m:t>
              </m:r>
            </m:oMath>
            <w:r w:rsidRPr="00396F1A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A6401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 xml:space="preserve">P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 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Q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|+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, </m:t>
                      </m:r>
                    </m:e>
                  </m:d>
                </m:e>
              </m:func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=1/2, Q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6401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=1/4,Q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+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80281" w:rsidRPr="00A32310" w:rsidRDefault="00F80281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 xml:space="preserve">&gt;0 </m:t>
              </m:r>
            </m:oMath>
            <w:r>
              <w:rPr>
                <w:rFonts w:ascii="Cambria Math" w:hAnsi="Cambria Math"/>
              </w:rPr>
              <w:t xml:space="preserve"> and le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ambria Math" w:hAnsi="Cambria Math"/>
              </w:rPr>
              <w:t xml:space="preserve"> be a non-decreas</w:t>
            </w:r>
            <w:proofErr w:type="spellStart"/>
            <w:r>
              <w:rPr>
                <w:rFonts w:ascii="Cambria Math" w:hAnsi="Cambria Math"/>
              </w:rPr>
              <w:t>ing</w:t>
            </w:r>
            <w:proofErr w:type="spellEnd"/>
            <w:r>
              <w:rPr>
                <w:rFonts w:ascii="Cambria Math" w:hAnsi="Cambria Math"/>
              </w:rPr>
              <w:t xml:space="preserve"> continuous function in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  <w:r>
              <w:rPr>
                <w:rFonts w:ascii="Cambria Math" w:hAnsi="Cambria Math"/>
              </w:rPr>
              <w:t xml:space="preserve">, then </w:t>
            </w:r>
            <m:oMath>
              <m:f>
                <m:fPr>
                  <m:ctrlPr>
                    <w:rPr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b-a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>
              <w:rPr>
                <w:rFonts w:ascii="Cambria Math" w:hAnsi="Cambria Math"/>
              </w:rPr>
              <w:t xml:space="preserve"> has the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80281" w:rsidRPr="00A32310" w:rsidRDefault="00F80281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Maximum value  </w:t>
            </w:r>
            <m:oMath>
              <m:r>
                <w:rPr>
                  <w:rFonts w:ascii="Cambria Math" w:hAnsi="Cambria Math" w:cs="Calibri"/>
                </w:rPr>
                <m:t>f(b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80281" w:rsidRPr="00A32310" w:rsidRDefault="00F80281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Minimum value </w:t>
            </w:r>
            <m:oMath>
              <m:r>
                <w:rPr>
                  <w:rFonts w:ascii="Cambria Math" w:hAnsi="Cambria Math"/>
                </w:rPr>
                <m:t>f(a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80281" w:rsidRPr="00A32310" w:rsidRDefault="00F80281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Maximum value </w:t>
            </w:r>
            <m:oMath>
              <m:r>
                <w:rPr>
                  <w:rFonts w:ascii="Cambria Math" w:hAnsi="Cambria Math" w:cs="Calibri"/>
                </w:rPr>
                <m:t>bf(b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F80281" w:rsidRPr="00A32310" w:rsidRDefault="00F80281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Minimum value </w:t>
            </w:r>
            <m:oMath>
              <m:f>
                <m:fPr>
                  <m:ctrlPr>
                    <w:rPr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b-a</m:t>
                  </m:r>
                </m:den>
              </m:f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4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 dx (n&gt;1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and is an integer)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-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+1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-2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-1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w:rPr>
                  <w:rFonts w:ascii="Cambria Math" w:hAnsi="Cambria Math" w:cs="Calibri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4</m:t>
                  </m:r>
                </m:sub>
              </m:sSub>
              <m:r>
                <w:rPr>
                  <w:rFonts w:ascii="Cambria Math" w:hAnsi="Cambria Math" w:cs="Calibri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4</m:t>
                  </m:r>
                </m:sub>
              </m:sSub>
              <m:r>
                <w:rPr>
                  <w:rFonts w:ascii="Cambria Math" w:hAnsi="Cambria Math" w:cs="Calibri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6</m:t>
                  </m:r>
                </m:sub>
              </m:sSub>
              <m:r>
                <w:rPr>
                  <w:rFonts w:ascii="Cambria Math" w:hAnsi="Cambria Math" w:cs="Calibri"/>
                </w:rPr>
                <m:t>, …,</m:t>
              </m:r>
            </m:oMath>
            <w:r w:rsidR="00C84514" w:rsidRPr="00BC6909">
              <w:rPr>
                <w:rFonts w:ascii="Cambria Math" w:hAnsi="Cambria Math" w:cs="Calibri"/>
              </w:rPr>
              <w:t xml:space="preserve"> are in H.P.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(n+1)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</w:rPr>
                  <m:t>&lt;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(n-1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53B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∞</m:t>
                  </m:r>
                </m:e>
              </m:d>
              <m:r>
                <w:rPr>
                  <w:rFonts w:ascii="Cambria Math" w:hAnsi="Cambria Math"/>
                </w:rPr>
                <m:t>→R</m:t>
              </m:r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t-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="007817F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  <w:iCs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C53B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BC6909">
              <w:rPr>
                <w:rFonts w:ascii="Cambria Math" w:hAnsi="Cambria Math" w:cs="Calibri"/>
              </w:rPr>
              <w:t xml:space="preserve"> is an increasing fun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→∞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f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'</m:t>
                  </m:r>
                </m:sup>
              </m:sSup>
              <m:r>
                <w:rPr>
                  <w:rFonts w:ascii="Cambria Math" w:hAnsi="Cambria Math" w:cs="Calibri"/>
                </w:rPr>
                <m:t>(x)</m:t>
              </m:r>
            </m:oMath>
            <w:r w:rsidR="00C53B5F" w:rsidRPr="00BC6909">
              <w:rPr>
                <w:rFonts w:ascii="Cambria Math" w:hAnsi="Cambria Math" w:cs="Calibri"/>
              </w:rPr>
              <w:t xml:space="preserve"> has a maxima at </w:t>
            </w:r>
            <m:oMath>
              <m:r>
                <w:rPr>
                  <w:rFonts w:ascii="Cambria Math" w:hAnsi="Cambria Math" w:cs="Calibri"/>
                </w:rPr>
                <m:t>x=e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C53B5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decreasing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s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  <w:iCs/>
              </w:rPr>
              <w:t xml:space="preserve"> for which th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a</m:t>
                      </m:r>
                    </m:e>
                  </m:d>
                  <m:r>
                    <w:rPr>
                      <w:rFonts w:ascii="Cambria Math" w:hAnsi="Cambria Math"/>
                    </w:rPr>
                    <m:t>dx≥1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is satisfied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691283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2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-∞, 0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0, 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0B10" w:rsidRPr="00BC6909" w:rsidRDefault="0075429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D311E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n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x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/2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x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nary>
            </m:oMath>
            <w:r w:rsidR="00D511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  <w:r w:rsidR="00D511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Calibr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Calibri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n+1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210B1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 functio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which satisfies the relation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7A7649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210B1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0</m:t>
                    </m:r>
                  </m:e>
                </m:d>
                <m:r>
                  <w:rPr>
                    <w:rFonts w:ascii="Cambria Math" w:hAnsi="Cambria Math" w:cs="Calibri"/>
                  </w:rPr>
                  <m:t>&lt;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210B10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decreasing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210B1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(x)</m:t>
              </m:r>
            </m:oMath>
            <w:r w:rsidRPr="00BC6909">
              <w:rPr>
                <w:rFonts w:ascii="Cambria Math" w:hAnsi="Cambria Math" w:cs="Calibri"/>
              </w:rPr>
              <w:t xml:space="preserve"> is an increasing fun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=A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B</m:t>
              </m:r>
            </m:oMath>
            <w:r w:rsidRPr="00396F1A"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has fundamental perio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an odd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153D3" w:rsidRPr="00A32310" w:rsidRDefault="005153D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</w:t>
            </w:r>
            <w:r>
              <w:rPr>
                <w:rFonts w:ascii="Cambria Math" w:hAnsi="Cambria Math"/>
              </w:rPr>
              <w:t xml:space="preserve">f the primitiv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{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h(x)}+c (c</m:t>
                      </m:r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being the constant of integration)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53D3" w:rsidRPr="00A32310" w:rsidRDefault="005153D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 w:cs="Calibri"/>
                          </w:rPr>
                          <m:t>x→2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=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53D3" w:rsidRPr="00A32310" w:rsidRDefault="005153D3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 w:cs="Calibri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Calibri"/>
                      </w:rPr>
                      <m:t>x→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(x)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53D3" w:rsidRPr="00A32310" w:rsidRDefault="005153D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 w:cs="Calibri"/>
                  </w:rPr>
                  <m:t>=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5153D3" w:rsidRPr="00A32310" w:rsidRDefault="005153D3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8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a+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9</m:t>
              </m:r>
            </m:oMath>
            <w:r w:rsidR="00EC10A7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+b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9π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=4π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b</m:t>
                    </m:r>
                  </m:den>
                </m:f>
                <m:r>
                  <w:rPr>
                    <w:rFonts w:ascii="Cambria Math" w:hAnsi="Cambria Math" w:cs="Calibri"/>
                  </w:rPr>
                  <m:t>=1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7817F4" w:rsidRPr="00BC6909">
              <w:rPr>
                <w:rFonts w:ascii="Cambria Math" w:hAnsi="Cambria Math"/>
              </w:rPr>
              <w:t>,</w:t>
            </w:r>
            <w:r w:rsidR="00671577" w:rsidRPr="00BC6909">
              <w:rPr>
                <w:rFonts w:ascii="Cambria Math" w:hAnsi="Cambria Math"/>
              </w:rPr>
              <w:t xml:space="preserve"> then the values of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 w:rsidR="00671577" w:rsidRPr="00BC6909">
              <w:rPr>
                <w:rFonts w:ascii="Cambria Math" w:hAnsi="Cambria Math"/>
              </w:rPr>
              <w:t xml:space="preserve"> will lie in the interv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67157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4, 6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67157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1, 3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67157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4, 2</m:t>
                </m:r>
                <m:rad>
                  <m:radPr>
                    <m:degHide m:val="1"/>
                    <m:ctrlPr>
                      <w:rPr>
                        <w:rFonts w:ascii="Cambria Math" w:hAnsi="Cambria Math" w:cs="Calibr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Calibri"/>
                      </w:rPr>
                      <m:t>30</m:t>
                    </m:r>
                  </m:e>
                </m:rad>
                <m:r>
                  <w:rPr>
                    <w:rFonts w:ascii="Cambria Math" w:hAnsi="Cambria Math" w:cs="Calibri"/>
                  </w:rPr>
                  <m:t>]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671577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[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rad>
                <m:r>
                  <w:rPr>
                    <w:rFonts w:ascii="Cambria Math" w:hAnsi="Cambria Math"/>
                  </w:rPr>
                  <m:t>,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</m:ra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2B1CFE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ax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 xml:space="preserve">+c, </m:t>
              </m:r>
            </m:oMath>
            <w:r w:rsidR="009A3178"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inverse trigonomeric function for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&gt;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is logarithmic function for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&lt;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quadratic function for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&gt;2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rational function fo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&lt;2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x</m:t>
                  </m:r>
                </m:sup>
              </m:sSup>
              <m:r>
                <w:rPr>
                  <w:rFonts w:ascii="Cambria Math" w:hAnsi="Cambria Math"/>
                </w:rPr>
                <m:t xml:space="preserve"> d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2 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 bx+c</m:t>
                  </m:r>
                </m:e>
              </m:d>
              <m:r>
                <w:rPr>
                  <w:rFonts w:ascii="Cambria Math" w:hAnsi="Cambria Math"/>
                </w:rPr>
                <m:t>+d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 w:rsidRPr="00396F1A">
              <w:rPr>
                <w:rFonts w:ascii="Cambria Math" w:hAnsi="Cambria Math"/>
              </w:rPr>
              <w:t>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8904C2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 ϵ 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9C58EB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l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e>
              </m:nary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 xml:space="preserve"> xd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B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C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+D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C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210B1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  <w:r w:rsidR="00EC10A7" w:rsidRPr="00BC6909">
              <w:rPr>
                <w:rFonts w:ascii="Cambria Math" w:hAnsi="Cambria Math"/>
              </w:rPr>
              <w:t>,</w:t>
            </w:r>
            <w:r w:rsidR="00754295"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&gt;0</m:t>
              </m:r>
            </m:oMath>
            <w:r w:rsidR="00EC10A7" w:rsidRPr="00BC6909">
              <w:rPr>
                <w:rFonts w:ascii="Cambria Math" w:hAnsi="Cambria Math"/>
              </w:rPr>
              <w:t>,</w:t>
            </w:r>
            <w:r w:rsidR="00754295"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For </w:t>
            </w:r>
            <m:oMath>
              <m:r>
                <w:rPr>
                  <w:rFonts w:ascii="Cambria Math" w:hAnsi="Cambria Math" w:cs="Calibri"/>
                </w:rPr>
                <m:t>0&lt;α&lt;β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,</m:t>
              </m:r>
              <m:r>
                <w:rPr>
                  <w:rFonts w:ascii="Cambria Math" w:hAnsi="Cambria Math" w:cs="Calibr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α</m:t>
                  </m:r>
                </m:e>
              </m:d>
              <m:r>
                <w:rPr>
                  <w:rFonts w:ascii="Cambria Math" w:hAnsi="Cambria Math" w:cs="Calibri"/>
                </w:rPr>
                <m:t>&lt;f(β)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 w:cs="Calibri"/>
              </w:rPr>
              <w:t xml:space="preserve">For </w:t>
            </w:r>
            <m:oMath>
              <m:r>
                <w:rPr>
                  <w:rFonts w:ascii="Cambria Math" w:hAnsi="Cambria Math" w:cs="Calibri"/>
                </w:rPr>
                <m:t>0&lt;α&lt;β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,</m:t>
              </m:r>
              <m:r>
                <w:rPr>
                  <w:rFonts w:ascii="Cambria Math" w:hAnsi="Cambria Math" w:cs="Calibri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α</m:t>
                  </m:r>
                </m:e>
              </m:d>
              <m:r>
                <w:rPr>
                  <w:rFonts w:ascii="Cambria Math" w:hAnsi="Cambria Math" w:cs="Calibri"/>
                </w:rPr>
                <m:t>&gt;f(β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π/4&lt;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 xml:space="preserve">x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 xml:space="preserve">∀ </m:t>
                    </m:r>
                    <m:r>
                      <w:rPr>
                        <w:rFonts w:ascii="Cambria Math" w:hAnsi="Cambria Math" w:cs="Calibri"/>
                      </w:rPr>
                      <m:t>x≥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5429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π/4&gt;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ta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 xml:space="preserve">x,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∀</m:t>
                    </m:r>
                    <m:r>
                      <w:rPr>
                        <w:rFonts w:ascii="Cambria Math" w:hAnsi="Cambria Math" w:cs="Calibri"/>
                      </w:rPr>
                      <m:t>x≥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,</m:t>
              </m:r>
            </m:oMath>
            <w:r w:rsidRPr="00396F1A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an odd fun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has range </w:t>
            </w:r>
            <m:oMath>
              <m:r>
                <w:rPr>
                  <w:rFonts w:ascii="Cambria Math" w:hAnsi="Cambria Math"/>
                </w:rPr>
                <m:t>R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has at least one real roo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C6544E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is a monotonic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 cur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7</m:t>
                      </m:r>
                    </m:sup>
                  </m:sSup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 1+x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x+4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oMath>
            <w:r w:rsidRPr="00396F1A">
              <w:rPr>
                <w:rFonts w:ascii="Cambria Math" w:hAnsi="Cambria Math"/>
              </w:rPr>
              <w:t xml:space="preserve"> is passing through origin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7B5CC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1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D511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0≤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2</m:t>
              </m:r>
            </m:oMath>
            <w:r w:rsidRPr="00BC6909">
              <w:rPr>
                <w:rFonts w:ascii="Cambria Math" w:hAnsi="Cambria Math"/>
                <w:iCs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7B5CC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Range of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 w:cs="Calibri"/>
              </w:rPr>
              <w:t xml:space="preserve"> is [0, 1]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320768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differentiabl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320768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=</m:t>
              </m:r>
              <m:func>
                <m:funcPr>
                  <m:ctrlPr>
                    <w:rPr>
                      <w:rFonts w:ascii="Cambria Math" w:hAnsi="Cambria Math" w:cs="Calibri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cos</m:t>
                      </m:r>
                      <m:ctrlPr>
                        <w:rPr>
                          <w:rFonts w:ascii="Cambria Math" w:hAnsi="Cambria Math" w:cs="Calibri"/>
                        </w:rPr>
                      </m:ctrlPr>
                    </m:e>
                    <m:sup>
                      <m:r>
                        <w:rPr>
                          <w:rFonts w:ascii="Cambria Math" w:hAnsi="Cambria Math" w:cs="Calibri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func>
            </m:oMath>
            <w:r w:rsidR="00C84514" w:rsidRPr="00BC6909">
              <w:rPr>
                <w:rFonts w:ascii="Cambria Math" w:hAnsi="Cambria Math" w:cs="Calibri"/>
              </w:rPr>
              <w:t>has two real root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1/2)=1/2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44840" w:rsidRPr="00BC6909" w:rsidRDefault="00591C9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Wh</w:t>
            </w:r>
            <w:r w:rsidR="00737A89" w:rsidRPr="00BC6909">
              <w:rPr>
                <w:rFonts w:ascii="Cambria Math" w:hAnsi="Cambria Math"/>
              </w:rPr>
              <w:t>ich of the following statement(s</w:t>
            </w:r>
            <w:r w:rsidRPr="00BC6909">
              <w:rPr>
                <w:rFonts w:ascii="Cambria Math" w:hAnsi="Cambria Math"/>
              </w:rPr>
              <w:t>) is/ar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44840" w:rsidRPr="00BC6909" w:rsidRDefault="00591C9A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If </w:t>
            </w:r>
            <w:r w:rsidR="002C00BC" w:rsidRPr="00BC6909">
              <w:rPr>
                <w:rFonts w:ascii="Cambria Math" w:hAnsi="Cambria Math" w:cs="Calibri"/>
              </w:rPr>
              <w:t xml:space="preserve">function </w:t>
            </w:r>
            <m:oMath>
              <m:r>
                <w:rPr>
                  <w:rFonts w:ascii="Cambria Math" w:hAnsi="Cambria Math" w:cs="Calibri"/>
                </w:rPr>
                <m:t>y=f(x)</m:t>
              </m:r>
            </m:oMath>
            <w:r w:rsidR="002C00BC" w:rsidRPr="00BC6909">
              <w:rPr>
                <w:rFonts w:ascii="Cambria Math" w:hAnsi="Cambria Math" w:cs="Calibri"/>
              </w:rPr>
              <w:t xml:space="preserve"> is continuous at </w:t>
            </w:r>
            <m:oMath>
              <m:r>
                <w:rPr>
                  <w:rFonts w:ascii="Cambria Math" w:hAnsi="Cambria Math" w:cs="Calibri"/>
                </w:rPr>
                <m:t>x=c</m:t>
              </m:r>
            </m:oMath>
            <w:r w:rsidR="002C00BC" w:rsidRPr="00BC6909">
              <w:rPr>
                <w:rFonts w:ascii="Cambria Math" w:hAnsi="Cambria Math" w:cs="Calibri"/>
              </w:rPr>
              <w:t xml:space="preserve"> such that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</w:rPr>
                <m:t>≠</m:t>
              </m:r>
              <m:r>
                <w:rPr>
                  <w:rFonts w:ascii="Cambria Math" w:hAnsi="Cambria Math" w:cs="Calibri"/>
                </w:rPr>
                <m:t>0</m:t>
              </m:r>
            </m:oMath>
            <w:r w:rsidR="00261EA5" w:rsidRPr="00BC6909">
              <w:rPr>
                <w:rFonts w:ascii="Cambria Math" w:hAnsi="Cambria Math" w:cs="Calibri"/>
              </w:rPr>
              <w:t>,</w:t>
            </w:r>
            <w:r w:rsidR="002C00BC" w:rsidRPr="00BC6909">
              <w:rPr>
                <w:rFonts w:ascii="Cambria Math" w:hAnsi="Cambria Math" w:cs="Calibri"/>
              </w:rPr>
              <w:t xml:space="preserve"> then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c</m:t>
                  </m:r>
                </m:e>
              </m:d>
              <m:r>
                <w:rPr>
                  <w:rFonts w:ascii="Cambria Math" w:hAnsi="Cambria Math" w:cs="Calibri"/>
                </w:rPr>
                <m:t>&gt;0 ∀ x∈(c-h, c+h)</m:t>
              </m:r>
            </m:oMath>
            <w:r w:rsidR="002C00BC" w:rsidRPr="00BC6909">
              <w:rPr>
                <w:rFonts w:ascii="Cambria Math" w:hAnsi="Cambria Math" w:cs="Calibri"/>
              </w:rPr>
              <w:t xml:space="preserve"> where </w:t>
            </w:r>
            <m:oMath>
              <m:r>
                <w:rPr>
                  <w:rFonts w:ascii="Cambria Math" w:hAnsi="Cambria Math" w:cs="Calibri"/>
                </w:rPr>
                <m:t>h</m:t>
              </m:r>
            </m:oMath>
            <w:r w:rsidR="002C00BC" w:rsidRPr="00BC6909">
              <w:rPr>
                <w:rFonts w:ascii="Cambria Math" w:hAnsi="Cambria Math" w:cs="Calibri"/>
              </w:rPr>
              <w:t xml:space="preserve"> is sufficiently small positive quantit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n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⋯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 xml:space="preserve">=1+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In 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44840" w:rsidRPr="00BC6909" w:rsidRDefault="002C00B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BC6909">
              <w:rPr>
                <w:rFonts w:ascii="Cambria Math" w:hAnsi="Cambria Math" w:cs="Calibri"/>
              </w:rPr>
              <w:t xml:space="preserve">Let </w:t>
            </w:r>
            <m:oMath>
              <m:r>
                <w:rPr>
                  <w:rFonts w:ascii="Cambria Math" w:hAnsi="Cambria Math" w:cs="Calibri"/>
                </w:rPr>
                <m:t>f</m:t>
              </m:r>
            </m:oMath>
            <w:r w:rsidRPr="00BC6909">
              <w:rPr>
                <w:rFonts w:ascii="Cambria Math" w:hAnsi="Cambria Math" w:cs="Calibri"/>
              </w:rPr>
              <w:t xml:space="preserve"> be a continuous and non-negative function defined o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, b</m:t>
                  </m:r>
                </m:e>
              </m:d>
              <m:r>
                <w:rPr>
                  <w:rFonts w:ascii="Cambria Math" w:hAnsi="Cambria Math" w:cs="Calibri"/>
                </w:rPr>
                <m:t>.</m:t>
              </m:r>
            </m:oMath>
            <w:r w:rsidR="00737A89" w:rsidRPr="00BC6909">
              <w:rPr>
                <w:rFonts w:ascii="Cambria Math" w:hAnsi="Cambria Math" w:cs="Calibri"/>
              </w:rPr>
              <w:t>I</w:t>
            </w:r>
            <w:r w:rsidRPr="00BC6909">
              <w:rPr>
                <w:rFonts w:ascii="Cambria Math" w:hAnsi="Cambria Math" w:cs="Calibri"/>
              </w:rPr>
              <w:t xml:space="preserve">f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Calibri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Calibri"/>
                    </w:rPr>
                    <m:t>a</m:t>
                  </m:r>
                </m:sub>
                <m:sup>
                  <m:r>
                    <w:rPr>
                      <w:rFonts w:ascii="Cambria Math" w:hAnsi="Cambria Math" w:cs="Calibri"/>
                    </w:rPr>
                    <m:t>b</m:t>
                  </m:r>
                </m:sup>
                <m:e>
                  <m:r>
                    <w:rPr>
                      <w:rFonts w:ascii="Cambria Math" w:hAnsi="Cambria Math" w:cs="Calibri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Calibri"/>
                    </w:rPr>
                    <m:t>dx=0,</m:t>
                  </m:r>
                </m:e>
              </m:nary>
            </m:oMath>
            <w:r w:rsidR="00B8645C" w:rsidRPr="00BC6909">
              <w:rPr>
                <w:rFonts w:ascii="Cambria Math" w:hAnsi="Cambria Math" w:cs="Calibri"/>
              </w:rPr>
              <w:t xml:space="preserve"> then </w:t>
            </w:r>
            <m:oMath>
              <m:r>
                <w:rPr>
                  <w:rFonts w:ascii="Cambria Math" w:hAnsi="Cambria Math" w:cs="Calibri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</w:rPr>
                <m:t xml:space="preserve">= 0 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 xml:space="preserve">∀ </m:t>
              </m:r>
              <m:r>
                <w:rPr>
                  <w:rFonts w:ascii="Cambria Math" w:hAnsi="Cambria Math" w:cs="Calibri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a, b</m:t>
                  </m:r>
                </m:e>
              </m:d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be a continuous function defined on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  <w:r w:rsidRPr="00BC6909">
              <w:rPr>
                <w:rFonts w:ascii="Cambria Math" w:hAnsi="Cambria Math"/>
              </w:rPr>
              <w:t xml:space="preserve"> such that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0,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then there exists at least one </w:t>
            </w:r>
            <m:oMath>
              <m:r>
                <w:rPr>
                  <w:rFonts w:ascii="Cambria Math" w:hAnsi="Cambria Math"/>
                </w:rPr>
                <m:t>c∈(a, b)</m:t>
              </m:r>
            </m:oMath>
            <w:r w:rsidRPr="00BC6909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B6D5C" w:rsidRPr="007F462C" w:rsidRDefault="00BB6D5C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primitiv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B6D5C" w:rsidRPr="00A32310" w:rsidRDefault="00BB6D5C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r>
                  <w:rPr>
                    <w:rFonts w:ascii="Cambria Math" w:hAnsi="Cambria Math" w:cs="Calibri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)+c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B6D5C" w:rsidRPr="00A32310" w:rsidRDefault="00BB6D5C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B6D5C" w:rsidRPr="00A32310" w:rsidRDefault="00BB6D5C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Calibri"/>
                      </w:rPr>
                      <m:t>3x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BB6D5C" w:rsidRPr="00A32310" w:rsidRDefault="00BB6D5C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3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3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B1ECD" w:rsidRPr="00A32310" w:rsidRDefault="001B1ECD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point of </w:t>
            </w:r>
            <w:proofErr w:type="spellStart"/>
            <w:r>
              <w:rPr>
                <w:rFonts w:ascii="Cambria Math" w:hAnsi="Cambria Math"/>
              </w:rPr>
              <w:t>extremum</w:t>
            </w:r>
            <w:proofErr w:type="spellEnd"/>
            <w:r>
              <w:rPr>
                <w:rFonts w:ascii="Cambria Math" w:hAnsi="Cambria Math"/>
              </w:rPr>
              <w:t xml:space="preserve"> 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t+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+</m:t>
                          </m:r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sup>
                          </m:sSup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 dt </m:t>
              </m:r>
            </m:oMath>
            <w:r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1ECD" w:rsidRPr="00A32310" w:rsidRDefault="001B1ECD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1ECD" w:rsidRPr="00A32310" w:rsidRDefault="001B1ECD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1ECD" w:rsidRPr="00A32310" w:rsidRDefault="001B1ECD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=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B1ECD" w:rsidRPr="00A32310" w:rsidRDefault="001B1ECD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-1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D311E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dx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D511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D311E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1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2</m:t>
                    </m:r>
                  </m:e>
                </m:d>
                <m:r>
                  <w:rPr>
                    <w:rFonts w:ascii="Cambria Math" w:hAnsi="Cambria Math" w:cs="Calibri"/>
                  </w:rPr>
                  <m:t>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func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2373AD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+π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f(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2 f(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B8645C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+2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27DE2" w:rsidRPr="00A32310" w:rsidRDefault="00327DE2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x+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x-4</m:t>
                      </m:r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k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c</m:t>
                          </m:r>
                        </m:e>
                      </m:func>
                    </m:e>
                  </m:func>
                </m:e>
              </m:nary>
            </m:oMath>
            <w:r>
              <w:rPr>
                <w:rFonts w:ascii="Cambria Math" w:hAnsi="Cambria Math"/>
              </w:rPr>
              <w:t xml:space="preserve">, then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7DE2" w:rsidRPr="00A32310" w:rsidRDefault="00327DE2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</m:d>
                <m:r>
                  <w:rPr>
                    <w:rFonts w:ascii="Cambria Math" w:hAnsi="Cambria Math" w:cs="Calibri"/>
                  </w:rPr>
                  <m:t>=|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+2x+2|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7DE2" w:rsidRPr="00A32310" w:rsidRDefault="00327DE2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+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7DE2" w:rsidRPr="00A32310" w:rsidRDefault="00327DE2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k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27DE2" w:rsidRPr="00A32310" w:rsidRDefault="00327DE2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3025A" w:rsidRDefault="00D3025A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ascii="Cambria Math" w:hAnsi="Cambria Math"/>
              </w:rPr>
              <w:t xml:space="preserve"> which satisfy</w:t>
            </w:r>
          </w:p>
          <w:p w:rsidR="00D3025A" w:rsidRPr="00A32310" w:rsidRDefault="00D3025A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π/</m:t>
                  </m:r>
                  <m:r>
                    <w:rPr>
                      <w:rFonts w:ascii="Cambria Math" w:hAnsi="Cambria Math" w:cs="Calibri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 dx=</m:t>
                      </m:r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Name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  <m: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α</m:t>
                      </m:r>
                      <m:r>
                        <w:rPr>
                          <w:rFonts w:ascii="Cambria Math" w:hAnsi="Cambria Math"/>
                        </w:rPr>
                        <m:t>∈[0, 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π</m:t>
                      </m:r>
                      <m:r>
                        <w:rPr>
                          <w:rFonts w:ascii="Cambria Math" w:hAnsi="Cambria Math" w:cs="Calibri"/>
                        </w:rPr>
                        <m:t>]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oMath>
            <w:r>
              <w:rPr>
                <w:rFonts w:ascii="Cambria Math" w:hAnsi="Cambria Math"/>
              </w:rPr>
              <w:t xml:space="preserve"> are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025A" w:rsidRPr="00BC1440" w:rsidRDefault="00D3025A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025A" w:rsidRPr="00BC1440" w:rsidRDefault="00D3025A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π/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025A" w:rsidRPr="00BC1440" w:rsidRDefault="00D3025A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7π/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3025A" w:rsidRPr="00BC1440" w:rsidRDefault="00D3025A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1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π/6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E285D" w:rsidRPr="00A32310" w:rsidRDefault="009E285D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/n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 (1/n)</m:t>
                          </m:r>
                        </m:e>
                      </m:func>
                    </m:sup>
                  </m:sSup>
                </m:e>
              </m:func>
            </m:oMath>
            <w:r>
              <w:rPr>
                <w:rFonts w:ascii="Cambria Math" w:hAnsi="Cambria Math"/>
              </w:rPr>
              <w:t xml:space="preserve"> and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(x)</m:t>
                      </m:r>
                    </m:num>
                    <m:den>
                      <m:rad>
                        <m:ra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)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c</m:t>
                  </m:r>
                </m:e>
              </m:nary>
            </m:oMath>
            <w:r>
              <w:rPr>
                <w:rFonts w:ascii="Cambria Math" w:hAnsi="Cambria Math"/>
              </w:rPr>
              <w:t>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E285D" w:rsidRPr="00A32310" w:rsidRDefault="009E285D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Calibri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E285D" w:rsidRPr="00A32310" w:rsidRDefault="009E285D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>
              <w:rPr>
                <w:rFonts w:ascii="Cambria Math" w:hAnsi="Cambria Math"/>
              </w:rPr>
              <w:t xml:space="preserve"> is conti</w:t>
            </w:r>
            <w:proofErr w:type="spellStart"/>
            <w:r>
              <w:rPr>
                <w:rFonts w:ascii="Cambria Math" w:hAnsi="Cambria Math"/>
              </w:rPr>
              <w:t>nuous</w:t>
            </w:r>
            <w:proofErr w:type="spellEnd"/>
            <w:r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E285D" w:rsidRPr="00A32310" w:rsidRDefault="009E285D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Calibri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9E285D" w:rsidRPr="00A32310" w:rsidRDefault="009E285D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>
              <w:rPr>
                <w:rFonts w:ascii="Cambria Math" w:hAnsi="Cambria Math"/>
              </w:rPr>
              <w:t xml:space="preserve"> is non-different</w:t>
            </w:r>
            <w:proofErr w:type="spellStart"/>
            <w:r>
              <w:rPr>
                <w:rFonts w:ascii="Cambria Math" w:hAnsi="Cambria Math"/>
              </w:rPr>
              <w:t>iable</w:t>
            </w:r>
            <w:proofErr w:type="spellEnd"/>
            <w:r>
              <w:rPr>
                <w:rFonts w:ascii="Cambria Math" w:hAnsi="Cambria Math"/>
              </w:rPr>
              <w:t xml:space="preserve"> at infinitely many poi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14484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t</m:t>
                          </m:r>
                        </m:e>
                      </m:nary>
                    </m:e>
                  </m:d>
                </m:e>
              </m:nary>
              <m:r>
                <w:rPr>
                  <w:rFonts w:ascii="Cambria Math" w:hAnsi="Cambria Math"/>
                </w:rPr>
                <m:t>du</m:t>
              </m:r>
            </m:oMath>
            <w:r w:rsidR="00C07DEB"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u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C07DEB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144840" w:rsidRPr="00BC6909" w:rsidRDefault="00C07DEB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u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f(a+b-x)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=10</m:t>
                  </m:r>
                </m:e>
              </m:nary>
            </m:oMath>
            <w:r w:rsidR="00E6662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=22, a=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8451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15, a=-5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84514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=10, a=-1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0B10" w:rsidRPr="00BC6909" w:rsidRDefault="00C84514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10, a=-2</m:t>
                </m:r>
              </m:oMath>
            </m:oMathPara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264 to 263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E3C6F" w:rsidRPr="000D6799" w:rsidRDefault="002E3C6F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 xml:space="preserve">x) dx </m:t>
                            </m:r>
                          </m:e>
                        </m:func>
                      </m:e>
                    </m:func>
                  </m:e>
                </m:nary>
              </m:oMath>
              <w:r>
                <w:rPr>
                  <w:rFonts w:ascii="Cambria Math" w:hAnsi="Cambria Math"/>
                </w:rPr>
                <w:t xml:space="preserve">lie in the interval </w:t>
              </w:r>
              <m:oMath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/>
                      </w:rPr>
                      <m:t>,</m:t>
                    </m:r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E3C6F" w:rsidRPr="000D6799" w:rsidRDefault="002E3C6F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x+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</m:e>
                </m:func>
              </m:oMath>
              <w:r>
                <w:rPr>
                  <w:rFonts w:ascii="Cambria Math" w:hAnsi="Cambria Math"/>
                </w:rPr>
                <w:t xml:space="preserve"> is periodic w</w:t>
              </w:r>
              <w:proofErr w:type="spellStart"/>
              <w:r>
                <w:rPr>
                  <w:rFonts w:ascii="Cambria Math" w:hAnsi="Cambria Math"/>
                </w:rPr>
                <w:t>ith</w:t>
              </w:r>
              <w:proofErr w:type="spellEnd"/>
              <w:r>
                <w:rPr>
                  <w:rFonts w:ascii="Cambria Math" w:hAnsi="Cambria Math"/>
                </w:rPr>
                <w:t xml:space="preserve"> period </w:t>
              </w:r>
              <m:oMath>
                <m:r>
                  <w:rPr>
                    <w:rFonts w:ascii="Cambria Math" w:hAnsi="Cambria Math"/>
                  </w:rPr>
                  <m:t>π/2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591238" w:rsidRDefault="00221620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64668B" w:rsidRPr="00591238" w:rsidRDefault="00221620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] dx=0,</m:t>
                        </m:r>
                      </m:e>
                    </m:func>
                  </m:e>
                </m:nary>
              </m:oMath>
              <w:r w:rsidR="00613D4E" w:rsidRPr="00591238"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[∙]</m:t>
                </m:r>
              </m:oMath>
              <w:r w:rsidR="00613D4E" w:rsidRPr="00591238">
                <w:rPr>
                  <w:rFonts w:ascii="Cambria Math" w:hAnsi="Cambria Math"/>
                </w:rPr>
                <w:t xml:space="preserve"> denotes the greatest integer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64668B" w:rsidRPr="00591238" w:rsidRDefault="00613D4E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</m:e>
                </m:func>
              </m:oMath>
              <w:r w:rsidRPr="00591238">
                <w:rPr>
                  <w:rFonts w:ascii="Cambria Math" w:hAnsi="Cambria Math"/>
                </w:rPr>
                <w:t xml:space="preserve"> is a decreasing function in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733AC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continuous on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  <w:r w:rsidR="000A570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n there exists a point </w:t>
              </w:r>
              <m:oMath>
                <m:r>
                  <w:rPr>
                    <w:rFonts w:ascii="Cambria Math" w:hAnsi="Cambria Math"/>
                  </w:rPr>
                  <m:t>c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  <w:r w:rsidRPr="00BC6909">
                <w:rPr>
                  <w:rFonts w:ascii="Cambria Math" w:hAnsi="Cambria Math"/>
                </w:rPr>
                <w:t xml:space="preserve">such that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733AC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a&lt;b</m:t>
                </m:r>
              </m:oMath>
              <w:r w:rsidR="000A5701" w:rsidRPr="00BC6909">
                <w:rPr>
                  <w:rFonts w:ascii="Cambria Math" w:hAnsi="Cambria Math"/>
                </w:rPr>
                <w:t xml:space="preserve">, </w:t>
              </w: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Pr="00BC6909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Pr="00BC6909">
                <w:rPr>
                  <w:rFonts w:ascii="Cambria Math" w:hAnsi="Cambria Math"/>
                </w:rPr>
                <w:t xml:space="preserve"> are, respectively, the smallest and greatest values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on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  <w:r w:rsidR="000A570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r>
                  <w:rPr>
                    <w:rFonts w:ascii="Cambria Math" w:hAnsi="Cambria Math"/>
                  </w:rPr>
                  <m:t>≤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≤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M</m:t>
                    </m:r>
                  </m:e>
                </m:nary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733AC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symmetrical about </w:t>
              </w:r>
              <m:oMath>
                <m:r>
                  <w:rPr>
                    <w:rFonts w:ascii="Cambria Math" w:hAnsi="Cambria Math"/>
                  </w:rPr>
                  <m:t>x=2</m:t>
                </m:r>
              </m:oMath>
              <w:r w:rsidR="000A570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n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+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is equal to </w:t>
              </w:r>
              <m:oMath>
                <m:r>
                  <w:rPr>
                    <w:rFonts w:ascii="Cambria Math" w:hAnsi="Cambria Math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+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733AC" w:rsidRPr="00BC6909" w:rsidRDefault="000A5701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53016B" w:rsidRPr="00BC6909">
                <w:rPr>
                  <w:rFonts w:ascii="Cambria Math" w:hAnsi="Cambria Math"/>
                </w:rPr>
                <w:t xml:space="preserve"> is symmetrical about </w:t>
              </w:r>
              <m:oMath>
                <m:r>
                  <w:rPr>
                    <w:rFonts w:ascii="Cambria Math" w:hAnsi="Cambria Math"/>
                  </w:rPr>
                  <m:t>x=b</m:t>
                </m:r>
              </m:oMath>
              <w:r w:rsidRPr="00BC6909">
                <w:rPr>
                  <w:rFonts w:ascii="Cambria Math" w:hAnsi="Cambria Math"/>
                </w:rPr>
                <w:t>,</w:t>
              </w:r>
              <w:r w:rsidR="0053016B" w:rsidRPr="00BC6909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α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α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∈R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CE1ED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</m:t>
                </m:r>
              </m:oMath>
              <w:r w:rsidRPr="00BC6909">
                <w:rPr>
                  <w:rFonts w:ascii="Cambria Math" w:hAnsi="Cambria Math"/>
                </w:rPr>
                <w:t xml:space="preserve"> be a polynomial function of degree </w:t>
              </w:r>
              <m:oMath>
                <m:r>
                  <w:rPr>
                    <w:rFonts w:ascii="Cambria Math" w:hAnsi="Cambria Math"/>
                  </w:rPr>
                  <m:t>n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re exist a number </w:t>
              </w:r>
              <m:oMath>
                <m:r>
                  <w:rPr>
                    <w:rFonts w:ascii="Cambria Math" w:hAnsi="Cambria Math"/>
                  </w:rPr>
                  <m:t>x∈[a, b]</m:t>
                </m:r>
              </m:oMath>
              <w:r w:rsidRPr="00BC6909">
                <w:rPr>
                  <w:rFonts w:ascii="Cambria Math" w:hAnsi="Cambria Math"/>
                </w:rPr>
                <w:t xml:space="preserve"> such that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a continuous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6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  <w:b/>
                  <w:bCs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437F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  <w:b/>
                  <w:bCs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 dx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nary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nary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 dx</m:t>
                      </m:r>
                    </m:e>
                  </m:func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437F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x)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a+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e>
                              </m:nary>
                            </m:e>
                          </m:func>
                        </m:e>
                      </m:func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82AE6" w:rsidRPr="000D6799" w:rsidRDefault="00182AE6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>dx=</m:t>
                      </m:r>
                    </m:e>
                  </m:nary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82AE6" w:rsidRPr="000D6799" w:rsidRDefault="00182AE6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>dx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8B0196" w:rsidRPr="000D6799" w:rsidRDefault="008B0196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A polynomial of least degree that has a maximum equal to 6 at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  <w:r>
                <w:rPr>
                  <w:rFonts w:ascii="Cambria Math" w:hAnsi="Cambria Math"/>
                </w:rPr>
                <w:t xml:space="preserve"> minimum equal to 2 at </w:t>
              </w:r>
              <m:oMath>
                <m:r>
                  <w:rPr>
                    <w:rFonts w:ascii="Cambria Math" w:hAnsi="Cambria Math"/>
                  </w:rPr>
                  <m:t>x=3</m:t>
                </m:r>
              </m:oMath>
              <w:r>
                <w:rPr>
                  <w:rFonts w:ascii="Cambria Math" w:hAnsi="Cambria Math"/>
                </w:rPr>
                <w:t xml:space="preserve"> is </w:t>
              </w:r>
              <m:oMath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6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9x+2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8B0196" w:rsidRPr="000D6799" w:rsidRDefault="008B0196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polynomial is everywhere differentiable and the points of </w:t>
              </w:r>
              <w:proofErr w:type="spellStart"/>
              <w:r>
                <w:rPr>
                  <w:rFonts w:ascii="Cambria Math" w:hAnsi="Cambria Math"/>
                </w:rPr>
                <w:t>extremum</w:t>
              </w:r>
              <w:proofErr w:type="spellEnd"/>
              <w:r>
                <w:rPr>
                  <w:rFonts w:ascii="Cambria Math" w:hAnsi="Cambria Math"/>
                </w:rPr>
                <w:t xml:space="preserve"> can only be roots of derivativ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733AC" w:rsidRPr="00BC6909" w:rsidRDefault="00C724F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 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dx+ 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2x+33)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733AC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0</m:t>
                    </m:r>
                  </m:e>
                </m:nary>
              </m:oMath>
              <w:r w:rsidR="00C724F3" w:rsidRPr="00BC6909">
                <w:rPr>
                  <w:rFonts w:ascii="Cambria Math" w:hAnsi="Cambria Math"/>
                </w:rPr>
                <w:t xml:space="preserve"> 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C724F3" w:rsidRPr="00BC6909">
                <w:rPr>
                  <w:rFonts w:ascii="Cambria Math" w:hAnsi="Cambria Math"/>
                </w:rPr>
                <w:t xml:space="preserve"> is an odd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1B5F7A" w:rsidRPr="000D6799" w:rsidRDefault="001B5F7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x dx=0</m:t>
                      </m:r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1B5F7A" w:rsidRPr="000D6799" w:rsidRDefault="001B5F7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</m:e>
                </m:func>
              </m:oMath>
              <w:r>
                <w:rPr>
                  <w:rFonts w:ascii="Cambria Math" w:hAnsi="Cambria Math"/>
                </w:rPr>
                <w:t xml:space="preserve"> is an odd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855A0" w:rsidRPr="000D6799" w:rsidRDefault="002855A0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855A0" w:rsidRPr="000D6799" w:rsidRDefault="002855A0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(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f(x)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8052D0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Consider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  <w:r w:rsidR="00693812" w:rsidRPr="00BC6909">
                <w:rPr>
                  <w:rFonts w:ascii="Cambria Math" w:hAnsi="Cambria Math"/>
                </w:rPr>
                <w:t xml:space="preserve">,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 xml:space="preserve"> dx,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 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  <w:r w:rsidR="00693812" w:rsidRPr="00BC6909">
                <w:rPr>
                  <w:rFonts w:ascii="Cambria Math" w:hAnsi="Cambria Math"/>
                </w:rPr>
                <w:t>,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 1</m:t>
                    </m:r>
                  </m:e>
                </m:d>
                <m:r>
                  <w:rPr>
                    <w:rFonts w:ascii="Cambria Math" w:hAnsi="Cambria Math"/>
                  </w:rPr>
                  <m:t>, x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  <w:r w:rsidRPr="00BC6909">
                <w:rPr>
                  <w:rFonts w:ascii="Cambria Math" w:hAnsi="Cambria Math"/>
                </w:rPr>
                <w:t xml:space="preserve"> and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82947" w:rsidRPr="000D6799" w:rsidRDefault="00782947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82947" w:rsidRPr="000D6799" w:rsidRDefault="00782947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</m:oMath>
              <w:r>
                <w:rPr>
                  <w:rFonts w:ascii="Cambria Math" w:hAnsi="Cambria Math"/>
                </w:rPr>
                <w:t xml:space="preserve">, where </w:t>
              </w:r>
              <m:oMath>
                <m:r>
                  <w:rPr>
                    <w:rFonts w:ascii="Cambria Math" w:hAnsi="Cambria Math"/>
                  </w:rPr>
                  <m:t>n≥2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37B73" w:rsidRPr="000D6799" w:rsidRDefault="00A37B73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2-2x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(4+2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 </m:t>
                </m:r>
              </m:oMath>
              <w:r>
                <w:rPr>
                  <w:rFonts w:ascii="Cambria Math" w:hAnsi="Cambria Math"/>
                </w:rPr>
                <w:t xml:space="preserve">= </w:t>
              </w:r>
              <m:oMath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(4+2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37B73" w:rsidRPr="000D6799" w:rsidRDefault="00A37B73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  <w:r w:rsidR="0053016B" w:rsidRPr="00BC6909">
                <w:rPr>
                  <w:rFonts w:ascii="Cambria Math" w:hAnsi="Cambria Math"/>
                </w:rPr>
                <w:t xml:space="preserve"> is an even function 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53016B" w:rsidRPr="00BC6909">
                <w:rPr>
                  <w:rFonts w:ascii="Cambria Math" w:hAnsi="Cambria Math"/>
                </w:rPr>
                <w:t xml:space="preserve"> is an odd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  <w:r w:rsidR="0053016B" w:rsidRPr="00BC6909">
                <w:rPr>
                  <w:rFonts w:ascii="Cambria Math" w:hAnsi="Cambria Math"/>
                </w:rPr>
                <w:t xml:space="preserve"> is an odd function 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53016B" w:rsidRPr="00BC6909">
                <w:rPr>
                  <w:rFonts w:ascii="Cambria Math" w:hAnsi="Cambria Math"/>
                </w:rPr>
                <w:t xml:space="preserve"> is an even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7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9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</m:oMath>
              <w:r w:rsidR="00195046" w:rsidRPr="00BC6909">
                <w:rPr>
                  <w:rFonts w:ascii="Cambria Math" w:hAnsi="Cambria Math"/>
                </w:rPr>
                <w:t>is</w:t>
              </w:r>
              <w:r w:rsidR="003900A5" w:rsidRPr="00BC6909">
                <w:rPr>
                  <w:rFonts w:ascii="Cambria Math" w:hAnsi="Cambria Math"/>
                </w:rPr>
                <w:t xml:space="preserve"> 0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="000A5701" w:rsidRPr="00BC6909">
                <w:rPr>
                  <w:rFonts w:ascii="Cambria Math" w:hAnsi="Cambria Math"/>
                </w:rPr>
                <w:t>,</w:t>
              </w:r>
              <w:r w:rsidR="0053016B" w:rsidRPr="00BC6909">
                <w:rPr>
                  <w:rFonts w:ascii="Cambria Math" w:hAnsi="Cambria Math"/>
                </w:rPr>
                <w:t xml:space="preserve"> 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-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B5D22" w:rsidRPr="000D6799" w:rsidRDefault="007B5D22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  <w:r>
                <w:rPr>
                  <w:rFonts w:ascii="Cambria Math" w:hAnsi="Cambria Math"/>
                </w:rPr>
                <w:t xml:space="preserve"> satisfies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π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, ∀ x∈R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B5D22" w:rsidRPr="000D6799" w:rsidRDefault="007B5D22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π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2B1CFE" w:rsidP="00877998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ϕ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ϕ(x)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f(x)ϕ(x)</m:t>
                          </m:r>
                        </m:den>
                      </m:f>
                    </m:e>
                  </m:nary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ϕ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(x)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ϕ(x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f(x)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h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+1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438A4" w:rsidRPr="000D6799" w:rsidRDefault="000438A4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/>
                      </w:rPr>
                      <m:t>dx=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/>
                      </w:rPr>
                      <m:t>,</m:t>
                    </m:r>
                  </m:e>
                </m:nary>
              </m:oMath>
              <w:r>
                <w:rPr>
                  <w:rFonts w:ascii="Cambria Math" w:hAnsi="Cambria Math"/>
                </w:rPr>
                <w:t xml:space="preserve"> then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00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/>
                      </w:rPr>
                      <m:t>dx=200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438A4" w:rsidRPr="000D6799" w:rsidRDefault="000438A4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/>
                      </w:rPr>
                      <m:t xml:space="preserve">dx=n </m:t>
                    </m:r>
                    <m:nary>
                      <m:naryPr>
                        <m:limLoc m:val="subSup"/>
                        <m:ctrlPr>
                          <w:rPr>
                            <w:rFonts w:asci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/>
                          </w:rPr>
                          <m:t>dx, n</m:t>
                        </m:r>
                        <m:r>
                          <w:rPr>
                            <w:rFonts w:ascii="Cambria Math" w:hAnsi="Cambria Math"/>
                          </w:rPr>
                          <m:t>∈</m:t>
                        </m:r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nary>
                  </m:e>
                </m:nary>
              </m:oMath>
              <w:r>
                <w:rPr>
                  <w:rFonts w:ascii="Cambria Math" w:hAnsi="Cambria Math"/>
                </w:rPr>
                <w:t xml:space="preserve">  and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x</m:t>
                    </m:r>
                  </m:e>
                </m:d>
                <m:r>
                  <w:rPr>
                    <w:rFonts w:ascii="Cambria Math" w:hAnsi="Cambria Math"/>
                  </w:rPr>
                  <m:t>=f(x)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e>
                  </m:nary>
                  <m:r>
                    <w:rPr>
                      <w:rFonts w:ascii="Cambria Math" w:hAnsi="Cambria Math"/>
                    </w:rPr>
                    <m:t>dx=0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dx</m:t>
                          </m:r>
                        </m:e>
                      </m:func>
                    </m:e>
                  </m:nary>
                  <m:r>
                    <w:rPr>
                      <w:rFonts w:ascii="Cambria Math" w:hAnsi="Cambria Math"/>
                    </w:rPr>
                    <m:t>=0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rad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For  integrations by parts we have to follow ILATE rul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9A3178" w:rsidP="00486E2A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-1&lt;a&lt;4,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+a+5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λ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log 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+c, </m:t>
                    </m:r>
                  </m:e>
                </m:func>
              </m:oMath>
              <w:r w:rsidRPr="00396F1A">
                <w:rPr>
                  <w:rFonts w:ascii="Cambria Math" w:hAnsi="Cambria Math"/>
                </w:rPr>
                <w:t xml:space="preserve"> where</w:t>
              </w:r>
              <m:oMath>
                <m:r>
                  <w:rPr>
                    <w:rFonts w:ascii="Cambria Math" w:hAnsi="Cambria Math"/>
                  </w:rPr>
                  <m:t xml:space="preserve"> λ</m:t>
                </m:r>
              </m:oMath>
              <w:r w:rsidRPr="00396F1A">
                <w:rPr>
                  <w:rFonts w:ascii="Cambria Math" w:hAnsi="Cambria Math"/>
                </w:rPr>
                <w:t xml:space="preserve"> and </w:t>
              </w:r>
              <m:oMath>
                <m:r>
                  <w:rPr>
                    <w:rFonts w:ascii="Cambria Math" w:hAnsi="Cambria Math"/>
                  </w:rPr>
                  <m:t xml:space="preserve">c </m:t>
                </m:r>
              </m:oMath>
              <w:r w:rsidRPr="00396F1A">
                <w:rPr>
                  <w:rFonts w:ascii="Cambria Math" w:hAnsi="Cambria Math"/>
                </w:rPr>
                <w:t>are constant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 xml:space="preserve">For </w:t>
              </w:r>
              <m:oMath>
                <m:r>
                  <w:rPr>
                    <w:rFonts w:ascii="Cambria Math" w:hAnsi="Cambria Math"/>
                  </w:rPr>
                  <m:t>-1&lt;a&lt;4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x+a+5</m:t>
                    </m:r>
                  </m:den>
                </m:f>
              </m:oMath>
              <w:r w:rsidRPr="00396F1A">
                <w:rPr>
                  <w:rFonts w:ascii="Cambria Math" w:hAnsi="Cambria Math"/>
                </w:rPr>
                <w:t>is a continuous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437F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  <w:r w:rsidR="000A5701" w:rsidRPr="00BC6909">
                <w:rPr>
                  <w:rFonts w:ascii="Cambria Math" w:hAnsi="Cambria Math"/>
                </w:rPr>
                <w:t>,</w:t>
              </w:r>
              <w:r w:rsidR="007E437F" w:rsidRPr="00BC6909">
                <w:rPr>
                  <w:rFonts w:ascii="Cambria Math" w:hAnsi="Cambria Math"/>
                </w:rPr>
                <w:t xml:space="preserve"> for </w:t>
              </w:r>
              <m:oMath>
                <m:r>
                  <w:rPr>
                    <w:rFonts w:ascii="Cambria Math" w:hAnsi="Cambria Math"/>
                  </w:rPr>
                  <m:t>x∈[0, 2π]</m:t>
                </m:r>
              </m:oMath>
              <w:r w:rsidR="007E437F" w:rsidRPr="00BC6909">
                <w:rPr>
                  <w:rFonts w:ascii="Cambria Math" w:hAnsi="Cambria Math"/>
                </w:rPr>
                <w:t xml:space="preserve"> is a non</w:t>
              </w:r>
              <w:r w:rsidR="008B1427" w:rsidRPr="00BC6909">
                <w:rPr>
                  <w:rFonts w:ascii="Cambria Math" w:hAnsi="Cambria Math"/>
                </w:rPr>
                <w:t>-differentiable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|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|</m:t>
                </m:r>
              </m:oMath>
              <w:r w:rsidRPr="00BC6909">
                <w:rPr>
                  <w:rFonts w:ascii="Cambria Math" w:hAnsi="Cambria Math"/>
                </w:rPr>
                <w:t xml:space="preserve"> is non</w:t>
              </w:r>
              <w:r w:rsidR="008B1427" w:rsidRPr="00BC6909">
                <w:rPr>
                  <w:rFonts w:ascii="Cambria Math" w:hAnsi="Cambria Math"/>
                </w:rPr>
                <w:t xml:space="preserve">-differentiable at </w:t>
              </w:r>
              <m:oMath>
                <m:r>
                  <w:rPr>
                    <w:rFonts w:ascii="Cambria Math" w:hAnsi="Cambria Math"/>
                  </w:rPr>
                  <m:t>x=π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)dθ 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dθ =-π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C724F3" w:rsidRPr="00BC6909" w:rsidRDefault="00C724F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(1+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 xml:space="preserve"> dx=0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C724F3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8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725224" w:rsidRPr="00BC6909" w:rsidRDefault="00725224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continuous and positive for </w:t>
              </w: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  <w:r w:rsidRPr="00BC6909">
                <w:rPr>
                  <w:rFonts w:ascii="Cambria Math" w:hAnsi="Cambria Math"/>
                </w:rPr>
                <w:t xml:space="preserve"> is continuous for </w:t>
              </w:r>
              <m:oMath>
                <m:r>
                  <w:rPr>
                    <w:rFonts w:ascii="Cambria Math" w:hAnsi="Cambria Math"/>
                  </w:rPr>
                  <m:t>x∈[a, b]</m:t>
                </m:r>
              </m:oMath>
              <w:r w:rsidRPr="00BC6909">
                <w:rPr>
                  <w:rFonts w:ascii="Cambria Math" w:hAnsi="Cambria Math"/>
                </w:rPr>
                <w:t xml:space="preserve"> and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&gt;|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hAnsi="Cambria Math"/>
                      </w:rPr>
                      <m:t>|</m:t>
                    </m:r>
                  </m:e>
                </m:nary>
              </m:oMath>
              <w:r w:rsidR="006001AB" w:rsidRPr="00BC6909">
                <w:rPr>
                  <w:rFonts w:ascii="Cambria Math" w:hAnsi="Cambria Math"/>
                </w:rPr>
                <w:t>,</w:t>
              </w:r>
              <w:r w:rsidR="00C724F3" w:rsidRPr="00BC6909">
                <w:rPr>
                  <w:rFonts w:ascii="Cambria Math" w:hAnsi="Cambria Math"/>
                </w:rPr>
                <w:t xml:space="preserve"> the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733AC" w:rsidRPr="00BC6909" w:rsidRDefault="00C724F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can be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733AC" w:rsidRPr="00BC6909" w:rsidRDefault="00C724F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Equation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Pr="00BC6909">
                <w:rPr>
                  <w:rFonts w:ascii="Cambria Math" w:hAnsi="Cambria Math"/>
                </w:rPr>
                <w:t xml:space="preserve"> has at least one root for </w:t>
              </w: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nary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dx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m</m:t>
                </m:r>
              </m:oMath>
              <w:r w:rsidRPr="00BC6909">
                <w:rPr>
                  <w:rFonts w:ascii="Cambria Math" w:hAnsi="Cambria Math"/>
                </w:rPr>
                <w:t xml:space="preserve"> be any integer. Then the value o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m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  <w:r w:rsidRPr="00BC6909">
                <w:rPr>
                  <w:rFonts w:ascii="Cambria Math" w:hAnsi="Cambria Math"/>
                </w:rPr>
                <w:t xml:space="preserve"> 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…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C62F4" w:rsidRPr="00806145" w:rsidRDefault="00EB7E8E" w:rsidP="004C2EC2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806145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806145">
                <w:rPr>
                  <w:rFonts w:ascii="Cambria Math" w:eastAsiaTheme="minorEastAsia" w:hAnsi="Cambria Math"/>
                </w:rPr>
                <w:t xml:space="preserve"> be an indefinite integral of </w:t>
              </w:r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  <w:r w:rsidRPr="00806145">
                <w:rPr>
                  <w:rFonts w:ascii="Cambria Math" w:eastAsiaTheme="minorEastAsia" w:hAnsi="Cambria Math"/>
                </w:rPr>
                <w:t>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C62F4" w:rsidRPr="00806145" w:rsidRDefault="00EB7E8E" w:rsidP="004C2EC2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 w:cs="Calibri"/>
                </w:rPr>
              </w:pPr>
              <w:r w:rsidRPr="00806145">
                <w:rPr>
                  <w:rFonts w:ascii="Cambria Math" w:hAnsi="Cambria Math" w:cs="Calibri"/>
                </w:rPr>
                <w:t xml:space="preserve">The function </w:t>
              </w:r>
              <m:oMath>
                <m:r>
                  <w:rPr>
                    <w:rFonts w:ascii="Cambria Math" w:hAnsi="Cambria Math" w:cs="Calibri"/>
                  </w:rPr>
                  <m:t>F(x)</m:t>
                </m:r>
              </m:oMath>
              <w:r w:rsidRPr="00806145">
                <w:rPr>
                  <w:rFonts w:ascii="Cambria Math" w:eastAsiaTheme="minorEastAsia" w:hAnsi="Cambria Math" w:cs="Calibri"/>
                </w:rPr>
                <w:t xml:space="preserve"> satisfies </w:t>
              </w:r>
              <m:oMath>
                <m:r>
                  <w:rPr>
                    <w:rFonts w:ascii="Cambria Math" w:eastAsiaTheme="minorEastAsia" w:hAnsi="Cambria Math" w:cs="Calibri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Calibri"/>
                      </w:rPr>
                      <m:t>x+π</m:t>
                    </m:r>
                  </m:e>
                </m:d>
                <m:r>
                  <w:rPr>
                    <w:rFonts w:ascii="Cambria Math" w:eastAsiaTheme="minorEastAsia" w:hAnsi="Cambria Math" w:cs="Calibri"/>
                  </w:rPr>
                  <m:t>=F(x)</m:t>
                </m:r>
              </m:oMath>
              <w:r w:rsidRPr="00806145">
                <w:rPr>
                  <w:rFonts w:ascii="Cambria Math" w:eastAsiaTheme="minorEastAsia" w:hAnsi="Cambria Math" w:cs="Calibri"/>
                </w:rPr>
                <w:t xml:space="preserve"> for all real </w:t>
              </w:r>
              <m:oMath>
                <m:r>
                  <w:rPr>
                    <w:rFonts w:ascii="Cambria Math" w:eastAsiaTheme="minorEastAsia" w:hAnsi="Cambria Math" w:cs="Calibri"/>
                  </w:rPr>
                  <m:t>x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C62F4" w:rsidRPr="00806145" w:rsidRDefault="00B72198" w:rsidP="004C2EC2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 w:cs="Calibri"/>
                </w:rPr>
              </w:p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sin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x+π</m:t>
                        </m:r>
                      </m:e>
                    </m:d>
                    <m:r>
                      <w:rPr>
                        <w:rFonts w:ascii="Cambria Math" w:hAnsi="Cambria Math" w:cs="Calibri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e>
                    </m:func>
                  </m:e>
                </m:func>
              </m:oMath>
              <w:r w:rsidR="00EB7E8E" w:rsidRPr="00806145">
                <w:rPr>
                  <w:rFonts w:ascii="Cambria Math" w:eastAsiaTheme="minorEastAsia" w:hAnsi="Cambria Math" w:cs="Calibri"/>
                </w:rPr>
                <w:t xml:space="preserve"> for all real </w:t>
              </w:r>
              <m:oMath>
                <m:r>
                  <w:rPr>
                    <w:rFonts w:ascii="Cambria Math" w:eastAsiaTheme="minorEastAsia" w:hAnsi="Cambria Math" w:cs="Calibri"/>
                  </w:rPr>
                  <m:t>x</m:t>
                </m:r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733AC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On the interval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  <w:r w:rsidR="006001AB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 least value of the func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5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is 0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733AC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a decreasing function on the interval </w:t>
              </w: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  <w:r w:rsidR="006001AB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n the least value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06743" w:rsidRPr="000D6799" w:rsidRDefault="00F06743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c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hen</m:t>
                        </m:r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06743" w:rsidRDefault="00F06743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Whe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  <w:r>
                <w:rPr>
                  <w:rFonts w:ascii="Cambria Math" w:hAnsi="Cambria Math"/>
                </w:rPr>
                <w:t>, then</w:t>
              </w:r>
            </w:p>
            <w:p w:rsidR="00F06743" w:rsidRPr="000D6799" w:rsidRDefault="00F06743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den>
                      </m:f>
                      <m:r>
                        <w:rPr>
                          <w:rFonts w:ascii="Cambria Math" w:hAnsi="Cambria Math"/>
                        </w:rPr>
                        <m:t>dx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dx=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c</m:t>
                              </m:r>
                            </m:e>
                          </m:func>
                        </m:e>
                      </m:nary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25F43" w:rsidRPr="000D6799" w:rsidRDefault="00325F43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dx=41,</m:t>
                    </m:r>
                  </m:e>
                </m:nary>
              </m:oMath>
              <w:r>
                <w:rPr>
                  <w:rFonts w:ascii="Cambria Math" w:hAnsi="Cambria Math"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{∙}</m:t>
                </m:r>
              </m:oMath>
              <w:r>
                <w:rPr>
                  <w:rFonts w:ascii="Cambria Math" w:hAnsi="Cambria Math"/>
                </w:rPr>
                <w:t xml:space="preserve"> denotes the fractional part functio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25F43" w:rsidRPr="000D6799" w:rsidRDefault="00325F43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{x+5}</m:t>
                </m:r>
              </m:oMath>
              <w:r>
                <w:rPr>
                  <w:rFonts w:ascii="Cambria Math" w:hAnsi="Cambria Math"/>
                </w:rPr>
                <w:t xml:space="preserve"> is a periodic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C83577" w:rsidRPr="000D6799" w:rsidRDefault="00C83577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5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2x dx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|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ec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5x|</m:t>
                                              </m:r>
                                            </m:e>
                                          </m:func>
                                        </m:e>
                                      </m:func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|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ec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3x|</m:t>
                                              </m:r>
                                            </m:e>
                                          </m:func>
                                        </m:e>
                                      </m:func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log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|</m:t>
                                          </m:r>
                                          <m:func>
                                            <m:func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sec</m:t>
                                              </m:r>
                                            </m:fName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x|</m:t>
                                              </m:r>
                                            </m:e>
                                          </m:func>
                                        </m:e>
                                      </m:func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c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C83577" w:rsidRPr="000D6799" w:rsidRDefault="00C83577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5x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x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x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x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x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x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2B1CFE" w:rsidP="00486E2A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&gt;0</m:t>
                        </m:r>
                      </m:e>
                    </m:d>
                  </m:e>
                </m:nary>
              </m:oMath>
              <w:r w:rsidR="009A3178" w:rsidRPr="00396F1A">
                <w:rPr>
                  <w:rFonts w:ascii="Cambria Math" w:hAnsi="Cambria Math"/>
                </w:rPr>
                <w:t>cannot be evaluated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Only differentiable functions can be integrated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D11FFB" w:rsidRPr="000D6799" w:rsidRDefault="00D11FFB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n&gt;1,</m:t>
                </m:r>
              </m:oMath>
              <w:r>
                <w:rPr>
                  <w:rFonts w:ascii="Cambria Math" w:hAnsi="Cambria Math"/>
                </w:rPr>
                <w:t xml:space="preserve"> then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11FFB" w:rsidRPr="000D6799" w:rsidRDefault="00D11FFB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d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1</m:t>
                                      </m:r>
                                      <m:r>
                                        <w:rPr>
                                          <w:rFonts w:ascii="Cambria Math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/>
                                    </w:rPr>
                                    <m:t>1/n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D11FFB" w:rsidRPr="000D6799" w:rsidRDefault="00D11FFB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dx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b</m:t>
                          </m:r>
                        </m:sup>
                        <m:e>
                          <m:r>
                            <w:rPr>
                              <w:rFonts w:asci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+b-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99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73A4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7E437F" w:rsidRPr="00BC6909" w:rsidRDefault="007E437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00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is zero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7E437F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  <w:r w:rsidR="007E437F" w:rsidRPr="00BC6909">
                <w:rPr>
                  <w:rFonts w:ascii="Cambria Math" w:hAnsi="Cambria Math"/>
                </w:rPr>
                <w:t xml:space="preserve"> and for odd function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0</m:t>
                    </m:r>
                  </m:e>
                </m:nary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0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9476D" w:rsidRPr="000D6799" w:rsidRDefault="0059476D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9476D" w:rsidRPr="000D6799" w:rsidRDefault="0059476D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073A43" w:rsidRPr="00BC6909" w:rsidRDefault="00047BE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Consider the function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satisfying the relation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7</m:t>
                    </m:r>
                  </m:e>
                </m:d>
                <m:r>
                  <w:rPr>
                    <w:rFonts w:ascii="Cambria Math" w:hAnsi="Cambria Math"/>
                  </w:rPr>
                  <m:t>= 0, ∀ x∈R</m:t>
                </m:r>
              </m:oMath>
              <w:r w:rsidR="006001AB" w:rsidRPr="00BC6909">
                <w:rPr>
                  <w:rFonts w:ascii="Cambria Math" w:hAnsi="Cambria Math"/>
                </w:rPr>
                <w:t>,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53016B" w:rsidRPr="00BC6909" w:rsidRDefault="0053016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The possible least value of </w:t>
              </w:r>
              <m:oMath>
                <m:r>
                  <w:rPr>
                    <w:rFonts w:ascii="Cambria Math" w:hAnsi="Cambria Math"/>
                  </w:rPr>
                  <m:t>t</m:t>
                </m:r>
              </m:oMath>
              <w:r w:rsidRPr="00BC6909">
                <w:rPr>
                  <w:rFonts w:ascii="Cambria Math" w:hAnsi="Cambria Math"/>
                </w:rPr>
                <w:t xml:space="preserve"> for which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+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 is independent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BC6909">
                <w:rPr>
                  <w:rFonts w:ascii="Cambria Math" w:hAnsi="Cambria Math"/>
                </w:rPr>
                <w:t xml:space="preserve"> is 12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53016B" w:rsidRPr="00BC6909" w:rsidRDefault="006001AB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="0053016B" w:rsidRPr="00BC6909">
                <w:rPr>
                  <w:rFonts w:ascii="Cambria Math" w:hAnsi="Cambria Math"/>
                </w:rPr>
                <w:t xml:space="preserve"> is a periodic function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303211" w:rsidRPr="000D6799" w:rsidRDefault="00303211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The value of the integral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</m:t>
                </m:r>
                <m:r>
                  <w:rPr>
                    <w:rFonts w:ascii="Cambria Math" w:hAnsi="Cambria Math"/>
                  </w:rPr>
                  <m:t>x (n∈N)</m:t>
                </m:r>
              </m:oMath>
              <w:r>
                <w:rPr>
                  <w:rFonts w:ascii="Cambria Math" w:hAnsi="Cambria Math"/>
                </w:rPr>
                <w:t xml:space="preserve"> is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303211" w:rsidRPr="000D6799" w:rsidRDefault="00303211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/>
                            </w:rPr>
                            <m:t>mx dx=0</m:t>
                          </m:r>
                        </m:e>
                      </m:fun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∈</m:t>
                          </m:r>
                          <m:r>
                            <w:rPr>
                              <w:rFonts w:ascii="Cambria Math"/>
                            </w:rPr>
                            <m:t>N</m:t>
                          </m:r>
                        </m:e>
                      </m:d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95B4A" w:rsidRDefault="00A95B4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dx=</m:t>
                      </m:r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4(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)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,</m:t>
                      </m:r>
                    </m:e>
                  </m:nary>
                </m:oMath>
              </m:oMathPara>
            </w:p>
            <w:p w:rsidR="00A95B4A" w:rsidRPr="000D6799" w:rsidRDefault="00A95B4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Where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for</m:t>
                        </m:r>
                        <m:r>
                          <w:rPr>
                            <w:rFonts w:ascii="Cambria Math"/>
                          </w:rPr>
                          <m:t xml:space="preserve"> 0</m:t>
                        </m:r>
                        <m:r>
                          <w:rPr>
                            <w:rFonts w:ascii="Cambria Math" w:hAnsi="Cambria Math"/>
                          </w:rPr>
                          <m:t>≤</m:t>
                        </m:r>
                        <m:r>
                          <w:rPr>
                            <w:rFonts w:ascii="Cambria Math"/>
                          </w:rPr>
                          <m:t>x&lt;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or</m:t>
                        </m:r>
                        <m:r>
                          <w:rPr>
                            <w:rFonts w:ascii="Cambria Math" w:hAnsi="Cambria Math"/>
                          </w:rPr>
                          <m:t xml:space="preserve"> 1≤x≤2</m:t>
                        </m:r>
                      </m:e>
                    </m:eqArr>
                  </m:e>
                </m:d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95B4A" w:rsidRPr="000D6799" w:rsidRDefault="00A95B4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>
                <w:rPr>
                  <w:rFonts w:ascii="Cambria Math" w:hAnsi="Cambria Math"/>
                </w:rPr>
                <w:t xml:space="preserve"> is continuous in [0, 2]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9A3178" w:rsidRPr="00396F1A" w:rsidRDefault="009A3178" w:rsidP="00A35B5F">
              <w:pPr>
                <w:spacing w:after="0"/>
                <w:contextualSpacing/>
                <w:jc w:val="both"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 xml:space="preserve">If the primitive of </w:t>
              </w:r>
              <m:oMath>
                <m:r>
                  <w:rPr>
                    <w:rFonts w:ascii="Cambria Math" w:hAnsi="Cambria Math"/>
                  </w:rPr>
                  <m:t>f(x)=π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+2x-4</m:t>
                    </m:r>
                  </m:e>
                </m:func>
              </m:oMath>
              <w:r w:rsidRPr="00396F1A">
                <w:rPr>
                  <w:rFonts w:ascii="Cambria Math" w:hAnsi="Cambria Math"/>
                </w:rPr>
                <w:t xml:space="preserve"> has the value 3 for </w:t>
              </w:r>
              <m:oMath>
                <m:r>
                  <w:rPr>
                    <w:rFonts w:ascii="Cambria Math" w:hAnsi="Cambria Math"/>
                  </w:rPr>
                  <m:t>x=1</m:t>
                </m:r>
              </m:oMath>
              <w:r w:rsidRPr="00396F1A">
                <w:rPr>
                  <w:rFonts w:ascii="Cambria Math" w:hAnsi="Cambria Math"/>
                </w:rPr>
                <w:t xml:space="preserve">, then there are exactly two values of </w:t>
              </w:r>
              <m:oMath>
                <m:r>
                  <w:rPr>
                    <w:rFonts w:ascii="Cambria Math" w:hAnsi="Cambria Math"/>
                  </w:rPr>
                  <m:t xml:space="preserve">x </m:t>
                </m:r>
              </m:oMath>
              <w:r w:rsidRPr="00396F1A">
                <w:rPr>
                  <w:rFonts w:ascii="Cambria Math" w:hAnsi="Cambria Math"/>
                </w:rPr>
                <w:t xml:space="preserve">for which primitive o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396F1A">
                <w:rPr>
                  <w:rFonts w:ascii="Cambria Math" w:hAnsi="Cambria Math"/>
                </w:rPr>
                <w:t xml:space="preserve"> vanishes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9A3178" w:rsidRPr="00396F1A" w:rsidRDefault="002B1CFE" w:rsidP="00877998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 x</m:t>
                    </m:r>
                  </m:e>
                </m:func>
              </m:oMath>
              <w:r w:rsidR="009A3178" w:rsidRPr="00396F1A">
                <w:rPr>
                  <w:rFonts w:ascii="Cambria Math" w:hAnsi="Cambria Math"/>
                </w:rPr>
                <w:t xml:space="preserve"> has period 2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5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242B8A" w:rsidRPr="000D6799" w:rsidRDefault="00242B8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/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/2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|</m:t>
                      </m:r>
                      <m:func>
                        <m:funcPr>
                          <m:ctrlPr>
                            <w:rPr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/>
                            </w:rPr>
                            <m:t>x| dx=2</m:t>
                          </m:r>
                        </m:e>
                      </m:func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242B8A" w:rsidRPr="000D6799" w:rsidRDefault="00242B8A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/>
                      </w:rPr>
                      <m:t>dx=</m:t>
                    </m:r>
                    <m:nary>
                      <m:naryPr>
                        <m:limLoc m:val="subSup"/>
                        <m:ctrlPr>
                          <w:rPr>
                            <w:rFonts w:asci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c</m:t>
                        </m:r>
                      </m:sup>
                      <m:e>
                        <m:r>
                          <w:rPr>
                            <w:rFonts w:asci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/>
                          </w:rPr>
                          <m:t>dx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c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  <w:r>
                <w:rPr>
                  <w:rFonts w:ascii="Cambria Math" w:hAnsi="Cambria Math"/>
                </w:rPr>
                <w:t xml:space="preserve">, where </w:t>
              </w:r>
              <m:oMath>
                <m:r>
                  <w:rPr>
                    <w:rFonts w:ascii="Cambria Math" w:hAnsi="Cambria Math"/>
                  </w:rPr>
                  <m:t>c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, b</m:t>
                    </m:r>
                  </m:e>
                </m:d>
              </m:oMath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6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425C72" w:rsidRPr="000D6799" w:rsidRDefault="00425C72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y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x</m:t>
                </m:r>
              </m:oMath>
              <w:r>
                <w:rPr>
                  <w:rFonts w:ascii="Cambria Math" w:hAnsi="Cambria Math"/>
                </w:rPr>
                <w:t xml:space="preserve">, then </w:t>
              </w: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x-3y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{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}</m:t>
                        </m:r>
                      </m:e>
                    </m:func>
                  </m:e>
                </m:nary>
              </m:oMath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425C72" w:rsidRPr="000D6799" w:rsidRDefault="00425C72" w:rsidP="001C38FE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(x-3y)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x-3y)+c</m:t>
                          </m:r>
                        </m:e>
                      </m:func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7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AA2674" w:rsidRPr="00DF033D" w:rsidRDefault="008417E0" w:rsidP="00CA5320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/>
                </w:rPr>
              </w:pPr>
              <w:r w:rsidRPr="00DF033D">
                <w:rPr>
                  <w:rFonts w:ascii="Cambria Math" w:hAnsi="Cambria Math"/>
                </w:rPr>
                <w:t>Observe the following statements</w:t>
              </w:r>
            </w:p>
            <w:p w:rsidR="00AA2674" w:rsidRPr="00DF033D" w:rsidRDefault="008417E0" w:rsidP="00CA5320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/>
                </w:rPr>
              </w:pPr>
              <w:r w:rsidRPr="00DF033D">
                <w:rPr>
                  <w:rFonts w:ascii="Cambria Math" w:hAnsi="Cambria Math"/>
                </w:rPr>
                <w:t>Then, which of the following is true?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AA2674" w:rsidRPr="00DF033D" w:rsidRDefault="00D74B58" w:rsidP="00CA5320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sup>
                      </m:sSup>
                    </m:e>
                  </m:nary>
                  <m:r>
                    <w:rPr>
                      <w:rFonts w:ascii="Cambria Math" w:hAnsi="Cambria Math"/>
                    </w:rPr>
                    <m:t>, dx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AA2674" w:rsidRPr="00DF033D" w:rsidRDefault="00D74B58" w:rsidP="00CA5320">
              <w:pPr>
                <w:spacing w:after="0"/>
                <w:contextualSpacing/>
                <w:autoSpaceDE w:val="0"/>
                <w:autoSpaceDN w:val="0"/>
                <w:adjustRightInd w:val="0"/>
                <w:spacing w:line="276" w:lineRule="auto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f(x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nary>
                </m:oMath>
              </m:oMathPara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08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C1077" w:rsidRPr="000D6799" w:rsidRDefault="000C1077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func>
                        <m:funcPr>
                          <m:ctrlPr>
                            <w:rPr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/>
                            </w:rPr>
                            <m:t>x dx&lt;</m:t>
                          </m:r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  <m:func>
                                <m:funcPr>
                                  <m:ctrlPr>
                                    <w:rPr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/>
                                        </w:rPr>
                                        <m:t>co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x dx</m:t>
                                  </m:r>
                                </m:e>
                              </m:func>
                            </m:e>
                          </m:nary>
                        </m:e>
                      </m:func>
                    </m:e>
                  </m:nary>
                </m:oMath>
              </m:oMathPara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C1077" w:rsidRPr="000D6799" w:rsidRDefault="000C1077" w:rsidP="00287127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dx&lt;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b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/>
                            </w:rPr>
                            <m:t xml:space="preserve"> dx, </m:t>
                          </m:r>
                          <m:r>
                            <w:rPr>
                              <w:rFonts w:ascii="Cambria Math" w:hAnsi="Cambria Math"/>
                            </w:rPr>
                            <m:t>∀</m:t>
                          </m:r>
                          <m:r>
                            <w:rPr>
                              <w:rFonts w:ascii="Cambria Math"/>
                            </w:rPr>
                            <m:t>f(x)</m:t>
                          </m:r>
                          <m:r>
                            <w:rPr>
                              <w:rFonts w:ascii="Cambria Math" w:hAnsi="Cambria Math"/>
                            </w:rPr>
                            <m:t>≥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g</m:t>
                          </m:r>
                          <m:r>
                            <w:rPr>
                              <w:rFonts w:ascii="Cambria Math"/>
                            </w:rPr>
                            <m:t>(x)</m:t>
                          </m:r>
                        </m:e>
                      </m:nary>
                    </m:e>
                  </m:nary>
                </m:oMath>
              </m:oMathPara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327EC" w:rsidRPr="00BC6909" w:rsidRDefault="009327EC" w:rsidP="00A15B3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CF4637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is an integrable function for </w:t>
              </w:r>
            </w:p>
            <w:p w:rsidR="00CF4637" w:rsidRPr="00BC6909" w:rsidRDefault="00CF4637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  <w:r w:rsidRPr="00BC6909">
                <w:rPr>
                  <w:rFonts w:ascii="Cambria Math" w:hAnsi="Cambria Math"/>
                </w:rPr>
                <w:t xml:space="preserve"> and</w:t>
              </w:r>
            </w:p>
            <w:p w:rsidR="00CF463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3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f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)dθ</m:t>
                </m:r>
              </m:oMath>
              <w:r w:rsidR="001569F1" w:rsidRPr="00BC6909">
                <w:rPr>
                  <w:rFonts w:ascii="Cambria Math" w:hAnsi="Cambria Math"/>
                </w:rPr>
                <w:t xml:space="preserve"> and</w:t>
              </w:r>
            </w:p>
            <w:p w:rsidR="00CF463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3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f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θ</m:t>
                    </m:r>
                  </m:e>
                </m:func>
                <m:r>
                  <w:rPr>
                    <w:rFonts w:ascii="Cambria Math" w:hAnsi="Cambria Math"/>
                  </w:rPr>
                  <m:t>)dθ</m:t>
                </m:r>
              </m:oMath>
              <w:r w:rsidR="00735B1D" w:rsidRPr="00BC6909">
                <w:rPr>
                  <w:rFonts w:ascii="Cambria Math" w:hAnsi="Cambria Math"/>
                </w:rPr>
                <w:t>,</w:t>
              </w:r>
              <w:r w:rsidR="00CF4637" w:rsidRPr="00BC6909">
                <w:rPr>
                  <w:rFonts w:ascii="Cambria Math" w:hAnsi="Cambria Math"/>
                </w:rPr>
                <w:t xml:space="preserve">th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1569F1" w:rsidP="00A15B3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BC6909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361AD3" w:rsidRPr="00BC6909" w:rsidRDefault="00361AD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=f(3+x)</m:t>
                </m:r>
              </m:oMath>
              <w:r w:rsidRPr="00BC6909">
                <w:rPr>
                  <w:rFonts w:ascii="Cambria Math" w:hAnsi="Cambria Math"/>
                </w:rPr>
                <w:t xml:space="preserve"> for </w:t>
              </w:r>
              <m:oMath>
                <m:r>
                  <w:rPr>
                    <w:rFonts w:ascii="Cambria Math" w:hAnsi="Cambria Math"/>
                  </w:rPr>
                  <m:t>∀ x</m:t>
                </m:r>
              </m:oMath>
              <w:r w:rsidR="00735B1D" w:rsidRPr="00BC6909">
                <w:rPr>
                  <w:rFonts w:ascii="Cambria Math" w:hAnsi="Cambria Math"/>
                </w:rPr>
                <w:t>,</w:t>
              </w:r>
              <w:r w:rsidR="001569F1" w:rsidRPr="00BC6909">
                <w:rPr>
                  <w:rFonts w:ascii="Cambria Math" w:hAnsi="Cambria Math"/>
                </w:rPr>
                <w:t xml:space="preserve"> a</w:t>
              </w:r>
              <w:r w:rsidRPr="00BC6909">
                <w:rPr>
                  <w:rFonts w:ascii="Cambria Math" w:hAnsi="Cambria Math"/>
                </w:rPr>
                <w:t xml:space="preserve">nd the value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+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is independent of </w:t>
              </w:r>
              <m:oMath>
                <m:r>
                  <w:rPr>
                    <w:rFonts w:ascii="Cambria Math" w:hAnsi="Cambria Math"/>
                  </w:rPr>
                  <m:t>a</m:t>
                </m:r>
              </m:oMath>
              <w:r w:rsidRPr="00BC6909">
                <w:rPr>
                  <w:rFonts w:ascii="Cambria Math" w:hAnsi="Cambria Math"/>
                </w:rPr>
                <w:t xml:space="preserve"> then the value of </w:t>
              </w:r>
              <m:oMath>
                <m:r>
                  <w:rPr>
                    <w:rFonts w:ascii="Cambria Math" w:hAnsi="Cambria Math"/>
                  </w:rPr>
                  <m:t>b</m:t>
                </m:r>
              </m:oMath>
              <w:r w:rsidRPr="00BC6909">
                <w:rPr>
                  <w:rFonts w:ascii="Cambria Math" w:hAnsi="Cambria Math"/>
                </w:rPr>
                <w:t xml:space="preserve"> can 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1569F1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361AD3" w:rsidRPr="00BC6909" w:rsidRDefault="00361AD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The value</w:t>
              </w:r>
              <w:r w:rsidR="001569F1" w:rsidRPr="00BC6909">
                <w:rPr>
                  <w:rFonts w:ascii="Cambria Math" w:hAnsi="Cambria Math"/>
                </w:rPr>
                <w:t xml:space="preserve"> of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5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 10x</m:t>
                                </m:r>
                              </m:e>
                            </m:d>
                          </m:e>
                        </m:func>
                      </m:den>
                    </m:f>
                  </m:e>
                </m:nary>
              </m:oMath>
            </w:p>
            <w:p w:rsidR="00361AD3" w:rsidRPr="00BC6909" w:rsidRDefault="00361AD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(where [</w:t>
              </w:r>
              <w:r w:rsidR="001569F1" w:rsidRPr="00BC6909">
                <w:rPr>
                  <w:rFonts w:ascii="Cambria Math" w:hAnsi="Cambria Math"/>
                </w:rPr>
                <w:t>.</w:t>
              </w:r>
              <w:r w:rsidRPr="00BC6909">
                <w:rPr>
                  <w:rFonts w:ascii="Cambria Math" w:hAnsi="Cambria Math"/>
                </w:rPr>
                <w:t>] denotes the greatest integer function)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1569F1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2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361AD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…∞</m:t>
                                </m:r>
                              </m:e>
                            </m:rad>
                          </m:e>
                        </m:rad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w:p>
            <w:p w:rsidR="00361AD3" w:rsidRPr="00BC6909" w:rsidRDefault="00361AD3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(where </w:t>
              </w:r>
              <m:oMath>
                <m:r>
                  <w:rPr>
                    <w:rFonts w:ascii="Cambria Math" w:hAnsi="Cambria Math"/>
                  </w:rPr>
                  <m:t>x&gt;0</m:t>
                </m:r>
              </m:oMath>
              <w:r w:rsidRPr="00BC6909">
                <w:rPr>
                  <w:rFonts w:ascii="Cambria Math" w:hAnsi="Cambria Math"/>
                </w:rPr>
                <w:t xml:space="preserve">), then </w:t>
              </w:r>
              <m:oMath>
                <m:r>
                  <w:rPr>
                    <w:rFonts w:ascii="Cambria Math" w:hAnsi="Cambria Math"/>
                  </w:rPr>
                  <m:t>[I]</m:t>
                </m:r>
              </m:oMath>
              <w:r w:rsidRPr="00BC6909">
                <w:rPr>
                  <w:rFonts w:ascii="Cambria Math" w:hAnsi="Cambria Math"/>
                </w:rPr>
                <w:t xml:space="preserve"> is equa</w:t>
              </w:r>
              <w:r w:rsidR="001569F1" w:rsidRPr="00BC6909">
                <w:rPr>
                  <w:rFonts w:ascii="Cambria Math" w:hAnsi="Cambria Math"/>
                </w:rPr>
                <w:t xml:space="preserve">l to </w:t>
              </w:r>
              <w:r w:rsidR="00EE19E2" w:rsidRPr="00BC6909">
                <w:rPr>
                  <w:rFonts w:ascii="Cambria Math" w:hAnsi="Cambria Math"/>
                </w:rPr>
                <w:t>(where [.] denotes the gre</w:t>
              </w:r>
              <w:r w:rsidRPr="00BC6909">
                <w:rPr>
                  <w:rFonts w:ascii="Cambria Math" w:hAnsi="Cambria Math"/>
                </w:rPr>
                <w:t>ates</w:t>
              </w:r>
              <w:r w:rsidR="00EE19E2" w:rsidRPr="00BC6909">
                <w:rPr>
                  <w:rFonts w:ascii="Cambria Math" w:hAnsi="Cambria Math"/>
                </w:rPr>
                <w:t>t</w:t>
              </w:r>
              <w:r w:rsidRPr="00BC6909">
                <w:rPr>
                  <w:rFonts w:ascii="Cambria Math" w:hAnsi="Cambria Math"/>
                </w:rPr>
                <w:t xml:space="preserve"> </w:t>
              </w:r>
              <w:r w:rsidRPr="00BC6909">
                <w:rPr>
                  <w:rFonts w:ascii="Cambria Math" w:hAnsi="Cambria Math"/>
                </w:rPr>
                <w:lastRenderedPageBreak/>
                <w:t>integer function)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1569F1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4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0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327EC" w:rsidRPr="00BC6909" w:rsidRDefault="009327EC" w:rsidP="00A15B3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+1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d>
                  </m:e>
                </m:func>
              </m:oMath>
              <w:r w:rsidR="00741E19" w:rsidRPr="00BC6909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CF4637" w:rsidP="00A15B3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e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741E19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f(x)</m:t>
                </m:r>
              </m:oMath>
              <w:r w:rsidRPr="00BC6909">
                <w:rPr>
                  <w:rFonts w:ascii="Cambria Math" w:hAnsi="Cambria Math"/>
                </w:rPr>
                <w:t xml:space="preserve"> be a function satisfying </w:t>
              </w: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(x)</m:t>
                </m:r>
              </m:oMath>
              <w:r w:rsidRPr="00BC6909">
                <w:rPr>
                  <w:rFonts w:ascii="Cambria Math" w:hAnsi="Cambria Math"/>
                </w:rPr>
                <w:t xml:space="preserve"> with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  <w:r w:rsidRPr="00BC6909">
                <w:rPr>
                  <w:rFonts w:ascii="Cambria Math" w:hAnsi="Cambria Math"/>
                </w:rPr>
                <w:t xml:space="preserve"> and g be the function satisfying </w:t>
              </w: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</m:oMath>
              <w:r w:rsidRPr="00BC6909">
                <w:rPr>
                  <w:rFonts w:ascii="Cambria Math" w:hAnsi="Cambria Math"/>
                </w:rPr>
                <w:t xml:space="preserve"> then the value of the integral</w:t>
              </w:r>
            </w:p>
            <w:p w:rsidR="00741E19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="001569F1" w:rsidRPr="00BC6909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(1+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)dx</m:t>
                </m:r>
              </m:oMath>
              <w:r w:rsidR="00741E19" w:rsidRPr="00BC6909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k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den>
                    </m:f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func>
              </m:oMath>
              <w:r w:rsidR="00741E19" w:rsidRPr="00BC6909">
                <w:rPr>
                  <w:rFonts w:ascii="Cambria Math" w:hAnsi="Cambria Math"/>
                </w:rPr>
                <w:t xml:space="preserve"> 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e</m:t>
                      </m:r>
                    </m:sup>
                  </m:sSup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1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327EC" w:rsidRPr="00BC6909" w:rsidRDefault="009327EC" w:rsidP="00A15B3C">
            <w:pPr>
              <w:spacing w:after="0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[</m:t>
              </m:r>
              <m:r>
                <w:rPr>
                  <w:rFonts w:ascii="Cambria Math" w:hAnsi="Cambria Math"/>
                  <w:i/>
                </w:rPr>
                <w:sym w:font="Symbol" w:char="F0D7"/>
              </m:r>
              <m:r>
                <w:rPr>
                  <w:rFonts w:ascii="Cambria Math" w:hAnsi="Cambria Math"/>
                </w:rPr>
                <m:t>]</m:t>
              </m:r>
            </m:oMath>
            <w:r w:rsidRPr="00BC6909">
              <w:rPr>
                <w:rFonts w:ascii="Cambria Math" w:hAnsi="Cambria Math"/>
              </w:rPr>
              <w:t xml:space="preserve"> denotes the greatest integer function, then match the following columns: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327EC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dx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327EC" w:rsidRPr="00BC6909" w:rsidRDefault="00437ABF" w:rsidP="00A15B3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BC6909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327EC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e>
                          </m:d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dx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327EC" w:rsidRPr="00BC6909" w:rsidRDefault="00437AB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5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327EC" w:rsidRPr="00BC6909" w:rsidRDefault="0041771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func>
                    </m:e>
                  </m:nary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327EC" w:rsidRPr="00BC6909" w:rsidRDefault="00437AB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>4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327EC" w:rsidRPr="00BC6909" w:rsidRDefault="00437ABF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25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/4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327EC" w:rsidRPr="00BC6909" w:rsidRDefault="00FD4667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3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2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x+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4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oMath/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x-2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d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x-2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x-2)</m:t>
                      </m:r>
                    </m:den>
                  </m:f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x-2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nary>
                  <m:r>
                    <w:rPr>
                      <w:rFonts w:ascii="Cambria Math" w:hAnsi="Cambria Math"/>
                    </w:rPr>
                    <m:t>dx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q,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,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3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327EC" w:rsidRPr="00BC6909" w:rsidRDefault="009327EC" w:rsidP="00A15B3C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5D1FFC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r>
                  <w:rPr>
                    <w:rFonts w:ascii="Cambria Math" w:hAnsi="Cambria Math"/>
                  </w:rPr>
                  <m:t xml:space="preserve">I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βx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γ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,</m:t>
                    </m:r>
                  </m:e>
                </m:nary>
              </m:oMath>
              <w:r w:rsidRPr="00BC6909">
                <w:rPr>
                  <w:rFonts w:ascii="Cambria Math" w:hAnsi="Cambria Math"/>
                </w:rPr>
                <w:t xml:space="preserve">then </w:t>
              </w:r>
              <m:oMath>
                <m:r>
                  <w:rPr>
                    <w:rFonts w:ascii="Cambria Math" w:hAnsi="Cambria Math"/>
                  </w:rPr>
                  <m:t>I</m:t>
                </m:r>
              </m:oMath>
              <w:r w:rsidRPr="00BC6909">
                <w:rPr>
                  <w:rFonts w:ascii="Cambria Math" w:hAnsi="Cambria Math"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606CCD" w:rsidP="00A15B3C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BC6909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α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5D1FFC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Let </w:t>
              </w:r>
              <m:oMath>
                <m:r>
                  <w:rPr>
                    <w:rFonts w:ascii="Cambria Math" w:hAnsi="Cambria Math"/>
                  </w:rPr>
                  <m:t>α, β</m:t>
                </m:r>
              </m:oMath>
              <w:r w:rsidRPr="00BC6909">
                <w:rPr>
                  <w:rFonts w:ascii="Cambria Math" w:hAnsi="Cambria Math"/>
                </w:rPr>
                <w:t xml:space="preserve"> be the distinct positive roots of the equation </w:t>
              </w: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2x</m:t>
                    </m:r>
                  </m:e>
                </m:func>
              </m:oMath>
              <w:r w:rsidR="00166B6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then</w:t>
              </w:r>
            </w:p>
            <w:p w:rsidR="005D1FFC" w:rsidRPr="00BC6909" w:rsidRDefault="00B12E2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γ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x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  <w:r w:rsidR="00E56CC8" w:rsidRPr="00BC6909">
                <w:rPr>
                  <w:rFonts w:ascii="Cambria Math" w:hAnsi="Cambria Math"/>
                </w:rPr>
                <w:t xml:space="preserve"> (where </w:t>
              </w:r>
              <m:oMath>
                <m:r>
                  <w:rPr>
                    <w:rFonts w:ascii="Cambria Math" w:hAnsi="Cambria Math"/>
                  </w:rPr>
                  <m:t xml:space="preserve">γ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0</m:t>
                </m:r>
              </m:oMath>
              <w:r w:rsidR="00E56CC8" w:rsidRPr="00BC6909">
                <w:rPr>
                  <w:rFonts w:ascii="Cambria Math" w:hAnsi="Cambria Math"/>
                </w:rPr>
                <w:t>)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606CCD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β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E56CC8" w:rsidRPr="00BC6909" w:rsidRDefault="00E56CC8" w:rsidP="00A15B3C">
              <w:pPr>
                <w:spacing w:after="0"/>
                <w:contextualSpacing/>
                <w:rPr>
                  <w:rFonts w:ascii="Cambria Math" w:hAnsi="Cambria Math"/>
                  <w:iCs/>
                </w:rPr>
              </w:pPr>
              <w:r w:rsidRPr="00BC6909">
                <w:rPr>
                  <w:rFonts w:ascii="Cambria Math" w:hAnsi="Cambria Math"/>
                </w:rPr>
                <w:t xml:space="preserve">If </w:t>
              </w: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α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  <w:r w:rsidR="00166B6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</w:rPr>
                <w:t xml:space="preserve"> where 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  <m:r>
                  <w:rPr>
                    <w:rFonts w:ascii="Cambria Math" w:hAnsi="Cambria Math"/>
                  </w:rPr>
                  <m:t>&gt;0</m:t>
                </m:r>
              </m:oMath>
              <w:r w:rsidR="00166B61" w:rsidRPr="00BC6909">
                <w:rPr>
                  <w:rFonts w:ascii="Cambria Math" w:hAnsi="Cambria Math"/>
                </w:rPr>
                <w:t>,</w:t>
              </w:r>
              <w:r w:rsidR="00B12E25" w:rsidRPr="00BC6909">
                <w:rPr>
                  <w:rFonts w:ascii="Cambria Math" w:hAnsi="Cambria Math"/>
                  <w:iCs/>
                </w:rPr>
                <w:t xml:space="preserve"> then </w:t>
              </w: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i/>
                        <w:iCs/>
                      </w:rPr>
                      <w:sym w:font="Symbol" w:char="F062"/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+2γα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  <w:r w:rsidR="00166B61" w:rsidRPr="00BC6909">
                <w:rPr>
                  <w:rFonts w:ascii="Cambria Math" w:hAnsi="Cambria Math"/>
                  <w:iCs/>
                </w:rPr>
                <w:t>,</w:t>
              </w:r>
              <w:r w:rsidRPr="00BC6909">
                <w:rPr>
                  <w:rFonts w:ascii="Cambria Math" w:hAnsi="Cambria Math"/>
                  <w:iCs/>
                </w:rPr>
                <w:t xml:space="preserve"> where </w:t>
              </w:r>
              <m:oMath>
                <m:r>
                  <w:rPr>
                    <w:rFonts w:ascii="Cambria Math" w:hAnsi="Cambria Math"/>
                  </w:rPr>
                  <m:t>γ∈N</m:t>
                </m:r>
              </m:oMath>
              <w:r w:rsidR="00166B61" w:rsidRPr="00BC6909">
                <w:rPr>
                  <w:rFonts w:ascii="Cambria Math" w:hAnsi="Cambria Math"/>
                </w:rPr>
                <w:t>,</w:t>
              </w:r>
              <w:r w:rsidRPr="00BC6909">
                <w:rPr>
                  <w:rFonts w:ascii="Cambria Math" w:hAnsi="Cambria Math"/>
                  <w:iCs/>
                </w:rPr>
                <w:t xml:space="preserve"> i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606CCD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Independent of </w:t>
              </w:r>
              <m:oMath>
                <m:r>
                  <w:rPr>
                    <w:rFonts w:ascii="Cambria Math" w:hAnsi="Cambria Math"/>
                  </w:rPr>
                  <m:t>γ</m:t>
                </m:r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FD4667" w:rsidRPr="00BC6909" w:rsidRDefault="00B12E25" w:rsidP="00A15B3C">
              <w:pPr>
                <w:spacing w:after="0"/>
                <w:contextualSpacing/>
                <w:rPr>
                  <w:rFonts w:ascii="Cambria Math" w:hAnsi="Cambria Math"/>
                  <w:iCs/>
                </w:rPr>
              </w:pPr>
              <m:oMath>
                <m:r>
                  <w:rPr>
                    <w:rFonts w:ascii="Cambria Math" w:hAnsi="Cambria Math"/>
                  </w:rPr>
                  <m:t xml:space="preserve">γ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α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]dx</m:t>
                    </m:r>
                  </m:e>
                </m:nary>
              </m:oMath>
              <w:r w:rsidR="00E56CC8" w:rsidRPr="00BC6909">
                <w:rPr>
                  <w:rFonts w:ascii="Cambria Math" w:hAnsi="Cambria Math"/>
                </w:rPr>
                <w:t xml:space="preserve"> is, where </w:t>
              </w: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≠0</m:t>
                </m:r>
              </m:oMath>
              <w:r w:rsidR="00166B61" w:rsidRPr="00BC6909">
                <w:rPr>
                  <w:rFonts w:ascii="Cambria Math" w:hAnsi="Cambria Math"/>
                </w:rPr>
                <w:t>,</w:t>
              </w:r>
            </w:p>
            <w:p w:rsidR="00E56CC8" w:rsidRPr="00BC6909" w:rsidRDefault="00B12E25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r>
                  <w:rPr>
                    <w:rFonts w:ascii="Cambria Math" w:hAnsi="Cambria Math"/>
                  </w:rPr>
                  <m:t>α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β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π,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β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</w:rPr>
                  <m:t>n∈N</m:t>
                </m:r>
              </m:oMath>
              <w:r w:rsidR="00166B61" w:rsidRPr="00BC6909">
                <w:rPr>
                  <w:rFonts w:ascii="Cambria Math" w:hAnsi="Cambria Math"/>
                </w:rPr>
                <w:t>,</w:t>
              </w:r>
            </w:p>
            <w:p w:rsidR="00E56CC8" w:rsidRPr="00BC6909" w:rsidRDefault="00E56CC8" w:rsidP="00A15B3C">
              <w:pPr>
                <w:spacing w:after="0"/>
                <w:contextualSpacing/>
                <w:rPr>
                  <w:rFonts w:ascii="Cambria Math" w:hAnsi="Cambria Math"/>
                  <w:iCs/>
                </w:rPr>
              </w:pPr>
              <w:r w:rsidRPr="00BC6909">
                <w:rPr>
                  <w:rFonts w:ascii="Cambria Math" w:hAnsi="Cambria Math"/>
                </w:rPr>
                <w:t xml:space="preserve">and where </w:t>
              </w:r>
              <m:oMath>
                <m:r>
                  <w:rPr>
                    <w:rFonts w:ascii="Cambria Math" w:hAnsi="Cambria Math"/>
                  </w:rPr>
                  <m:t>[.]</m:t>
                </m:r>
              </m:oMath>
              <w:r w:rsidRPr="00BC6909">
                <w:rPr>
                  <w:rFonts w:ascii="Cambria Math" w:hAnsi="Cambria Math"/>
                </w:rPr>
                <w:t xml:space="preserve"> denotes the greatest integer function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FD4667" w:rsidRPr="00BC6909" w:rsidRDefault="00606CCD" w:rsidP="00A15B3C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BC6909">
                <w:rPr>
                  <w:rFonts w:ascii="Cambria Math" w:hAnsi="Cambria Math"/>
                </w:rPr>
                <w:t xml:space="preserve">Depends on </w:t>
              </w:r>
              <m:oMath>
                <m:r>
                  <w:rPr>
                    <w:rFonts w:ascii="Cambria Math" w:hAnsi="Cambria Math"/>
                  </w:rPr>
                  <m:t>α</m:t>
                </m:r>
              </m:oMath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, 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 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, 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 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, 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 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, 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 q, 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4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 xml:space="preserve">If </w:t>
              </w: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dx=k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C, </m:t>
                        </m:r>
                      </m:e>
                    </m:func>
                  </m:e>
                </m:nary>
              </m:oMath>
              <w:r w:rsidRPr="00396F1A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k</m:t>
                </m:r>
              </m:oMath>
              <w:r w:rsidRPr="00396F1A">
                <w:rPr>
                  <w:rFonts w:ascii="Cambria Math" w:hAnsi="Cambria Math"/>
                </w:rPr>
                <w:t xml:space="preserve"> is greater than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oMath/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0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9A3178" w:rsidP="00D6328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 xml:space="preserve">If </w:t>
              </w: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=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c,</m:t>
                        </m:r>
                      </m:e>
                    </m:func>
                  </m:e>
                </m:nary>
              </m:oMath>
              <w:r w:rsidRPr="00396F1A">
                <w:rPr>
                  <w:rFonts w:ascii="Cambria Math" w:hAnsi="Cambria Math"/>
                </w:rPr>
                <w:t xml:space="preserve"> then </w:t>
              </w:r>
              <m:oMath>
                <m:r>
                  <w:rPr>
                    <w:rFonts w:ascii="Cambria Math" w:hAnsi="Cambria Math"/>
                  </w:rPr>
                  <m:t>ak</m:t>
                </m:r>
              </m:oMath>
              <w:r w:rsidRPr="00396F1A">
                <w:rPr>
                  <w:rFonts w:ascii="Cambria Math" w:hAnsi="Cambria Math"/>
                </w:rPr>
                <w:t xml:space="preserve"> is less than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1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k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+n</m:t>
                </m:r>
              </m:oMath>
              <w:r w:rsidR="009A3178" w:rsidRPr="00396F1A">
                <w:rPr>
                  <w:rFonts w:ascii="Cambria Math" w:hAnsi="Cambria Math"/>
                </w:rPr>
                <w:t xml:space="preserve">, where </w:t>
              </w:r>
              <m:oMath>
                <m:r>
                  <w:rPr>
                    <w:rFonts w:ascii="Cambria Math" w:hAnsi="Cambria Math"/>
                  </w:rPr>
                  <m:t xml:space="preserve">n </m:t>
                </m:r>
              </m:oMath>
              <w:r w:rsidR="009A3178" w:rsidRPr="00396F1A">
                <w:rPr>
                  <w:rFonts w:ascii="Cambria Math" w:hAnsi="Cambria Math"/>
                </w:rPr>
                <w:t xml:space="preserve">is the constant of integration, then </w:t>
              </w:r>
              <m:oMath>
                <m:r>
                  <w:rPr>
                    <w:rFonts w:ascii="Cambria Math" w:hAnsi="Cambria Math"/>
                  </w:rPr>
                  <m:t>mk</m:t>
                </m:r>
              </m:oMath>
              <w:r w:rsidR="009A3178" w:rsidRPr="00396F1A">
                <w:rPr>
                  <w:rFonts w:ascii="Cambria Math" w:hAnsi="Cambria Math"/>
                </w:rPr>
                <w:t xml:space="preserve"> is grater than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3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D6328E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=k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nary>
              </m:oMath>
              <w:r w:rsidR="009A3178" w:rsidRPr="00396F1A">
                <w:rPr>
                  <w:rFonts w:ascii="Cambria Math" w:hAnsi="Cambria Math"/>
                </w:rPr>
                <w:t xml:space="preserve">, then </w:t>
              </w:r>
              <m:oMath>
                <m:r>
                  <w:rPr>
                    <w:rFonts w:ascii="Cambria Math" w:hAnsi="Cambria Math"/>
                  </w:rPr>
                  <m:t>k/m</m:t>
                </m:r>
              </m:oMath>
              <w:r w:rsidR="009A3178" w:rsidRPr="00396F1A">
                <w:rPr>
                  <w:rFonts w:ascii="Cambria Math" w:hAnsi="Cambria Math"/>
                </w:rPr>
                <w:t xml:space="preserve"> is greater than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396F1A">
                <w:rPr>
                  <w:rFonts w:ascii="Cambria Math" w:hAnsi="Cambria Math"/>
                </w:rPr>
                <w:t>4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,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,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9A3178" w:rsidRPr="00396F1A" w:rsidRDefault="009A3178" w:rsidP="00A35B5F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dx </m:t>
                </m:r>
              </m:oMath>
              <w:r w:rsidR="009A3178" w:rsidRPr="00396F1A">
                <w:rPr>
                  <w:rFonts w:ascii="Cambria Math" w:hAnsi="Cambria Math"/>
                </w:rPr>
                <w:t>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p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oMath/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x</m:t>
                                  </m:r>
                                </m:sup>
                              </m:sSup>
                            </m:e>
                          </m:rad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c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dx </m:t>
                </m:r>
              </m:oMath>
              <w:r w:rsidR="009A3178" w:rsidRPr="00396F1A">
                <w:rPr>
                  <w:rFonts w:ascii="Cambria Math" w:hAnsi="Cambria Math"/>
                </w:rPr>
                <w:t>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q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x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c</m:t>
                      </m:r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dx </m:t>
                </m:r>
              </m:oMath>
              <w:r w:rsidR="009A3178" w:rsidRPr="00396F1A">
                <w:rPr>
                  <w:rFonts w:ascii="Cambria Math" w:hAnsi="Cambria Math"/>
                </w:rPr>
                <w:t>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r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x+c</m:t>
                      </m:r>
                    </m:e>
                  </m:func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9A3178" w:rsidRPr="00396F1A" w:rsidRDefault="002B1CFE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dx </m:t>
                </m:r>
              </m:oMath>
              <w:r w:rsidR="009A3178" w:rsidRPr="00396F1A">
                <w:rPr>
                  <w:rFonts w:ascii="Cambria Math" w:hAnsi="Cambria Math"/>
                </w:rPr>
                <w:t>is equal to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s)</w:t>
              </w:r>
            </w:p>
          </w:tc>
          <w:tc>
            <w:tcPr>
              <w:tcW w:w="2206" w:type="pct"/>
              <w:gridSpan w:val="2"/>
            </w:tcPr>
            <w:p w:rsidR="009A3178" w:rsidRPr="00396F1A" w:rsidRDefault="009A3178" w:rsidP="00A35B5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)</m:t>
                      </m:r>
                    </m:den>
                  </m:f>
                  <m:r>
                    <w:rPr>
                      <w:rFonts w:ascii="Cambria Math" w:hAnsi="Cambria Math"/>
                    </w:rPr>
                    <m:t>+c</m:t>
                  </m:r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q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p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s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r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22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316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316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FE08F1" w:rsidRPr="00611E2C" w:rsidRDefault="00DC60CC" w:rsidP="000954C5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</m:d>
                    </m:oMath>
                    <w:r>
                      <w:rPr>
                        <w:rFonts w:ascii="Cambria Math" w:hAnsi="Cambria Math"/>
                      </w:rPr>
                      <w:t xml:space="preserve"> be a continuous function defined on the closed interval </w:t>
                    </w:r>
                    <m:oMath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, b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the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n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r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n>
                              </m:f>
                              <m:r>
                                <w:rPr>
                                  <w:rFonts w:ascii="Cambria Math"/>
                                </w:rPr>
                                <m:t xml:space="preserve"> 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/>
                                        </w:rPr>
                                        <m:t>r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/>
                                        </w:rPr>
                                        <m:t>n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/>
                                </w:rPr>
                                <m:t>=</m:t>
                              </m:r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/>
                                    </w:rPr>
                                    <m:t>dx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C60CC" w:rsidRPr="00A32310" w:rsidRDefault="00DC60CC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func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+1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+2</m:t>
                      </m:r>
                    </m:den>
                  </m:f>
                  <m:r>
                    <w:rPr>
                      <w:rFonts w:ascii="Cambria Math" w:hAnsi="Cambria Math"/>
                    </w:rPr>
                    <m:t>+...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n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n</m:t>
                      </m:r>
                    </m:den>
                  </m:f>
                </m:e>
              </m:d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C60CC" w:rsidRPr="00A32310" w:rsidRDefault="00DC60CC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5-2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C60CC" w:rsidRPr="00A32310" w:rsidRDefault="00DC60CC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4-2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C60CC" w:rsidRPr="00A32310" w:rsidRDefault="00DC60CC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3-2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C60CC" w:rsidRPr="00A32310" w:rsidRDefault="00DC60CC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2-2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In</m:t>
                </m:r>
                <m:r>
                  <w:rPr>
                    <w:rFonts w:ascii="Cambria Math" w:hAnsi="Cambria Math" w:cs="Calibri"/>
                  </w:rPr>
                  <m:t xml:space="preserve"> 2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1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1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E08F1" w:rsidRPr="00611E2C" w:rsidRDefault="00D7433B" w:rsidP="000954C5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</w:rPr>
                        <m:t>m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M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re the smallest and greatest values of a function </w:t>
                    </w:r>
                    <m:oMath>
                      <m:r>
                        <w:rPr>
                          <w:rFonts w:ascii="Cambria Math" w:hAnsi="Cambria Math"/>
                        </w:rPr>
                        <m:t>f(x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defined on an interval </w:t>
                    </w:r>
                    <m:oMath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, b</m:t>
                          </m:r>
                        </m:e>
                      </m:d>
                    </m:oMath>
                    <w:r>
                      <w:rPr>
                        <w:rFonts w:ascii="Cambria Math" w:hAnsi="Cambria Math"/>
                      </w:rPr>
                      <w:t>, then answer the following questi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D7433B" w:rsidRPr="00A32310" w:rsidRDefault="00D7433B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a≤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/>
                    </w:rPr>
                    <m:t>dx</m:t>
                  </m:r>
                  <m:r>
                    <w:rPr>
                      <w:rFonts w:ascii="Cambria Math" w:hAnsi="Cambria Math"/>
                    </w:rPr>
                    <m:t>≤</m:t>
                  </m:r>
                  <m:r>
                    <w:rPr>
                      <w:rFonts w:ascii="Cambria Math"/>
                    </w:rPr>
                    <m:t>b</m:t>
                  </m:r>
                </m:e>
              </m:nary>
            </m:oMath>
            <w:r>
              <w:rPr>
                <w:rFonts w:ascii="Cambria Math" w:hAnsi="Cambria Math"/>
              </w:rPr>
              <w:t xml:space="preserve">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7433B" w:rsidRPr="00A32310" w:rsidRDefault="00D7433B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0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7433B" w:rsidRPr="00A32310" w:rsidRDefault="00D7433B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e,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7433B" w:rsidRPr="00A32310" w:rsidRDefault="00D7433B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=2, b=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D7433B" w:rsidRPr="00A32310" w:rsidRDefault="00D7433B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1, b=e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1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1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6266F" w:rsidRDefault="0056266F" w:rsidP="0056266F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and g</m:t>
                      </m:r>
                      <m:r>
                        <w:rPr>
                          <w:rFonts w:ascii="Cambria Math"/>
                        </w:rPr>
                        <m:t>(x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be two functions, such tha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=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nd</m:t>
                      </m:r>
                      <m:r>
                        <w:rPr>
                          <w:rFonts w:ascii="Cambria Math" w:hAnsi="Cambria Math"/>
                        </w:rPr>
                        <m:t xml:space="preserve"> f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g are both differentiable at everywhere in some neighbourhood of point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except </w:t>
                    </w:r>
                    <w:proofErr w:type="gramStart"/>
                    <w:r>
                      <w:rPr>
                        <w:rFonts w:ascii="Cambria Math" w:hAnsi="Cambria Math"/>
                      </w:rPr>
                      <w:t xml:space="preserve">possibly </w:t>
                    </w:r>
                    <m:oMath>
                      <w:proofErr w:type="gramEnd"/>
                      <m:r>
                        <w:rPr>
                          <w:rFonts w:ascii="Cambria Math" w:hAnsi="Cambria Math"/>
                        </w:rPr>
                        <m:t>'a'</m:t>
                      </m:r>
                    </m:oMath>
                    <w:r>
                      <w:rPr>
                        <w:rFonts w:ascii="Cambria Math" w:hAnsi="Cambria Math"/>
                      </w:rPr>
                      <w:t>.</w:t>
                    </w:r>
                  </w:p>
                  <w:p w:rsidR="00FE08F1" w:rsidRPr="00611E2C" w:rsidRDefault="0056266F" w:rsidP="0056266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>
                      <w:rPr>
                        <w:rFonts w:ascii="Cambria Math" w:hAnsi="Cambria Math"/>
                      </w:rPr>
                      <w:t xml:space="preserve">Then </w:t>
                    </w:r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/>
                                </w:rPr>
                                <m:t>x→a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den>
                          </m:f>
                          <m:r>
                            <w:rPr>
                              <w:rFonts w:ascii="Cambria Math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→</m:t>
                                  </m:r>
                                  <m:r>
                                    <w:rPr>
                                      <w:rFonts w:ascii="Cambria Math"/>
                                    </w:rPr>
                                    <m:t>a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/>
                                        </w:rPr>
                                        <m:t>g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x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e>
                      </m:func>
                    </m:oMath>
                    <w:r>
                      <w:rPr>
                        <w:rFonts w:ascii="Cambria Math" w:hAnsi="Cambria Math"/>
                      </w:rPr>
                      <w:t xml:space="preserve"> provided </w:t>
                    </w:r>
                    <m:oMath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and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g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(a)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re not both zero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56266F" w:rsidRPr="00A32310" w:rsidRDefault="0056266F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  <m:e>
                          <m:func>
                            <m:funcPr>
                              <m:ctrlPr>
                                <w:rPr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t</m:t>
                                  </m:r>
                                </m:e>
                              </m:rad>
                              <m:r>
                                <w:rPr>
                                  <w:rFonts w:ascii="Cambria Math"/>
                                </w:rPr>
                                <m:t xml:space="preserve"> dt</m:t>
                              </m:r>
                            </m:e>
                          </m:func>
                        </m:e>
                      </m:nary>
                    </m:num>
                    <m:den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func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266F" w:rsidRPr="00A32310" w:rsidRDefault="0056266F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0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266F" w:rsidRPr="00A32310" w:rsidRDefault="0056266F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/9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266F" w:rsidRPr="00A32310" w:rsidRDefault="0056266F" w:rsidP="0028712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/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56266F" w:rsidRPr="00A32310" w:rsidRDefault="0056266F" w:rsidP="0028712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/3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1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1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A6AEF" w:rsidRPr="009F6180" w:rsidRDefault="00E05AB3" w:rsidP="001C38F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311122">
                      <w:rPr>
                        <w:rFonts w:ascii="Cambria Math" w:hAnsi="Cambria Math"/>
                      </w:rPr>
                      <w:t>Repeated applicat</w:t>
                    </w:r>
                    <w:r>
                      <w:rPr>
                        <w:rFonts w:ascii="Cambria Math" w:hAnsi="Cambria Math"/>
                      </w:rPr>
                      <w:t>i</w:t>
                    </w:r>
                    <w:r w:rsidRPr="00311122">
                      <w:rPr>
                        <w:rFonts w:ascii="Cambria Math" w:hAnsi="Cambria Math"/>
                      </w:rPr>
                      <w:t>on of</w:t>
                    </w:r>
                    <w:r>
                      <w:rPr>
                        <w:rFonts w:ascii="Cambria Math" w:hAnsi="Cambria Math"/>
                      </w:rPr>
                      <w:t xml:space="preserve"> integration by parts gives us, the reduction formula if the integrand is dependent of </w:t>
                    </w:r>
                    <m:oMath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 w:hAnsi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N</m:t>
                      </m:r>
                    </m:oMath>
                    <w:r>
                      <w:rPr>
                        <w:rFonts w:ascii="Cambria Math" w:hAnsi="Cambria Math"/>
                      </w:rPr>
                      <w:t>.</w:t>
                    </w:r>
                  </w:p>
                  <w:p w:rsidR="009A6AEF" w:rsidRPr="00311122" w:rsidRDefault="007A6561" w:rsidP="001C38FE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7A6561">
                      <w:rPr>
                        <w:rFonts w:ascii="Cambria Math" w:eastAsiaTheme="minorEastAsia" w:hAnsi="Cambria Math"/>
                      </w:rPr>
                      <w:t>On the basis of above information, answer the following question :</w:t>
                    </w:r>
                    <w:r w:rsidR="00E05AB3">
                      <w:rPr>
                        <w:rFonts w:ascii="Cambria Math" w:hAnsi="Cambria Math"/>
                      </w:rPr>
                      <w:t xml:space="preserve"> 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6AEF" w:rsidRPr="00A32310" w:rsidRDefault="00E05AB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1)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λ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λ</m:t>
              </m:r>
            </m:oMath>
            <w:r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6AEF" w:rsidRPr="00A32310" w:rsidRDefault="00E05AB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(</m:t>
                    </m:r>
                    <m:r>
                      <w:rPr>
                        <w:rFonts w:ascii="Cambria Math" w:hAnsi="Cambria Math" w:cs="Calibri"/>
                      </w:rPr>
                      <m:t>n</m:t>
                    </m:r>
                    <m:r>
                      <w:rPr>
                        <w:rFonts w:ascii="Cambria Math" w:hAnsi="Cambria Math" w:cs="Calibri"/>
                      </w:rPr>
                      <m:t>-</m:t>
                    </m:r>
                    <m:r>
                      <w:rPr>
                        <w:rFonts w:ascii="Cambria Math" w:hAnsi="Cambria Math" w:cs="Calibri"/>
                      </w:rPr>
                      <m:t>1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6AEF" w:rsidRPr="00A32310" w:rsidRDefault="00E05AB3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(</m:t>
                    </m:r>
                    <m:r>
                      <w:rPr>
                        <w:rFonts w:ascii="Cambria Math" w:hAnsi="Cambria Math" w:cs="Calibri"/>
                      </w:rPr>
                      <m:t>n</m:t>
                    </m:r>
                    <m:r>
                      <w:rPr>
                        <w:rFonts w:ascii="Cambria Math" w:hAnsi="Cambria Math" w:cs="Calibri"/>
                      </w:rPr>
                      <m:t>-</m:t>
                    </m:r>
                    <m:r>
                      <w:rPr>
                        <w:rFonts w:ascii="Cambria Math" w:hAnsi="Cambria Math" w:cs="Calibri"/>
                      </w:rPr>
                      <m:t>2)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6AEF" w:rsidRPr="00A32310" w:rsidRDefault="00E05AB3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A6AEF" w:rsidRPr="00A32310" w:rsidRDefault="00E05AB3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0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0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CD1F3F" w:rsidRPr="009F6180" w:rsidRDefault="00053E4A" w:rsidP="001C38FE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2144A1">
                      <w:rPr>
                        <w:rFonts w:ascii="Cambria Math" w:hAnsi="Cambria Math"/>
                      </w:rPr>
                      <w:t>If the integrand is a</w:t>
                    </w:r>
                    <w:r>
                      <w:rPr>
                        <w:rFonts w:ascii="Cambria Math" w:hAnsi="Cambria Math"/>
                      </w:rPr>
                      <w:t xml:space="preserve"> rational function of </w:t>
                    </w:r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and fractional powers of a linear fractional function of the form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then rationalization of the integral is affected by the substitution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p>
                      </m:sSup>
                    </m:oMath>
                    <w:r>
                      <w:rPr>
                        <w:rFonts w:ascii="Cambria Math" w:hAnsi="Cambria Math"/>
                      </w:rPr>
                      <w:t xml:space="preserve">, where </w:t>
                    </w:r>
                    <m:oMath>
                      <m:r>
                        <w:rPr>
                          <w:rFonts w:ascii="Cambria Math" w:hAnsi="Cambria Math"/>
                        </w:rPr>
                        <m:t>m</m:t>
                      </m:r>
                    </m:oMath>
                    <w:r>
                      <w:rPr>
                        <w:rFonts w:ascii="Cambria Math" w:hAnsi="Cambria Math"/>
                      </w:rPr>
                      <w:t xml:space="preserve"> is LCM of fractional powers of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x</m:t>
                          </m:r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den>
                      </m:f>
                    </m:oMath>
                    <w:r>
                      <w:rPr>
                        <w:rFonts w:ascii="Cambria Math" w:hAnsi="Cambria Math"/>
                      </w:rPr>
                      <w:t>.</w:t>
                    </w:r>
                  </w:p>
                  <w:p w:rsidR="00CD1F3F" w:rsidRPr="00A90886" w:rsidRDefault="007E443E" w:rsidP="001C38FE">
                    <w:pPr>
                      <w:spacing w:after="0"/>
                      <w:contextualSpacing/>
                      <w:rPr>
                        <w:rFonts w:ascii="Cambria Math" w:hAnsi="Cambria Math"/>
                      </w:rPr>
                    </w:pPr>
                    <w:r w:rsidRPr="007E443E">
                      <w:rPr>
                        <w:rFonts w:ascii="Cambria Math" w:eastAsiaTheme="minorEastAsia" w:hAnsi="Cambria Math"/>
                      </w:rPr>
                      <w:t>on the basis of above information, answer the following questions :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D1F3F" w:rsidRPr="00A32310" w:rsidRDefault="00053E4A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4</m:t>
                      </m:r>
                    </m:deg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c</m:t>
                  </m:r>
                </m:e>
              </m:nary>
            </m:oMath>
            <w:r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1F3F" w:rsidRPr="00A32310" w:rsidRDefault="00053E4A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1F3F" w:rsidRPr="00A32310" w:rsidRDefault="00053E4A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/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1F3F" w:rsidRPr="00A32310" w:rsidRDefault="00053E4A" w:rsidP="001C38F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3/4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CD1F3F" w:rsidRPr="00A32310" w:rsidRDefault="00053E4A" w:rsidP="001C38F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/3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A3178" w:rsidRPr="00396F1A" w:rsidRDefault="004B6A74" w:rsidP="00A35B5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eastAsia="Times New Roman" w:hAnsi="Cambria Math" w:cs="Times New Roman"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>y=f(x)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 xml:space="preserve"> is a polynomial function passing through point (0, 1) and which increases in the intervals (1, 2) and (3,</w:t>
                    </w:r>
                    <m:oMath>
                      <m:r>
                        <w:rPr>
                          <w:rFonts w:ascii="Cambria Math" w:hAnsi="Cambria Math"/>
                        </w:rPr>
                        <m:t>∞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>) and decreases in the interval (</w:t>
                    </w:r>
                    <m:oMath>
                      <m:r>
                        <w:rPr>
                          <w:rFonts w:ascii="Cambria Math" w:hAnsi="Cambria Math"/>
                        </w:rPr>
                        <m:t>-∞,1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>) and (2, 3)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877998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f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-8,</m:t>
              </m:r>
            </m:oMath>
            <w:r w:rsidRPr="00396F1A">
              <w:rPr>
                <w:rFonts w:ascii="Cambria Math" w:hAnsi="Cambria Math"/>
              </w:rPr>
              <w:t xml:space="preserve"> then the value of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oMath/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-3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oMath/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6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oMath/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20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9A3178" w:rsidP="00A35B5F">
            <w:pPr>
              <w:spacing w:after="0"/>
              <w:contextualSpacing/>
              <w:spacing w:line="276" w:lineRule="auto"/>
              <w:contextualSpacing/>
              <w:rPr>
                <w:oMath/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7</m:t>
                </m:r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A3178" w:rsidRPr="00010FDD" w:rsidRDefault="008805C7" w:rsidP="00877998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010FDD"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</m:oMath>
                    <w:r w:rsidRPr="00010FDD">
                      <w:rPr>
                        <w:rFonts w:ascii="Cambria Math" w:hAnsi="Cambria Math"/>
                      </w:rPr>
                      <w:t xml:space="preserve"> is square matrix and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</m:sSup>
                    </m:oMath>
                    <w:r w:rsidRPr="00010FDD">
                      <w:rPr>
                        <w:rFonts w:ascii="Cambria Math" w:hAnsi="Cambria Math"/>
                      </w:rPr>
                      <w:t xml:space="preserve"> if defined as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I+A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!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!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…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 xml:space="preserve">fx   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   f(x)</m:t>
                              </m:r>
                            </m:e>
                          </m:eqArr>
                        </m:e>
                      </m:d>
                    </m:oMath>
                    <w:r w:rsidRPr="00010FDD">
                      <w:rPr>
                        <w:rFonts w:ascii="Cambria Math" w:hAnsi="Cambria Math"/>
                      </w:rPr>
                      <w:t xml:space="preserve">, where </w:t>
                    </w:r>
                    <m:oMath>
                      <m:r>
                        <w:rPr>
                          <w:rFonts w:ascii="Cambria Math" w:hAnsi="Cambria Math"/>
                        </w:rPr>
                        <m:t>A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 x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  x</m:t>
                              </m:r>
                            </m:e>
                          </m:eqArr>
                        </m:e>
                      </m:d>
                    </m:oMath>
                    <w:r w:rsidRPr="00010FDD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0&lt;x&lt;1</m:t>
                      </m:r>
                    </m:oMath>
                    <w:r w:rsidRPr="00010FDD">
                      <w:rPr>
                        <w:rFonts w:ascii="Cambria Math" w:hAnsi="Cambria Math"/>
                      </w:rPr>
                      <w:t xml:space="preserve">,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I </m:t>
                      </m:r>
                    </m:oMath>
                    <w:r w:rsidRPr="00010FDD">
                      <w:rPr>
                        <w:rFonts w:ascii="Cambria Math" w:hAnsi="Cambria Math"/>
                      </w:rPr>
                      <w:t xml:space="preserve"> is an identify matrix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402978" w:rsidP="00A35B5F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x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f(x)</m:t>
                      </m:r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B31E92"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402978" w:rsidP="00BA0F5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) 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402978" w:rsidP="00BA0F57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|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402978" w:rsidP="00BA0F57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Calibri"/>
                      </w:rPr>
                      <m:t>|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</w:rPr>
                      <m:t>-1|+c</m:t>
                    </m:r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A3178" w:rsidRPr="00396F1A" w:rsidRDefault="00B31E92" w:rsidP="00A35B5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A3178" w:rsidRPr="00396F1A" w:rsidRDefault="009A3178" w:rsidP="00A35B5F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396F1A">
                      <w:rPr>
                        <w:rFonts w:ascii="Cambria Math" w:hAnsi="Cambria Math"/>
                        <w:b/>
                      </w:rPr>
                      <w:t>Euler’s substitution</w:t>
                    </w:r>
                  </w:p>
                  <w:p w:rsidR="009A3178" w:rsidRPr="00396F1A" w:rsidRDefault="009A3178" w:rsidP="00A35B5F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396F1A">
                      <w:rPr>
                        <w:rFonts w:ascii="Cambria Math" w:hAnsi="Cambria Math"/>
                      </w:rPr>
                      <w:t>Integrals of the form</w:t>
                    </w:r>
                    <m:oMath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/>
                            </w:rPr>
                            <m:t xml:space="preserve">R(x, 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bx+c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nary>
                      <m:r>
                        <w:rPr>
                          <w:rFonts w:ascii="Cambria Math" w:hAnsi="Cambria Math"/>
                        </w:rPr>
                        <m:t xml:space="preserve">dx 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>are calculated with the aid of one of the three Euler substitutions</w:t>
                    </w:r>
                  </w:p>
                  <w:p w:rsidR="009A3178" w:rsidRPr="00396F1A" w:rsidRDefault="009A3178" w:rsidP="00A35B5F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396F1A">
                      <w:rPr>
                        <w:rFonts w:ascii="Cambria Math" w:hAnsi="Cambria Math"/>
                      </w:rPr>
                      <w:lastRenderedPageBreak/>
                      <w:t xml:space="preserve">1. </w:t>
                    </w:r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bx+c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=t±x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rad>
                    </m:oMath>
                    <w:r w:rsidRPr="00396F1A">
                      <w:rPr>
                        <w:rFonts w:ascii="Cambria Math" w:hAnsi="Cambria Math"/>
                      </w:rPr>
                      <w:t>if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 a&gt;0;</m:t>
                      </m:r>
                    </m:oMath>
                  </w:p>
                  <w:p w:rsidR="009A3178" w:rsidRPr="00396F1A" w:rsidRDefault="009A3178" w:rsidP="00A35B5F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396F1A">
                      <w:rPr>
                        <w:rFonts w:ascii="Cambria Math" w:hAnsi="Cambria Math"/>
                      </w:rPr>
                      <w:t xml:space="preserve">2. </w:t>
                    </w:r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bx+c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=tx±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rad>
                    </m:oMath>
                    <w:r w:rsidRPr="00396F1A">
                      <w:rPr>
                        <w:rFonts w:ascii="Cambria Math" w:hAnsi="Cambria Math"/>
                      </w:rPr>
                      <w:t xml:space="preserve"> if </w:t>
                    </w:r>
                    <m:oMath>
                      <m:r>
                        <w:rPr>
                          <w:rFonts w:ascii="Cambria Math" w:hAnsi="Cambria Math"/>
                        </w:rPr>
                        <m:t>c&gt;0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>;</w:t>
                    </w:r>
                  </w:p>
                  <w:p w:rsidR="009A3178" w:rsidRPr="00396F1A" w:rsidRDefault="009A3178" w:rsidP="00A35B5F">
                    <w:pPr>
                      <w:spacing w:after="0"/>
                      <w:contextualSpacing/>
                      <w:contextualSpacing/>
                      <w:rPr>
                        <w:rFonts w:ascii="Cambria Math" w:hAnsi="Cambria Math"/>
                      </w:rPr>
                    </w:pPr>
                    <w:r w:rsidRPr="00396F1A">
                      <w:rPr>
                        <w:rFonts w:ascii="Cambria Math" w:hAnsi="Cambria Math"/>
                      </w:rPr>
                      <w:t xml:space="preserve">3. </w:t>
                    </w:r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bx+c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t 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 xml:space="preserve">if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x+c=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a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b</m:t>
                          </m:r>
                        </m:e>
                      </m:d>
                    </m:oMath>
                    <w:r w:rsidRPr="00396F1A">
                      <w:rPr>
                        <w:rFonts w:ascii="Cambria Math" w:hAnsi="Cambria Math"/>
                      </w:rPr>
                      <w:t xml:space="preserve"> i.e., if </w:t>
                    </w:r>
                    <m:oMath>
                      <m:r>
                        <w:rPr>
                          <w:rFonts w:ascii="Cambria Math" w:hAnsi="Cambria Math"/>
                        </w:rPr>
                        <m:t>α</m:t>
                      </m:r>
                    </m:oMath>
                    <w:r w:rsidRPr="00396F1A">
                      <w:rPr>
                        <w:rFonts w:ascii="Cambria Math" w:hAnsi="Cambria Math"/>
                      </w:rPr>
                      <w:t xml:space="preserve"> is a real root of </w:t>
                    </w:r>
                    <m:oMath>
                      <m:r>
                        <w:rPr>
                          <w:rFonts w:ascii="Cambria Math" w:hAnsi="Cambria Math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x+c=0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A3178" w:rsidRPr="00396F1A" w:rsidRDefault="009A3178" w:rsidP="00D6328E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hich of the following functions does not appear in the primitiv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x+2</m:t>
                      </m:r>
                    </m:e>
                  </m:rad>
                </m:den>
              </m:f>
            </m:oMath>
            <w:r w:rsidRPr="00396F1A">
              <w:rPr>
                <w:rFonts w:ascii="Cambria Math" w:hAnsi="Cambria Math"/>
              </w:rPr>
              <w:t xml:space="preserve"> if </w:t>
            </w:r>
            <w:r w:rsidRPr="00396F1A">
              <w:rPr>
                <w:rFonts w:ascii="Cambria Math" w:hAnsi="Cambria Math"/>
                <w:i/>
              </w:rPr>
              <w:t>t</w:t>
            </w:r>
            <w:r w:rsidRPr="00396F1A">
              <w:rPr>
                <w:rFonts w:ascii="Cambria Math" w:hAnsi="Cambria Math"/>
              </w:rPr>
              <w:t xml:space="preserve"> is a function </w:t>
            </w:r>
            <w:proofErr w:type="gramStart"/>
            <w:r w:rsidRPr="00396F1A">
              <w:rPr>
                <w:rFonts w:ascii="Cambria Math" w:hAnsi="Cambria Math"/>
              </w:rPr>
              <w:t xml:space="preserve">of </w:t>
            </w:r>
            <m:oMath>
              <w:proofErr w:type="gramEnd"/>
              <m:r>
                <w:rPr>
                  <w:rFonts w:ascii="Cambria Math" w:hAnsi="Cambria Math"/>
                </w:rPr>
                <m:t>x</m:t>
              </m:r>
            </m:oMath>
            <w:r w:rsidRPr="00396F1A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120D82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t+1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D6328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Calibri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log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t+2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A3178" w:rsidRPr="00396F1A" w:rsidRDefault="002B1CFE" w:rsidP="00D6328E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t+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9A3178" w:rsidRPr="00396F1A" w:rsidRDefault="009A3178" w:rsidP="00D6328E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ne of these 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9B1962" w:rsidRPr="00BC6909" w:rsidRDefault="0034795F" w:rsidP="00A15B3C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>y=f(x)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 satisfies the relation </w:t>
                    </w:r>
                    <m:oMath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t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 xml:space="preserve"> 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dt</m:t>
                              </m:r>
                            </m:e>
                          </m:nary>
                        </m:e>
                      </m:nary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B1962" w:rsidRPr="00BC6909" w:rsidRDefault="003479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range of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B1962" w:rsidRPr="00BC6909" w:rsidRDefault="003479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0, ∞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B1962" w:rsidRPr="00BC6909" w:rsidRDefault="0034795F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B1962" w:rsidRPr="00BC6909" w:rsidRDefault="0034795F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[-∞, 0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B1962" w:rsidRPr="00BC6909" w:rsidRDefault="00FF2A0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C579E" w:rsidRPr="00BC6909" w:rsidRDefault="00FC579E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 w:rsidRPr="00BC6909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:R→R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 be a differentiable function such that</w:t>
                    </w:r>
                  </w:p>
                  <w:p w:rsidR="00FC579E" w:rsidRPr="00BC6909" w:rsidRDefault="00FC579E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f(x-t)dt</m:t>
                            </m:r>
                          </m:e>
                        </m:nary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ncreases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&gt;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lt;-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x&gt;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579E" w:rsidRPr="00BC6909" w:rsidRDefault="00FC57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C579E" w:rsidRPr="00BC6909" w:rsidRDefault="00FC579E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>
                      <m:r>
                        <w:rPr>
                          <w:rFonts w:ascii="Cambria Math" w:hAnsi="Cambria Math"/>
                        </w:rPr>
                        <m:t>f(x)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 satisfies the relation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i/>
                        </w:rPr>
                        <w:sym w:font="Symbol" w:char="F06C"/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π/2</m:t>
                          </m:r>
                        </m:sup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 f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</w:rPr>
                                    <m:t>dt=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nary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  <w:i/>
                </w:rPr>
                <w:sym w:font="Symbol" w:char="F06C"/>
              </m:r>
              <m:r>
                <w:rPr>
                  <w:rFonts w:ascii="Cambria Math" w:hAnsi="Cambria Math"/>
                </w:rPr>
                <m:t>&gt;2</m:t>
              </m:r>
            </m:oMath>
            <w:r w:rsidR="003060B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decreases in which of the following interva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0,π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π/2, 3π/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FC579E" w:rsidRPr="00BC6909" w:rsidRDefault="00FC579E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(-π/2,π/2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FC579E" w:rsidRPr="00BC6909" w:rsidRDefault="00FC579E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40942" w:rsidRPr="00BC6909" w:rsidRDefault="00B40942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 w:rsidRPr="00BC6909">
                      <w:rPr>
                        <w:rFonts w:ascii="Cambria Math" w:hAnsi="Cambria Math"/>
                      </w:rPr>
                      <w:t xml:space="preserve">Let </w:t>
                    </w:r>
                    <m:oMath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oMath>
                    <w:r w:rsidRPr="00BC6909">
                      <w:rPr>
                        <w:rFonts w:ascii="Cambria Math" w:hAnsi="Cambria Math"/>
                      </w:rPr>
                      <w:t xml:space="preserve"> and </w:t>
                    </w:r>
                    <m:oMath>
                      <m:r>
                        <w:rPr>
                          <w:rFonts w:ascii="Cambria Math" w:hAnsi="Cambria Math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oMath>
                    <w:r w:rsidRPr="00BC6909">
                      <w:rPr>
                        <w:rFonts w:ascii="Cambria Math" w:hAnsi="Cambria Math"/>
                      </w:rPr>
                      <w:t xml:space="preserve"> are two continuous functions on </w:t>
                    </w:r>
                    <m:oMath>
                      <m:r>
                        <w:rPr>
                          <w:rFonts w:ascii="Cambria Math" w:hAnsi="Cambria Math"/>
                        </w:rPr>
                        <m:t>R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 satisfying </w:t>
                    </w:r>
                    <m:oMath>
                      <m:r>
                        <w:rPr>
                          <w:rFonts w:ascii="Cambria Math" w:hAnsi="Cambria Math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t, a≠0</m:t>
                          </m:r>
                        </m:e>
                      </m:nary>
                    </m:oMath>
                    <w:r w:rsidRPr="00BC6909">
                      <w:rPr>
                        <w:rFonts w:ascii="Cambria Math" w:hAnsi="Cambria Math"/>
                      </w:rPr>
                      <w:t xml:space="preserve">and another continuous function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oMath>
                    <w:r w:rsidRPr="00BC6909">
                      <w:rPr>
                        <w:rFonts w:ascii="Cambria Math" w:hAnsi="Cambria Math"/>
                      </w:rPr>
                      <w:t xml:space="preserve"> satisfying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α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∀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∈</m:t>
                      </m:r>
                      <m:r>
                        <w:rPr>
                          <w:rFonts w:ascii="Cambria Math" w:hAnsi="Cambria Math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 α</m:t>
                      </m:r>
                      <m:r>
                        <w:rPr>
                          <w:rFonts w:ascii="Cambria Math" w:hAnsi="Cambria Math"/>
                        </w:rPr>
                        <m:t>&gt;0</m:t>
                      </m:r>
                    </m:oMath>
                    <w:r w:rsidRPr="00BC6909">
                      <w:rPr>
                        <w:rFonts w:ascii="Cambria Math" w:hAnsi="Cambria Math"/>
                        <w:iCs/>
                      </w:rPr>
                      <w:t xml:space="preserve">and </w:t>
                    </w:r>
                    <m:oMath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k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r>
                            <w:rPr>
                              <w:rFonts w:ascii="Cambria Math" w:hAnsi="Cambria Math"/>
                            </w:rPr>
                            <m:t>(t)dt</m:t>
                          </m:r>
                        </m:e>
                      </m:nary>
                    </m:oMath>
                    <w:r w:rsidRPr="00BC6909">
                      <w:rPr>
                        <w:rFonts w:ascii="Cambria Math" w:hAnsi="Cambria Math"/>
                        <w:iCs/>
                      </w:rPr>
                      <w:t xml:space="preserve"> is independent of </w:t>
                    </w:r>
                    <m:oMath>
                      <m:r>
                        <w:rPr>
                          <w:rFonts w:ascii="Cambria Math" w:hAnsi="Cambria Math"/>
                        </w:rPr>
                        <m:t>b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n odd function, t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(</m:t>
              </m:r>
              <m:r>
                <w:rPr>
                  <w:rFonts w:ascii="Cambria Math" w:hAnsi="Cambria Math" w:cs="Calibri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 w:rsidRPr="00BC6909">
              <w:rPr>
                <w:rFonts w:ascii="Cambria Math" w:hAnsi="Cambria Math" w:cs="Calibri"/>
                <w:iCs/>
              </w:rPr>
              <w:t xml:space="preserve"> is also an odd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(</m:t>
              </m:r>
              <m:r>
                <w:rPr>
                  <w:rFonts w:ascii="Cambria Math" w:hAnsi="Cambria Math" w:cs="Calibri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 w:rsidRPr="00BC6909">
              <w:rPr>
                <w:rFonts w:ascii="Cambria Math" w:hAnsi="Cambria Math"/>
                <w:iCs/>
              </w:rPr>
              <w:t>is an even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(</m:t>
              </m:r>
              <m:r>
                <w:rPr>
                  <w:rFonts w:ascii="Cambria Math" w:hAnsi="Cambria Math" w:cs="Calibri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 w:rsidRPr="00BC6909">
              <w:rPr>
                <w:rFonts w:ascii="Cambria Math" w:hAnsi="Cambria Math" w:cs="Calibri"/>
                <w:iCs/>
              </w:rPr>
              <w:t xml:space="preserve"> is neither as even nor an odd fun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ϕ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(</m:t>
              </m:r>
              <m:r>
                <w:rPr>
                  <w:rFonts w:ascii="Cambria Math" w:hAnsi="Cambria Math" w:cs="Calibri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)</m:t>
              </m:r>
            </m:oMath>
            <w:r w:rsidRPr="00BC6909">
              <w:rPr>
                <w:rFonts w:ascii="Cambria Math" w:hAnsi="Cambria Math"/>
                <w:iCs/>
              </w:rPr>
              <w:t xml:space="preserve"> to be an even function, it must satisfy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8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40942" w:rsidRPr="00BC6909" w:rsidRDefault="00B40942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  <w:b/>
                      </w:rPr>
                    </w:pPr>
                    <w:r w:rsidRPr="00BC6909">
                      <w:rPr>
                        <w:rFonts w:ascii="Cambria Math" w:hAnsi="Cambria Math"/>
                        <w:b/>
                      </w:rPr>
                      <w:t xml:space="preserve">Evaluating integrals Dependent on a </w:t>
                    </w:r>
                    <w:r w:rsidR="00983E54" w:rsidRPr="00BC6909">
                      <w:rPr>
                        <w:rFonts w:ascii="Cambria Math" w:hAnsi="Cambria Math"/>
                        <w:b/>
                      </w:rPr>
                      <w:t>P</w:t>
                    </w:r>
                    <w:r w:rsidRPr="00BC6909">
                      <w:rPr>
                        <w:rFonts w:ascii="Cambria Math" w:hAnsi="Cambria Math"/>
                        <w:b/>
                      </w:rPr>
                      <w:t>arameter</w:t>
                    </w:r>
                  </w:p>
                  <w:p w:rsidR="00B40942" w:rsidRPr="00BC6909" w:rsidRDefault="00B40942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w:r w:rsidRPr="00BC6909">
                      <w:rPr>
                        <w:rFonts w:ascii="Cambria Math" w:hAnsi="Cambria Math"/>
                      </w:rPr>
                      <w:t xml:space="preserve">Differentiate </w:t>
                    </w:r>
                    <m:oMath>
                      <m:r>
                        <w:rPr>
                          <w:rFonts w:ascii="Cambria Math" w:hAnsi="Cambria Math"/>
                        </w:rPr>
                        <m:t>I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 with respect to the parameter within the sign of integrals taking variable of the integrand as constant. Now, evaluate the integral so obtained as a function of the parameter and then integrate the result to get </w:t>
                    </w:r>
                    <m:oMath>
                      <m:r>
                        <w:rPr>
                          <w:rFonts w:ascii="Cambria Math" w:hAnsi="Cambria Math"/>
                        </w:rPr>
                        <m:t>I</m:t>
                      </m:r>
                    </m:oMath>
                    <w:r w:rsidRPr="00BC6909">
                      <w:rPr>
                        <w:rFonts w:ascii="Cambria Math" w:hAnsi="Cambria Math"/>
                      </w:rPr>
                      <w:t xml:space="preserve">. Constant of integration can be computed by giving some arbitrary values to the parameter and the corresponding value of </w:t>
                    </w:r>
                    <m:oMath>
                      <m:r>
                        <w:rPr>
                          <w:rFonts w:ascii="Cambria Math" w:hAnsi="Cambria Math"/>
                        </w:rPr>
                        <m:t>I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og</m:t>
                </m:r>
                <m:r>
                  <w:rPr>
                    <w:rFonts w:ascii="Cambria Math" w:hAnsi="Cambria Math" w:cs="Calibri"/>
                  </w:rPr>
                  <m:t xml:space="preserve"> (a-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og</m:t>
                </m:r>
                <m:r>
                  <w:rPr>
                    <w:rFonts w:ascii="Cambria Math" w:hAnsi="Cambria Math" w:cs="Calibri"/>
                  </w:rPr>
                  <m:t xml:space="preserve"> (a+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 xml:space="preserve">a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og</m:t>
                </m:r>
                <m:r>
                  <w:rPr>
                    <w:rFonts w:ascii="Cambria Math" w:hAnsi="Cambria Math" w:cs="Calibri"/>
                  </w:rPr>
                  <m:t xml:space="preserve"> (a+1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40942" w:rsidRPr="00BC6909" w:rsidRDefault="00B4094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329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32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B40942" w:rsidRPr="00BC6909" w:rsidRDefault="00B40942" w:rsidP="00A15B3C">
                    <w:pPr>
                      <w:spacing w:after="0"/>
                      <w:contextualSpacing/>
                      <w:spacing w:line="276" w:lineRule="auto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t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B40942" w:rsidRPr="00BC6909" w:rsidRDefault="00B4094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range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417715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B40942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Calibri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B40942" w:rsidRPr="00BC6909" w:rsidRDefault="00B40942" w:rsidP="00A15B3C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ne of these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be the invers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794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CE3F8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5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1</m:t>
                      </m:r>
                    </m:sub>
                  </m:sSub>
                </m:den>
              </m:f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794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-|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  <m:r>
                        <w:rPr>
                          <w:rFonts w:ascii="Cambria Math" w:hAnsi="Cambria Math"/>
                        </w:rPr>
                        <m:t>|</m:t>
                      </m:r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+|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|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327A0C" w:rsidP="00327A0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proofErr w:type="gramStart"/>
            <w:r w:rsidRPr="00396F1A">
              <w:rPr>
                <w:rFonts w:ascii="Cambria Math" w:hAnsi="Cambria Math"/>
              </w:rPr>
              <w:t xml:space="preserve">If </w:t>
            </w:r>
            <m:oMath>
              <w:proofErr w:type="gramEnd"/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λ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</w:rPr>
                    <m:t>|</m:t>
                  </m:r>
                </m:e>
              </m:func>
              <m:r>
                <w:rPr>
                  <w:rFonts w:ascii="Cambria Math" w:hAnsi="Cambria Math"/>
                </w:rPr>
                <m:t>+Bx+C</m:t>
              </m:r>
            </m:oMath>
            <w:r w:rsidRPr="00396F1A">
              <w:rPr>
                <w:rFonts w:ascii="Cambria Math" w:hAnsi="Cambria Math"/>
              </w:rPr>
              <w:t xml:space="preserve">. Then the value of </w:t>
            </w:r>
            <m:oMath>
              <m:r>
                <w:rPr>
                  <w:rFonts w:ascii="Cambria Math" w:hAnsi="Cambria Math"/>
                </w:rPr>
                <m:t>A+B+|λ|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x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</m:oMath>
            <w:r w:rsidRPr="00BC6909">
              <w:rPr>
                <w:rFonts w:ascii="Cambria Math" w:hAnsi="Cambria Math"/>
              </w:rPr>
              <w:t xml:space="preserve"> (where </w:t>
            </w:r>
            <m:oMath>
              <m:r>
                <w:rPr>
                  <w:rFonts w:ascii="Cambria Math" w:hAnsi="Cambria Math"/>
                </w:rPr>
                <m:t>n∈N</m:t>
              </m:r>
            </m:oMath>
            <w:r w:rsidRPr="00BC6909">
              <w:rPr>
                <w:rFonts w:ascii="Cambria Math" w:hAnsi="Cambria Math"/>
              </w:rPr>
              <w:t xml:space="preserve">), then the value of </w:t>
            </w:r>
            <m:oMath>
              <m:r>
                <w:rPr>
                  <w:rFonts w:ascii="Cambria Math" w:hAnsi="Cambria Math"/>
                </w:rPr>
                <m:t>n/27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327A0C" w:rsidP="00327A0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x</m:t>
                  </m:r>
                </m:sup>
              </m:sSup>
              <m:r>
                <w:rPr>
                  <w:rFonts w:ascii="Cambria Math" w:hAnsi="Cambria Math"/>
                </w:rPr>
                <m:t xml:space="preserve"> d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x+c</m:t>
                  </m:r>
                </m:e>
              </m:d>
              <m:r>
                <w:rPr>
                  <w:rFonts w:ascii="Cambria Math" w:hAnsi="Cambria Math"/>
                </w:rPr>
                <m:t>+d,</m:t>
              </m:r>
            </m:oMath>
            <w:r w:rsidRPr="00396F1A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|a/bc|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n+1</m:t>
                      </m:r>
                    </m:sup>
                  </m:sSup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360</m:t>
                  </m:r>
                </m:e>
              </m:nary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27145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9F69C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: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 ∞</m:t>
                  </m:r>
                </m:e>
              </m:d>
              <m:r>
                <w:rPr>
                  <w:rFonts w:ascii="Cambria Math" w:hAnsi="Cambria Math"/>
                </w:rPr>
                <m:t>→R</m:t>
              </m:r>
            </m:oMath>
            <w:r w:rsidRPr="00BC6909">
              <w:rPr>
                <w:rFonts w:ascii="Cambria Math" w:hAnsi="Cambria Math"/>
              </w:rPr>
              <w:t xml:space="preserve"> be a continuous strictly increasing function, such tha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for every </w:t>
            </w:r>
            <m:oMath>
              <m:r>
                <w:rPr>
                  <w:rFonts w:ascii="Cambria Math" w:hAnsi="Cambria Math"/>
                </w:rPr>
                <m:t>x≥0</m:t>
              </m:r>
            </m:oMath>
            <w:r w:rsidR="000A0EF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value of </w:t>
            </w:r>
            <m:oMath>
              <m:r>
                <w:rPr>
                  <w:rFonts w:ascii="Cambria Math" w:hAnsi="Cambria Math"/>
                </w:rPr>
                <m:t>f(6)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is continuous function and </w:t>
            </w:r>
          </w:p>
          <w:p w:rsidR="00342822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t+3</m:t>
                          </m:r>
                        </m:e>
                      </m:d>
                      <m:r>
                        <w:rPr>
                          <w:rFonts w:ascii="Cambria Math" w:hAnsi="Cambria Math"/>
                          <w:i/>
                        </w:rPr>
                        <w:sym w:font="Symbol" w:char="F0D7"/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u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3C06D4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|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(2)/f(2)|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794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[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t)]</m:t>
                  </m:r>
                </m:e>
              </m:nary>
              <m:r>
                <w:rPr>
                  <w:rFonts w:ascii="Cambria Math" w:hAnsi="Cambria Math"/>
                </w:rPr>
                <m:t>dt</m:t>
              </m:r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(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4))/4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417715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func>
            </m:oMath>
            <w:r w:rsidR="009F69CD"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59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 continuous real function f satisfie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d>
              <m:r>
                <w:rPr>
                  <w:rFonts w:ascii="Cambria Math" w:hAnsi="Cambria Math"/>
                </w:rPr>
                <m:t>=3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∈R</m:t>
              </m:r>
            </m:oMath>
            <w:r w:rsidR="000A0EFC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1</m:t>
              </m:r>
            </m:oMath>
            <w:r w:rsidR="000A0EF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7B4467" w:rsidRPr="00BC6909">
              <w:rPr>
                <w:rFonts w:ascii="Cambria Math" w:hAnsi="Cambria Math"/>
              </w:rPr>
              <w:t>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794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010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004</m:t>
                          </m:r>
                        </m:sup>
                      </m:sSup>
                    </m:e>
                  </m:nary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num>
                <m:den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004</m:t>
                          </m:r>
                        </m:sup>
                      </m:sSup>
                    </m:e>
                  </m:nary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010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den>
              </m:f>
            </m:oMath>
            <w:r w:rsidR="00CE3F8F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90768A" w:rsidP="009F06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sup>
                  </m:sSup>
                </m:e>
              </m:nary>
              <m:r>
                <w:rPr>
                  <w:rFonts w:ascii="Cambria Math" w:hAnsi="Cambria Math"/>
                </w:rPr>
                <m:t>(1+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)dx</m:t>
              </m:r>
            </m:oMath>
            <w:r w:rsidR="009F0656"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9F0656" w:rsidRPr="00396F1A">
              <w:rPr>
                <w:rFonts w:ascii="Cambria Math" w:hAnsi="Cambria Math"/>
              </w:rPr>
              <w:t xml:space="preserve">, then the value of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e>
                          </m:d>
                        </m:e>
                      </m:d>
                    </m:e>
                  </m:func>
                </m:e>
              </m:d>
            </m:oMath>
            <w:r w:rsidR="009F0656"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the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/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6n</m:t>
                      </m:r>
                    </m:sup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rad>
                    </m:e>
                  </m:nary>
                </m:e>
              </m:func>
            </m:oMath>
            <w:r w:rsidRPr="00BC6909">
              <w:rPr>
                <w:rFonts w:ascii="Cambria Math" w:hAnsi="Cambria Math"/>
              </w:rPr>
              <w:t xml:space="preserve"> is equal to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/12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9F69C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the value of the definite integral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07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00</m:t>
                      </m:r>
                    </m:sup>
                  </m:sSup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equal to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k∈N</m:t>
              </m:r>
            </m:oMath>
            <w:r w:rsidR="001B4B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k/26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9F0656" w:rsidP="009F06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2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96F1A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8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π/2)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27145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J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5</m:t>
                  </m:r>
                </m:sub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K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-6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  <w:r w:rsidR="0007153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(J+K)</m:t>
              </m:r>
            </m:oMath>
            <w:r w:rsidRPr="00BC6909">
              <w:rPr>
                <w:rFonts w:ascii="Cambria Math" w:hAnsi="Cambria Math"/>
              </w:rPr>
              <w:t xml:space="preserve"> equ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327A0C" w:rsidP="00327A0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396F1A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|2/f(2)|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59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A0EFC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Then the value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1/4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3/4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(f(x))dx</m:t>
                          </m:r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  <w:r w:rsidR="007B4467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7941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derivable function satisfying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3C06D4" w:rsidRPr="00BC6909">
              <w:rPr>
                <w:rFonts w:ascii="Cambria Math" w:hAnsi="Cambria Math"/>
              </w:rPr>
              <w:t>,</w:t>
            </w:r>
            <w:r w:rsidR="00E97884" w:rsidRPr="00BC6909">
              <w:rPr>
                <w:rFonts w:ascii="Cambria Math" w:hAnsi="Cambria Math"/>
              </w:rPr>
              <w:t xml:space="preserve"> t</w:t>
            </w:r>
            <w:r w:rsidR="00E17941" w:rsidRPr="00BC6909">
              <w:rPr>
                <w:rFonts w:ascii="Cambria Math" w:hAnsi="Cambria Math"/>
              </w:rPr>
              <w:t xml:space="preserve">hen the possible integers in the rang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="00E17941"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27145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be differentiable on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(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  <w:r w:rsidR="0007153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t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="00071531" w:rsidRPr="00BC6909">
              <w:rPr>
                <w:rFonts w:ascii="Cambria Math" w:hAnsi="Cambria Math"/>
              </w:rPr>
              <w:t xml:space="preserve">. </w:t>
            </w:r>
            <w:r w:rsidR="00E97884" w:rsidRPr="00BC6909">
              <w:rPr>
                <w:rFonts w:ascii="Cambria Math" w:hAnsi="Cambria Math"/>
              </w:rPr>
              <w:t>T</w:t>
            </w:r>
            <w:r w:rsidRPr="00BC6909">
              <w:rPr>
                <w:rFonts w:ascii="Cambria Math" w:hAnsi="Cambria Math"/>
              </w:rPr>
              <w:t xml:space="preserve">hen the valu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7941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00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7</m:t>
                  </m:r>
                </m:e>
              </m:nary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r=1</m:t>
                  </m:r>
                </m:sub>
                <m:sup>
                  <m:r>
                    <w:rPr>
                      <w:rFonts w:ascii="Cambria Math" w:hAnsi="Cambria Math"/>
                    </w:rPr>
                    <m:t>100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-1+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</m:e>
                  </m:d>
                </m:e>
              </m:nary>
              <m:r>
                <w:rPr>
                  <w:rFonts w:ascii="Cambria Math" w:hAnsi="Cambria Math"/>
                </w:rPr>
                <m:t>=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59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Consider the polynomial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 w:rsidR="000A0EFC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="000A0EF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minimum value of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|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327A0C" w:rsidP="00327A0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1,</m:t>
              </m:r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f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 xml:space="preserve"> (x)</m:t>
                  </m:r>
                </m:e>
              </m:nary>
              <m:r>
                <w:rPr>
                  <w:rFonts w:ascii="Cambria Math" w:hAnsi="Cambria Math"/>
                </w:rPr>
                <m:t>dx=A fo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B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(fo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)</m:t>
                  </m:r>
                </m:e>
              </m:func>
              <m:r>
                <w:rPr>
                  <w:rFonts w:ascii="Cambria Math" w:hAnsi="Cambria Math"/>
                </w:rPr>
                <m:t>+C</m:t>
              </m:r>
            </m:oMath>
            <w:r w:rsidRPr="00396F1A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A+B</m:t>
              </m:r>
            </m:oMath>
            <w:r w:rsidRPr="00396F1A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9F0656" w:rsidP="009F06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3x+6</m:t>
                          </m:r>
                        </m:e>
                      </m:rad>
                    </m:den>
                  </m:f>
                </m:e>
              </m:nary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396F1A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k(-2)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271450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t</m:t>
                      </m:r>
                    </m:e>
                  </m:d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07153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f(0)</m:t>
              </m:r>
            </m:oMath>
            <w:r w:rsidRPr="00BC6909">
              <w:rPr>
                <w:rFonts w:ascii="Cambria Math" w:hAnsi="Cambria Math"/>
              </w:rPr>
              <w:t xml:space="preserve"> is equal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0768A" w:rsidRPr="00396F1A" w:rsidRDefault="00327A0C" w:rsidP="00327A0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d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dx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</m:oMath>
            <w:r w:rsidRPr="00396F1A">
              <w:rPr>
                <w:rFonts w:ascii="Cambria Math" w:hAnsi="Cambria Math"/>
              </w:rPr>
              <w:t xml:space="preserve">, then the value of </w:t>
            </w:r>
            <m:oMath>
              <m:r>
                <w:rPr>
                  <w:rFonts w:ascii="Cambria Math" w:hAnsi="Cambria Math"/>
                </w:rPr>
                <m:t>A+B</m:t>
              </m:r>
            </m:oMath>
            <w:r w:rsidRPr="00396F1A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9F69CD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3π/5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1B4BD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)I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E159F7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Consider a real valued continuous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such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π/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/2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t f(t))dt</m:t>
                          </m:r>
                        </m:e>
                      </m:func>
                    </m:e>
                  </m:nary>
                </m:e>
              </m:func>
            </m:oMath>
            <w:r w:rsidR="000A0EFC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If M and m are maximum and minimum value of the functio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="000A0EF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M/m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E159F7" w:rsidRPr="00BC6909" w:rsidRDefault="00342822" w:rsidP="00A15B3C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 n∈N</m:t>
                  </m:r>
                </m:e>
              </m:nary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and i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1024</m:t>
              </m:r>
            </m:oMath>
            <w:r w:rsidR="003C06D4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the value o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BC6909">
              <w:rPr>
                <w:rFonts w:ascii="Cambria Math" w:hAnsi="Cambria Math"/>
              </w:rPr>
              <w:t xml:space="preserve"> is</w:t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:09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19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7.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07-09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609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20:09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MATHEMATICS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199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7.INTEGRALS 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83E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∴</m:t>
                  </m:r>
                  <m:r>
                    <w:rPr>
                      <w:rFonts w:ascii="Cambria Math" w:hAnsi="Cambria Math"/>
                    </w:rPr>
                    <m:t>dx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dθ</m:t>
                      </m:r>
                    </m:e>
                  </m:func>
                </m:e>
              </m:func>
            </m:oMath>
          </w:p>
          <w:p w:rsidR="00483E5D" w:rsidRPr="00BC6909" w:rsidRDefault="00483E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∞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=∞, ∴θ=π/2</m:t>
                  </m:r>
                </m:e>
              </m:func>
            </m:oMath>
          </w:p>
          <w:p w:rsidR="00483E5D" w:rsidRPr="00BC6909" w:rsidRDefault="009427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ec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(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) 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ec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θ</m:t>
                  </m:r>
                </m:e>
              </m:nary>
            </m:oMath>
            <w:r w:rsidR="00483E5D" w:rsidRPr="00BC6909">
              <w:rPr>
                <w:rFonts w:ascii="Cambria Math" w:hAnsi="Cambria Math"/>
              </w:rPr>
              <w:t xml:space="preserve">      (1)</w:t>
            </w:r>
          </w:p>
          <w:p w:rsidR="00483E5D" w:rsidRPr="00BC6909" w:rsidRDefault="00483E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changing equation (1) int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DB0CB3" w:rsidRPr="00BC6909" w:rsidRDefault="009427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∴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d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2B1CFE" w:rsidP="002B1F6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x dx</m:t>
                </m:r>
              </m:oMath>
            </m:oMathPara>
          </w:p>
          <w:p w:rsidR="00035968" w:rsidRPr="00396F1A" w:rsidRDefault="00035968" w:rsidP="00463BB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002F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</m:e>
                    </m:func>
                  </m:e>
                </m:nary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 dx</m:t>
                </m:r>
              </m:oMath>
            </m:oMathPara>
          </w:p>
          <w:p w:rsidR="00035968" w:rsidRPr="00396F1A" w:rsidRDefault="00035968" w:rsidP="00002F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ec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tan</m:t>
                                                </m:r>
                                              </m:fNam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C</m:t>
                            </m:r>
                          </m:e>
                        </m:nary>
                      </m:e>
                    </m:func>
                  </m:e>
                </m:nary>
              </m:oMath>
            </m:oMathPara>
          </w:p>
          <w:p w:rsidR="00035968" w:rsidRPr="00396F1A" w:rsidRDefault="00035968" w:rsidP="00002F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+C</m:t>
                    </m:r>
                  </m:e>
                </m:nary>
              </m:oMath>
            </m:oMathPara>
          </w:p>
          <w:p w:rsidR="00035968" w:rsidRPr="00396F1A" w:rsidRDefault="00035968" w:rsidP="00002F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3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3x+3+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+1</m:t>
                                </m:r>
                              </m:e>
                            </m:d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e>
                        </m:func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dx</m:t>
                    </m:r>
                  </m:e>
                </m:nary>
              </m:oMath>
            </m:oMathPara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2+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dx</m:t>
                    </m:r>
                  </m:e>
                </m:nary>
              </m:oMath>
            </m:oMathPara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w:r w:rsidRPr="00D17AED">
              <w:rPr>
                <w:rFonts w:ascii="Cambria Math" w:eastAsiaTheme="minorEastAsia" w:hAnsi="Cambria Math"/>
              </w:rPr>
              <w:t xml:space="preserve">Put, </w:t>
            </w:r>
            <m:oMath>
              <m:r>
                <w:rPr>
                  <w:rFonts w:ascii="Cambria Math" w:eastAsiaTheme="minorEastAsia" w:hAnsi="Cambria Math"/>
                </w:rPr>
                <m:t xml:space="preserve"> x+1=t⇒dx=dt</m:t>
              </m:r>
            </m:oMath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I=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dt+2</m:t>
                    </m:r>
                    <m:nary>
                      <m:naryPr>
                        <m:limLoc m:val="subSup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eastAsiaTheme="minorEastAsia" w:hAnsi="Cambria Math"/>
                          </w:rPr>
                          <m:t>dt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 dt</m:t>
                                </m:r>
                              </m:e>
                            </m:func>
                          </m:e>
                        </m:nary>
                      </m:e>
                    </m:nary>
                  </m:e>
                </m:nary>
              </m:oMath>
            </m:oMathPara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0+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+0</m:t>
                </m:r>
              </m:oMath>
            </m:oMathPara>
          </w:p>
          <w:p w:rsidR="008876FC" w:rsidRPr="00D17AED" w:rsidRDefault="00490B51" w:rsidP="000A670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I=4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∵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and</m:t>
                          </m:r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 t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t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are odd functions</m:t>
                              </m:r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.</m:t>
                              </m:r>
                            </m:e>
                          </m:func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∴ </m:t>
                          </m:r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-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dt=</m:t>
                              </m:r>
                              <m:nary>
                                <m:naryPr>
                                  <m:limLoc m:val="subSup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t dt=0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mr>
                    </m:m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-1 </m:t>
                        </m:r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lastRenderedPageBreak/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 xml:space="preserve"> dx=2t dt ⇒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t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r>
                <w:rPr>
                  <w:rFonts w:ascii="Cambria Math" w:hAnsi="Cambria Math"/>
                </w:rPr>
                <m:t>dt</m:t>
              </m:r>
            </m:oMath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t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2dt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dt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t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+C</m:t>
                    </m:r>
                  </m:e>
                </m:func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rad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2B1CFE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+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x)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dx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here</m:t>
                  </m:r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</m:e>
              </m:nary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</w:rPr>
                    <m:t>x+1</m:t>
                  </m:r>
                </m:den>
              </m:f>
            </m:oMath>
            <w:r w:rsidRPr="00396F1A">
              <w:rPr>
                <w:rFonts w:ascii="Cambria Math" w:hAnsi="Cambria Math"/>
              </w:rPr>
              <w:t xml:space="preserve"> and </w:t>
            </w:r>
          </w:p>
          <w:p w:rsidR="00035968" w:rsidRPr="00396F1A" w:rsidRDefault="002B1CFE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035968" w:rsidRPr="00396F1A" w:rsidRDefault="00035968" w:rsidP="002D19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90487" w:rsidRPr="00BC6909" w:rsidRDefault="0065597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/4</m:t>
                  </m:r>
                </m:sub>
                <m:sup>
                  <m:r>
                    <w:rPr>
                      <w:rFonts w:ascii="Cambria Math" w:hAnsi="Cambria Math"/>
                    </w:rPr>
                    <m:t>3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  <w:r w:rsidRPr="00BC6909">
              <w:rPr>
                <w:rFonts w:ascii="Cambria Math" w:hAnsi="Cambria Math"/>
              </w:rPr>
              <w:t xml:space="preserve">  (1)</w:t>
            </w:r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π-x)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65597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the property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b-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/4</m:t>
                  </m:r>
                </m:sub>
                <m:sup>
                  <m:r>
                    <w:rPr>
                      <w:rFonts w:ascii="Cambria Math" w:hAnsi="Cambria Math"/>
                    </w:rPr>
                    <m:t>3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  <w:r w:rsidR="0065597C" w:rsidRPr="00BC6909">
              <w:rPr>
                <w:rFonts w:ascii="Cambria Math" w:hAnsi="Cambria Math"/>
              </w:rPr>
              <w:t xml:space="preserve">  (2)</w:t>
            </w:r>
          </w:p>
          <w:p w:rsidR="0065597C" w:rsidRPr="00BC6909" w:rsidRDefault="0065597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(1) and (2), we get</w:t>
            </w:r>
          </w:p>
          <w:p w:rsidR="0065597C" w:rsidRPr="00BC6909" w:rsidRDefault="0065597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nary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</m:sSubSup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3π/4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-1</m:t>
                    </m:r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65597C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(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+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-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0-x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)dx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 (1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-x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6-x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-(6-x</m:t>
                            </m:r>
                          </m:e>
                        </m:d>
                      </m:e>
                    </m:d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-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6-x))dx</m:t>
                    </m:r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-x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0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4+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-x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  (2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6-x)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-x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bSup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)</m:t>
                        </m:r>
                      </m:e>
                    </m:func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035968" w:rsidP="00D96B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D96B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F6782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035968" w:rsidRPr="00396F1A" w:rsidRDefault="00035968" w:rsidP="00F6782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+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x+C</m:t>
                    </m:r>
                  </m:e>
                </m:func>
              </m:oMath>
            </m:oMathPara>
          </w:p>
          <w:p w:rsidR="00035968" w:rsidRPr="00396F1A" w:rsidRDefault="00035968" w:rsidP="00F6782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x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1D3AD5" w:rsidRPr="00BC6909">
              <w:rPr>
                <w:rFonts w:ascii="Cambria Math" w:hAnsi="Cambria Math"/>
              </w:rPr>
              <w:t>(1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p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t ∴ 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-1 </m:t>
                  </m:r>
                </m:sup>
              </m:sSup>
              <m:r>
                <w:rPr>
                  <w:rFonts w:ascii="Cambria Math" w:hAnsi="Cambria Math"/>
                </w:rPr>
                <m:t>(t)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=dt</m:t>
              </m:r>
            </m:oMath>
            <w:r w:rsidRPr="00BC6909">
              <w:rPr>
                <w:rFonts w:ascii="Cambria Math" w:hAnsi="Cambria Math"/>
              </w:rPr>
              <w:t>and adjust the limits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a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f(a)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(b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  <w:r w:rsidRPr="00BC6909">
              <w:rPr>
                <w:rFonts w:ascii="Cambria Math" w:hAnsi="Cambria Math"/>
              </w:rPr>
              <w:t xml:space="preserve">    by </w:t>
            </w:r>
            <w:r w:rsidR="001F4DD7" w:rsidRPr="00BC6909">
              <w:rPr>
                <w:rFonts w:ascii="Cambria Math" w:hAnsi="Cambria Math"/>
              </w:rPr>
              <w:t>(</w:t>
            </w:r>
            <w:r w:rsidRPr="00BC6909">
              <w:rPr>
                <w:rFonts w:ascii="Cambria Math" w:hAnsi="Cambria Math"/>
              </w:rPr>
              <w:t>1</w:t>
            </w:r>
            <w:r w:rsidR="001F4DD7" w:rsidRPr="00BC6909">
              <w:rPr>
                <w:rFonts w:ascii="Cambria Math" w:hAnsi="Cambria Math"/>
              </w:rPr>
              <w:t>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f(a)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f(b)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=bf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af(a)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2B1CFE" w:rsidP="00A478B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,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035968" w:rsidRPr="00396F1A" w:rsidRDefault="00035968" w:rsidP="00A478B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ntegrating by parts, we have</w:t>
            </w:r>
          </w:p>
          <w:p w:rsidR="00035968" w:rsidRPr="00396F1A" w:rsidRDefault="002B1CFE" w:rsidP="00A478B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,3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d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m:oMathPara>
          </w:p>
          <w:p w:rsidR="00035968" w:rsidRPr="00396F1A" w:rsidRDefault="00035968" w:rsidP="000006A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=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Pr="00396F1A">
              <w:rPr>
                <w:rFonts w:ascii="Cambria Math" w:hAnsi="Cambria Math"/>
              </w:rPr>
              <w:t>, so</w:t>
            </w:r>
          </w:p>
          <w:p w:rsidR="00035968" w:rsidRPr="00396F1A" w:rsidRDefault="002B1CFE" w:rsidP="000006A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,3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d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xdx</m:t>
                                        </m:r>
                                      </m:e>
                                    </m:func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+C</m:t>
                                </m:r>
                              </m:e>
                            </m:nary>
                          </m:e>
                        </m:func>
                      </m:e>
                    </m:func>
                  </m:e>
                </m:nary>
              </m:oMath>
            </m:oMathPara>
          </w:p>
          <w:p w:rsidR="00035968" w:rsidRPr="00396F1A" w:rsidRDefault="00035968" w:rsidP="000006A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,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,3</m:t>
                    </m:r>
                  </m:sub>
                </m:sSub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0006A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refore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,3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,2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C</m:t>
              </m:r>
            </m:oMath>
          </w:p>
          <w:p w:rsidR="00035968" w:rsidRPr="00396F1A" w:rsidRDefault="00035968" w:rsidP="000006A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Or 7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,3</m:t>
                  </m:r>
                </m:sub>
              </m:sSub>
              <m:r>
                <w:rPr>
                  <w:rFonts w:ascii="Cambria Math" w:hAnsi="Cambria Math"/>
                </w:rPr>
                <m:t>-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,2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3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C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0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0π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0π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(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]+[–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]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0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dx=-20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–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 xml:space="preserve">=20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-40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31B5C" w:rsidRPr="00396F1A" w:rsidRDefault="0089658F" w:rsidP="0089658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590EF4" w:rsidRPr="00396F1A" w:rsidRDefault="00DE5A35" w:rsidP="00590EF4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P</w:t>
            </w:r>
            <w:r w:rsidR="00590EF4" w:rsidRPr="00396F1A">
              <w:rPr>
                <w:rFonts w:ascii="Cambria Math" w:hAnsi="Cambria Math"/>
              </w:rPr>
              <w:t>ut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=t, </m:t>
                      </m:r>
                    </m:e>
                  </m:func>
                </m:e>
              </m:func>
            </m:oMath>
            <w:r w:rsidRPr="00396F1A">
              <w:rPr>
                <w:rFonts w:ascii="Cambria Math" w:hAnsi="Cambria Math"/>
              </w:rPr>
              <w:t xml:space="preserve"> so that </w:t>
            </w:r>
            <m:oMath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func>
              <m:r>
                <w:rPr>
                  <w:rFonts w:ascii="Cambria Math" w:hAnsi="Cambria Math"/>
                </w:rPr>
                <m:t>-1</m:t>
              </m:r>
            </m:oMath>
          </w:p>
          <w:p w:rsidR="00590EF4" w:rsidRPr="00396F1A" w:rsidRDefault="00DE5A35" w:rsidP="00590EF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I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</m:e>
                </m:rad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2 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 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 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 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2 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 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590EF4" w:rsidRPr="00396F1A" w:rsidRDefault="005B7CDE" w:rsidP="00590EF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e>
                                    </m:func>
                                  </m:e>
                                </m:rad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B26AE7" w:rsidRPr="00BC6909">
              <w:rPr>
                <w:rFonts w:ascii="Cambria Math" w:hAnsi="Cambria Math"/>
              </w:rPr>
              <w:t xml:space="preserve">      (1)</w:t>
            </w:r>
          </w:p>
          <w:p w:rsidR="0009531E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⇒ </m:t>
              </m:r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/2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Cs/>
                        </w:rPr>
                      </m:ctrlPr>
                    </m:radPr>
                    <m:deg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ra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B26AE7" w:rsidRPr="00BC6909">
              <w:rPr>
                <w:rFonts w:ascii="Cambria Math" w:hAnsi="Cambria Math"/>
                <w:iCs/>
              </w:rPr>
              <w:t xml:space="preserve">   (2)</w:t>
            </w:r>
          </w:p>
          <w:p w:rsidR="0009531E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>Adding equation</w:t>
            </w:r>
            <w:r w:rsidR="00425577" w:rsidRPr="00BC6909">
              <w:rPr>
                <w:rFonts w:ascii="Cambria Math" w:hAnsi="Cambria Math"/>
                <w:iCs/>
              </w:rPr>
              <w:t>s</w:t>
            </w:r>
            <w:r w:rsidRPr="00BC6909">
              <w:rPr>
                <w:rFonts w:ascii="Cambria Math" w:hAnsi="Cambria Math"/>
                <w:iCs/>
              </w:rPr>
              <w:t xml:space="preserve"> (1) and (2), we get</w:t>
            </w:r>
          </w:p>
          <w:p w:rsidR="0009531E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9531E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04EEB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F1763C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nary>
                <m:naryPr>
                  <m:limLoc m:val="subSup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="003313FD" w:rsidRPr="00BC6909">
              <w:rPr>
                <w:rFonts w:ascii="Cambria Math" w:hAnsi="Cambria Math"/>
                <w:iCs/>
              </w:rPr>
              <w:t xml:space="preserve">(wher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=t</m:t>
                      </m:r>
                    </m:e>
                  </m:func>
                </m:e>
              </m:func>
            </m:oMath>
            <w:r w:rsidR="003313FD" w:rsidRPr="00BC6909">
              <w:rPr>
                <w:rFonts w:ascii="Cambria Math" w:hAnsi="Cambria Math"/>
                <w:iCs/>
              </w:rPr>
              <w:t>)</w:t>
            </w:r>
          </w:p>
          <w:p w:rsidR="00F1763C" w:rsidRPr="00BC6909" w:rsidRDefault="003313FD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Cs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  <w:p w:rsidR="003313FD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161AD">
              <w:rPr>
                <w:rFonts w:ascii="Cambria Math" w:eastAsiaTheme="minorEastAsia" w:hAnsi="Cambria Math"/>
              </w:rPr>
              <w:t xml:space="preserve">Here, </w:t>
            </w:r>
            <m:oMath>
              <m:r>
                <w:rPr>
                  <w:rFonts w:ascii="Cambria Math" w:eastAsiaTheme="minorEastAsia" w:hAnsi="Cambria Math"/>
                </w:rPr>
                <m:t>f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f(x)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+f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den>
                      </m:f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+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den>
                      </m:f>
                    </m:sup>
                  </m:sSup>
                </m:den>
              </m:f>
            </m:oMath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161AD">
              <w:rPr>
                <w:rFonts w:ascii="Cambria Math" w:eastAsiaTheme="minorEastAsia" w:hAnsi="Cambria Math"/>
              </w:rPr>
              <w:t xml:space="preserve">and </w:t>
            </w:r>
            <m:oMath>
              <m:r>
                <w:rPr>
                  <w:rFonts w:ascii="Cambria Math" w:eastAsiaTheme="minorEastAsia" w:hAnsi="Cambria Math"/>
                </w:rPr>
                <m:t>ff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+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den>
                      </m:f>
                    </m:sup>
                  </m:sSup>
                </m:den>
              </m:f>
            </m:oMath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∴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object w:dxaOrig="2724" w:dyaOrig="903">
                    <v:shape id="_x0000_i1026" type="#_x0000_t75" style="width:136.5pt;height:45pt" o:ole="">
                      <v:imagedata r:id="IMM7S234S0" o:title=""/>
                    </v:shape>
                    <o:OLEObject Type="Embed" ProgID="ChemDraw.Document.6.0" ShapeID="_x0000_i1026" DrawAspect="Content" ObjectID="_1574417569" r:id="OMM7S234S0"/>
                  </w:objec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+n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161AD">
              <w:rPr>
                <w:rFonts w:ascii="Cambria Math" w:eastAsiaTheme="minorEastAsia" w:hAnsi="Cambria Math"/>
              </w:rPr>
              <w:t xml:space="preserve">Let </w:t>
            </w:r>
            <m:oMath>
              <m:r>
                <w:rPr>
                  <w:rFonts w:ascii="Cambria Math" w:eastAsiaTheme="minorEastAsia" w:hAnsi="Cambria Math"/>
                </w:rPr>
                <m:t>I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n-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g</m:t>
                  </m:r>
                  <m:r>
                    <w:rPr>
                      <w:rFonts w:ascii="Cambria Math" w:eastAsiaTheme="minorEastAsia" w:hAnsi="Cambria Math"/>
                    </w:rPr>
                    <m:t>(x)dx</m:t>
                  </m:r>
                </m:e>
              </m:nary>
              <m:r>
                <w:rPr>
                  <w:rFonts w:ascii="Cambria Math" w:eastAsiaTheme="minorEastAsia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+n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den>
                          </m:f>
                        </m:sup>
                      </m:sSup>
                    </m:den>
                  </m:f>
                </m:e>
              </m:nary>
            </m:oMath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n-1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+n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den>
                            </m:f>
                          </m:sup>
                        </m:sSup>
                      </m:den>
                    </m:f>
                  </m:e>
                </m:nary>
              </m:oMath>
            </m:oMathPara>
          </w:p>
          <w:p w:rsidR="0013632B" w:rsidRPr="000161AD" w:rsidRDefault="00D55FD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(1+n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+n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n</m:t>
                                </m:r>
                              </m:den>
                            </m:f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x</m:t>
                </m:r>
              </m:oMath>
            </m:oMathPara>
          </w:p>
          <w:p w:rsidR="0013632B" w:rsidRPr="000161AD" w:rsidRDefault="00D55FDC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I=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n-1</m:t>
                        </m:r>
                      </m:e>
                    </m:d>
                  </m:den>
                </m:f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Calibri"/>
                          </w:rPr>
                          <m:t>1+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n</m:t>
                        </m:r>
                      </m:den>
                    </m:f>
                  </m:sup>
                </m:sSup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λ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+t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g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sub>
                                    </m:sSub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+t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sup>
                                    </m:sSup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t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=e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-λ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E4E36" w:rsidRPr="00396F1A" w:rsidRDefault="002B1CFE" w:rsidP="00E720D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+α)</m:t>
                    </m:r>
                  </m:e>
                </m:func>
              </m:oMath>
            </m:oMathPara>
          </w:p>
          <w:p w:rsidR="00E720DD" w:rsidRPr="00396F1A" w:rsidRDefault="00E720DD" w:rsidP="00E720D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x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E720DD" w:rsidRPr="00396F1A" w:rsidRDefault="00E720DD" w:rsidP="00E720DD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2745BB" w:rsidRPr="00396F1A" w:rsidRDefault="00E720DD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α</m:t>
                                    </m:r>
                                  </m:e>
                                </m:d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E720DD" w:rsidRPr="00396F1A" w:rsidRDefault="002745BB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x 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54AFC" w:rsidRPr="00396F1A" w:rsidRDefault="002745BB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54AFC" w:rsidRPr="00396F1A" w:rsidRDefault="00B54AFC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α=t </m:t>
                          </m:r>
                        </m:e>
                      </m:func>
                    </m:e>
                  </m:func>
                </m:e>
              </m:func>
            </m:oMath>
            <w:r w:rsidRPr="00396F1A">
              <w:rPr>
                <w:rFonts w:ascii="Cambria Math" w:hAnsi="Cambria Math"/>
              </w:rPr>
              <w:t>and</w:t>
            </w:r>
            <m:oMath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dx=dt</m:t>
                  </m:r>
                </m:e>
              </m:func>
            </m:oMath>
            <w:r w:rsidR="002745BB" w:rsidRPr="00396F1A">
              <w:rPr>
                <w:rFonts w:ascii="Cambria Math" w:hAnsi="Cambria Math"/>
              </w:rPr>
              <w:t xml:space="preserve">, </w:t>
            </w:r>
            <w:r w:rsidRPr="00396F1A">
              <w:rPr>
                <w:rFonts w:ascii="Cambria Math" w:hAnsi="Cambria Math"/>
              </w:rPr>
              <w:t>we have</w:t>
            </w:r>
          </w:p>
          <w:p w:rsidR="00153FE6" w:rsidRPr="00396F1A" w:rsidRDefault="00153FE6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rad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t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/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153FE6" w:rsidRPr="00396F1A" w:rsidRDefault="00153FE6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153FE6" w:rsidRPr="00396F1A" w:rsidRDefault="00153FE6" w:rsidP="00B54AF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I=-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 xml:space="preserve">α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t </m:t>
                    </m:r>
                  </m:e>
                </m:ra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B54AFC" w:rsidRPr="00396F1A" w:rsidRDefault="00153FE6" w:rsidP="00153FE6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-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ec </m:t>
                </m:r>
                <m:r>
                  <w:rPr>
                    <w:rFonts w:ascii="Cambria Math" w:hAnsi="Cambria Math"/>
                  </w:rPr>
                  <m:t>α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84828" w:rsidRPr="00396F1A" w:rsidRDefault="002B1CFE" w:rsidP="002347D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x 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3x 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FC108C" w:rsidRPr="00396F1A" w:rsidRDefault="00184828" w:rsidP="00C936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5x-3x)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</m:oMath>
            </m:oMathPara>
          </w:p>
          <w:p w:rsidR="00C9360B" w:rsidRPr="00396F1A" w:rsidRDefault="009600BE" w:rsidP="00C936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5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3x 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C9360B" w:rsidRPr="00396F1A" w:rsidRDefault="00BA58AF" w:rsidP="00C8313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func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x+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4E36" w:rsidRPr="00396F1A" w:rsidRDefault="00447891" w:rsidP="0044789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81E7B" w:rsidRPr="00396F1A" w:rsidRDefault="00F047A9" w:rsidP="0044789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81E7B" w:rsidRPr="00396F1A" w:rsidRDefault="00F047A9" w:rsidP="00881E7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81E7B" w:rsidRPr="00396F1A" w:rsidRDefault="00881E7B" w:rsidP="00881E7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=t⇒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dx=dt</m:t>
                  </m:r>
                </m:e>
              </m:func>
            </m:oMath>
          </w:p>
          <w:p w:rsidR="00881E7B" w:rsidRPr="00396F1A" w:rsidRDefault="00F047A9" w:rsidP="0044789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+C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035968" w:rsidP="004F154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2+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 xml:space="preserve">dx, 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Multiply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r 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 xml:space="preserve">by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</m:oMath>
            <w:r w:rsidRPr="00396F1A">
              <w:rPr>
                <w:rFonts w:ascii="Cambria Math" w:hAnsi="Cambria Math"/>
              </w:rPr>
              <w:t>, we get</w:t>
            </w:r>
          </w:p>
          <w:p w:rsidR="00035968" w:rsidRPr="00396F1A" w:rsidRDefault="00035968" w:rsidP="00B1507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(3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(2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B1507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co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 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(2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+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B1507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  <m:r>
                      <w:rPr>
                        <w:rFonts w:ascii="Cambria Math" w:hAnsi="Cambria Math"/>
                      </w:rPr>
                      <m:t xml:space="preserve"> x+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B173E1">
              <w:rPr>
                <w:rFonts w:ascii="Cambria Math" w:eastAsiaTheme="minorEastAsia" w:hAnsi="Cambria Math"/>
              </w:rPr>
              <w:t xml:space="preserve">Given, 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t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e>
                  </m:rad>
                </m:e>
              </m:nary>
              <m:r>
                <w:rPr>
                  <w:rFonts w:ascii="Cambria Math" w:eastAsiaTheme="minorEastAsia" w:hAnsi="Cambria Math"/>
                </w:rPr>
                <m:t xml:space="preserve"> dt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  <m:e>
                  <m:r>
                    <w:rPr>
                      <w:rFonts w:ascii="Cambria Math" w:eastAsiaTheme="minorEastAsia" w:hAnsi="Cambria Math"/>
                    </w:rPr>
                    <m:t>f(t)</m:t>
                  </m:r>
                </m:e>
              </m:nary>
              <m:r>
                <w:rPr>
                  <w:rFonts w:ascii="Cambria Math" w:eastAsiaTheme="minorEastAsia" w:hAnsi="Cambria Math"/>
                </w:rPr>
                <m:t xml:space="preserve"> dt, 0≤x≤1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B173E1">
              <w:rPr>
                <w:rFonts w:ascii="Cambria Math" w:eastAsiaTheme="minorEastAsia" w:hAnsi="Cambria Math"/>
              </w:rPr>
              <w:t>Applying Leibnitz theorem, we get</w:t>
            </w:r>
          </w:p>
          <w:p w:rsidR="00594496" w:rsidRPr="00B173E1" w:rsidRDefault="00785CFF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>=f(x)</m:t>
                </m:r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(x)</m:t>
                </m:r>
              </m:oMath>
            </m:oMathPara>
          </w:p>
          <w:p w:rsidR="00594496" w:rsidRPr="00B173E1" w:rsidRDefault="007B170C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(x)</m:t>
                </m:r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(x)</m:t>
                    </m:r>
                  </m:e>
                </m:rad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x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where</m:t>
                </m:r>
                <m:r>
                  <w:rPr>
                    <w:rFonts w:ascii="Cambria Math" w:eastAsiaTheme="minorEastAsia" w:hAnsi="Cambria Math"/>
                  </w:rPr>
                  <m:t xml:space="preserve"> y=f(x)</m:t>
                </m:r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dy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±dx</m:t>
                </m:r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B173E1">
              <w:rPr>
                <w:rFonts w:ascii="Cambria Math" w:eastAsiaTheme="minorEastAsia" w:hAnsi="Cambria Math"/>
              </w:rPr>
              <w:t>On integrating both sides, we get</w:t>
            </w:r>
          </w:p>
          <w:p w:rsidR="00594496" w:rsidRPr="00B173E1" w:rsidRDefault="00785CFF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±x+C</m:t>
                    </m:r>
                  </m:e>
                </m:func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∵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0⇒C=0</m:t>
                </m:r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y=±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y=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/>
                </w:rPr>
                <m:t>=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  <w:r w:rsidRPr="00B173E1">
              <w:rPr>
                <w:rFonts w:ascii="Cambria Math" w:eastAsiaTheme="minorEastAsia" w:hAnsi="Cambria Math"/>
              </w:rPr>
              <w:t>given</w:t>
            </w:r>
            <m:oMath>
              <m:r>
                <w:rPr>
                  <w:rFonts w:ascii="Cambria Math" w:eastAsiaTheme="minorEastAsia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≥0 </m:t>
              </m:r>
            </m:oMath>
            <w:r w:rsidRPr="00B173E1">
              <w:rPr>
                <w:rFonts w:ascii="Cambria Math" w:eastAsiaTheme="minorEastAsia" w:hAnsi="Cambria Math"/>
              </w:rPr>
              <w:t>for</w:t>
            </w:r>
            <m:oMath>
              <m:r>
                <w:rPr>
                  <w:rFonts w:ascii="Cambria Math" w:eastAsiaTheme="minorEastAsia" w:hAnsi="Cambria Math"/>
                </w:rPr>
                <m:t xml:space="preserve"> x∈[0,1]</m:t>
              </m:r>
            </m:oMath>
            <w:r w:rsidRPr="00B173E1">
              <w:rPr>
                <w:rFonts w:ascii="Cambria Math" w:eastAsiaTheme="minorEastAsia" w:hAnsi="Cambria Math"/>
              </w:rPr>
              <w:t xml:space="preserve"> </w:t>
            </w:r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B173E1">
              <w:rPr>
                <w:rFonts w:ascii="Cambria Math" w:eastAsiaTheme="minorEastAsia" w:hAnsi="Cambria Math"/>
              </w:rPr>
              <w:t xml:space="preserve">It is known that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x&lt;x,</m:t>
                  </m:r>
                </m:e>
              </m:func>
              <m:r>
                <w:rPr>
                  <w:rFonts w:ascii="Cambria Math" w:eastAsiaTheme="minorEastAsia" w:hAnsi="Cambria Math"/>
                </w:rPr>
                <m:t>∀ x∈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+</m:t>
                  </m:r>
                </m:sup>
              </m:sSup>
            </m:oMath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⇒</m:t>
                    </m:r>
                  </m:e>
                </m:func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&lt;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and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&lt;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  <w:p w:rsidR="00594496" w:rsidRPr="00B173E1" w:rsidRDefault="007B170C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&lt;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x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x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510A5C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d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⇒ λ=2</m:t>
                        </m:r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α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 α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β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+ </m:t>
                    </m:r>
                  </m:e>
                </m:nary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(α + β  - x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β- x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g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α+ β -x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β- x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α +β - x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 -x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</m:den>
                    </m:f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-α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 4ac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a</m:t>
                    </m:r>
                  </m:den>
                </m:f>
              </m:oMath>
            </m:oMathPara>
          </w:p>
          <w:p w:rsidR="001D3AD5" w:rsidRPr="00BC6909" w:rsidRDefault="001F4DD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∵f(x)</m:t>
              </m:r>
            </m:oMath>
            <w:r w:rsidR="001D3AD5" w:rsidRPr="00BC6909">
              <w:rPr>
                <w:rFonts w:ascii="Cambria Math" w:hAnsi="Cambria Math"/>
              </w:rPr>
              <w:t xml:space="preserve"> is even function </w:t>
            </w:r>
            <m:oMath>
              <m:r>
                <w:rPr>
                  <w:rFonts w:ascii="Cambria Math" w:hAnsi="Cambria Math"/>
                </w:rPr>
                <m:t>⇒α+β=0</m:t>
              </m:r>
            </m:oMath>
            <w:r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z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θ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⇒</m:t>
                  </m:r>
                  <m:r>
                    <w:rPr>
                      <w:rFonts w:ascii="Cambria Math" w:hAnsi="Cambria Math"/>
                    </w:rPr>
                    <m:t xml:space="preserve"> 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dz</m:t>
                      </m:r>
                    </m:e>
                  </m:func>
                </m:e>
              </m:func>
            </m:oMath>
          </w:p>
          <w:p w:rsidR="00370938" w:rsidRPr="00BC6909" w:rsidRDefault="006368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(z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)dz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θ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sup>
                      <m:e>
                        <m:r>
                          <w:rPr>
                            <w:rFonts w:ascii="Cambria Math" w:hAnsi="Cambria Math"/>
                          </w:rPr>
                          <m:t>f(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)dx</m:t>
                            </m:r>
                          </m:e>
                        </m:func>
                      </m:e>
                    </m:nary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 dt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</m:den>
                  </m:f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t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-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/2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/2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we know th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= </m:t>
                      </m:r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x&gt;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   x&lt;0</m:t>
                              </m:r>
                            </m:e>
                          </m:eqArr>
                        </m:e>
                      </m:d>
                    </m:e>
                  </m:func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= </m:t>
                        </m:r>
                      </m:e>
                    </m:func>
                  </m:e>
                </m:func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&gt;0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,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&lt;0</m:t>
                            </m:r>
                          </m:e>
                        </m:func>
                      </m:e>
                    </m:eqArr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range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=t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t.t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 xml:space="preserve">+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035968" w:rsidP="00CA20D2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2+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Pr="00396F1A">
              <w:rPr>
                <w:rFonts w:ascii="Cambria Math" w:hAnsi="Cambria Math"/>
              </w:rPr>
              <w:t xml:space="preserve">so that </w:t>
            </w:r>
            <m:oMath>
              <m:r>
                <w:rPr>
                  <w:rFonts w:ascii="Cambria Math" w:hAnsi="Cambria Math"/>
                </w:rPr>
                <m:t xml:space="preserve">dx=2t dt </m:t>
              </m:r>
            </m:oMath>
            <w:r w:rsidRPr="00396F1A">
              <w:rPr>
                <w:rFonts w:ascii="Cambria Math" w:hAnsi="Cambria Math"/>
              </w:rPr>
              <w:t>and</w:t>
            </w:r>
          </w:p>
          <w:p w:rsidR="00035968" w:rsidRPr="00396F1A" w:rsidRDefault="00035968" w:rsidP="009B4F9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7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dt 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35968" w:rsidRPr="00396F1A" w:rsidRDefault="00035968" w:rsidP="009B4F9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t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B753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rad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-x</m:t>
                    </m:r>
                  </m:e>
                </m:rad>
                <m:r>
                  <w:rPr>
                    <w:rFonts w:ascii="Cambria Math" w:hAnsi="Cambria Math"/>
                  </w:rPr>
                  <m:t>+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m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-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370938" w:rsidRPr="00BC6909">
              <w:rPr>
                <w:rFonts w:ascii="Cambria Math" w:hAnsi="Cambria Math"/>
              </w:rPr>
              <w:t xml:space="preserve"> (integrating by parts)</w:t>
            </w:r>
          </w:p>
          <w:p w:rsidR="00370938" w:rsidRPr="00BC6909" w:rsidRDefault="005838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e-m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m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=e-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-1</m:t>
                      </m:r>
                    </m:sub>
                  </m:sSub>
                </m:e>
              </m:nary>
            </m:oMath>
            <w:r w:rsidR="00370938" w:rsidRPr="00BC6909">
              <w:rPr>
                <w:rFonts w:ascii="Cambria Math" w:hAnsi="Cambria Math"/>
              </w:rPr>
              <w:t>(1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m-1</m:t>
              </m:r>
            </m:oMath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-1</m:t>
                  </m:r>
                </m:sub>
              </m:sSub>
              <m:r>
                <w:rPr>
                  <w:rFonts w:ascii="Cambria Math" w:hAnsi="Cambria Math"/>
                </w:rPr>
                <m:t>=e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-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-2</m:t>
                  </m:r>
                </m:sub>
              </m:sSub>
            </m:oMath>
            <w:r w:rsidR="00370938" w:rsidRPr="00BC6909">
              <w:rPr>
                <w:rFonts w:ascii="Cambria Math" w:hAnsi="Cambria Math"/>
              </w:rPr>
              <w:t>(2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equations (1) and (2), we ha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e-m[e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-1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-2</m:t>
                  </m:r>
                </m:sub>
              </m:sSub>
              <m:r>
                <w:rPr>
                  <w:rFonts w:ascii="Cambria Math" w:hAnsi="Cambria Math"/>
                </w:rPr>
                <m:t>]</m:t>
              </m:r>
            </m:oMath>
          </w:p>
          <w:p w:rsidR="00370938" w:rsidRPr="00BC6909" w:rsidRDefault="005838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- m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m-1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</w:rPr>
                  <m:t>=e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m</m:t>
                    </m:r>
                  </m:e>
                </m:d>
              </m:oMath>
            </m:oMathPara>
          </w:p>
          <w:p w:rsidR="00370938" w:rsidRPr="00BC6909" w:rsidRDefault="005838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1-m</m:t>
                    </m:r>
                  </m:den>
                </m:f>
                <m:r>
                  <w:rPr>
                    <w:rFonts w:ascii="Cambria Math" w:hAnsi="Cambria Math"/>
                  </w:rPr>
                  <m:t>+ 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-2</m:t>
                    </m:r>
                  </m:sub>
                </m:sSub>
                <m:r>
                  <w:rPr>
                    <w:rFonts w:ascii="Cambria Math" w:hAnsi="Cambria Math"/>
                  </w:rPr>
                  <m:t>=e</m:t>
                </m:r>
              </m:oMath>
            </m:oMathPara>
          </w:p>
          <w:p w:rsidR="00370938" w:rsidRPr="00BC6909" w:rsidRDefault="005838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K=1-m </m:t>
              </m:r>
            </m:oMath>
            <w:r w:rsidR="00370938" w:rsidRPr="00BC6909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L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C5947" w:rsidRPr="00BC6909" w:rsidRDefault="003C5947" w:rsidP="003C59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3C5947" w:rsidRPr="00BC6909" w:rsidRDefault="003C5947" w:rsidP="003C594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  <w:p w:rsidR="003C5947" w:rsidRPr="00BC6909" w:rsidRDefault="003C5947" w:rsidP="003C5947">
            <w:pPr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>dy</m:t>
                  </m:r>
                </m:den>
              </m:f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rad>
            </m:oMath>
          </w:p>
          <w:p w:rsidR="003C5947" w:rsidRPr="00BC6909" w:rsidRDefault="003C5947" w:rsidP="003C5947">
            <w:pPr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y=0,</m:t>
              </m:r>
            </m:oMath>
            <w:r w:rsidRPr="00BC6909">
              <w:rPr>
                <w:rFonts w:ascii="Cambria Math" w:hAnsi="Cambria Math"/>
              </w:rPr>
              <w:t xml:space="preserve"> i.e.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=0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3C5947" w:rsidRPr="00BC6909" w:rsidRDefault="003C5947" w:rsidP="003C5947">
            <w:pPr>
              <w:contextualSpacing/>
              <w:rPr>
                <w:rFonts w:ascii="Cambria Math" w:hAnsi="Cambria Math"/>
                <w:color w:val="FF0000"/>
              </w:rPr>
            </w:pPr>
            <w:r w:rsidRPr="00BC6909">
              <w:rPr>
                <w:rFonts w:ascii="Cambria Math" w:hAnsi="Cambria Math"/>
              </w:rPr>
              <w:object w:dxaOrig="3777" w:dyaOrig="2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75pt;height:98.25pt" o:ole="">
                  <v:imagedata r:id="IMM7S874S0" o:title=""/>
                </v:shape>
                <o:OLEObject Type="Embed" ProgID="ChemDraw.Document.6.0" ShapeID="_x0000_i1025" DrawAspect="Content" ObjectID="_1541662258" r:id="OMM7S874S0"/>
              </w:object>
            </w:r>
          </w:p>
          <w:p w:rsidR="00370938" w:rsidRPr="00BC6909" w:rsidRDefault="003C5947" w:rsidP="003C5947">
            <w:pPr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16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7</m:t>
                  </m:r>
                </m:e>
              </m:ra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, a&gt;1</m:t>
                  </m:r>
                </m:e>
              </m:nary>
            </m:oMath>
          </w:p>
          <w:p w:rsidR="004D4DCD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k+h</m:t>
              </m:r>
            </m:oMath>
            <w:r w:rsidR="00F8724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k</m:t>
              </m:r>
            </m:oMath>
            <w:r w:rsidR="00F8724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</w:rPr>
                <m:t>h&lt;</m:t>
              </m:r>
              <m:r>
                <w:rPr>
                  <w:rFonts w:ascii="Cambria Math" w:hAnsi="Cambria Math"/>
                </w:rPr>
                <m:t>1</m:t>
              </m:r>
            </m:oMath>
          </w:p>
          <w:p w:rsidR="00370938" w:rsidRPr="00BC6909" w:rsidRDefault="004D4DC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+…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k+h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…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-1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k[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h</m:t>
                    </m:r>
                  </m:e>
                </m:d>
                <m:r>
                  <w:rPr>
                    <w:rFonts w:ascii="Cambria Math" w:hAnsi="Cambria Math"/>
                  </w:rPr>
                  <m:t>-f(k)]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⋯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+k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+h</m:t>
                    </m:r>
                  </m:e>
                </m:d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-[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+…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CA23F3" w:rsidRPr="00396F1A" w:rsidRDefault="002F2F60" w:rsidP="003A30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x&lt;π=-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, </m:t>
                  </m:r>
                </m:e>
              </m:func>
            </m:oMath>
            <w:r w:rsidR="003A3086" w:rsidRPr="00396F1A">
              <w:rPr>
                <w:rFonts w:ascii="Cambria Math" w:hAnsi="Cambria Math"/>
              </w:rPr>
              <w:t xml:space="preserve"> because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</m:e>
              </m:func>
            </m:oMath>
            <w:r w:rsidR="003A3086" w:rsidRPr="00396F1A">
              <w:rPr>
                <w:rFonts w:ascii="Cambria Math" w:hAnsi="Cambria Math"/>
              </w:rPr>
              <w:t xml:space="preserve">is negative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π</m:t>
                  </m:r>
                </m:e>
              </m:d>
            </m:oMath>
          </w:p>
          <w:p w:rsidR="002F2F60" w:rsidRPr="00396F1A" w:rsidRDefault="003A3086" w:rsidP="003A30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396F1A">
              <w:rPr>
                <w:rFonts w:ascii="Cambria Math" w:hAnsi="Cambria Math"/>
              </w:rPr>
              <w:t xml:space="preserve"> the required primitive function =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-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</m:oMath>
          </w:p>
          <w:p w:rsidR="00BE4E36" w:rsidRPr="00396F1A" w:rsidRDefault="002F2F60" w:rsidP="003A308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w</w:t>
            </w:r>
            <w:r w:rsidR="003A3086" w:rsidRPr="00396F1A">
              <w:rPr>
                <w:rFonts w:ascii="Cambria Math" w:hAnsi="Cambria Math"/>
              </w:rPr>
              <w:t>, use integration by par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90487" w:rsidRPr="00BC6909" w:rsidRDefault="00987EF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987EF7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CC2300" w:rsidRPr="00BC6909" w:rsidRDefault="00CC23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≤1 </m:t>
              </m:r>
            </m:oMath>
            <w:r w:rsidR="00836582" w:rsidRPr="00BC6909">
              <w:rPr>
                <w:rFonts w:ascii="Cambria Math" w:hAnsi="Cambria Math"/>
              </w:rPr>
              <w:t>for</w:t>
            </w:r>
            <m:oMath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[0, 1]</m:t>
              </m:r>
            </m:oMath>
          </w:p>
          <w:p w:rsidR="00CC2300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dt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≤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1 dt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CC2300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w:lastRenderedPageBreak/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≤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≤1</m:t>
                  </m:r>
                </m:e>
              </m:nary>
            </m:oMath>
            <w:r w:rsidR="00CC2300" w:rsidRPr="00BC6909">
              <w:rPr>
                <w:rFonts w:ascii="Cambria Math" w:hAnsi="Cambria Math"/>
              </w:rPr>
              <w:t xml:space="preserve">  (1)</w:t>
            </w:r>
          </w:p>
          <w:p w:rsidR="00CC2300" w:rsidRPr="00BC6909" w:rsidRDefault="00CC230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Again, </w:t>
            </w:r>
            <m:oMath>
              <m:r>
                <w:rPr>
                  <w:rFonts w:ascii="Cambria Math" w:hAnsi="Cambria Math"/>
                </w:rPr>
                <m:t>0≤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[1, 2]</m:t>
              </m:r>
            </m:oMath>
          </w:p>
          <w:p w:rsidR="002C63FA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0 dt≤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≤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2C63FA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 0≤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d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(2)</m:t>
                </m:r>
              </m:oMath>
            </m:oMathPara>
          </w:p>
          <w:p w:rsidR="002C63FA" w:rsidRPr="00BC6909" w:rsidRDefault="002C63F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equations (1) and (2), we get</w:t>
            </w:r>
          </w:p>
          <w:p w:rsidR="002C63F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≤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  <w:p w:rsidR="002C63FA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≤g</m:t>
                </m:r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…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o, when </w:t>
            </w:r>
            <m:oMath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→∞⇒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d>
              <m:r>
                <w:rPr>
                  <w:rFonts w:ascii="Cambria Math" w:hAnsi="Cambria Math"/>
                </w:rPr>
                <m:t>=f(0)</m:t>
              </m:r>
            </m:oMath>
            <w:r w:rsidR="004A7D31" w:rsidRPr="00BC6909">
              <w:rPr>
                <w:rFonts w:ascii="Cambria Math" w:hAnsi="Cambria Math"/>
              </w:rPr>
              <w:t xml:space="preserve"> (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continuous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.e.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 constant function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3,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3dx=6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rad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func>
                  </m:e>
                </m:nary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 xml:space="preserve">=t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 xml:space="preserve"> 2x dx=dt</m:t>
              </m:r>
            </m:oMath>
          </w:p>
          <w:p w:rsidR="002E2B3A" w:rsidRPr="00BC6909" w:rsidRDefault="00D56D4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 dt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=1-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)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31B5C" w:rsidRPr="00396F1A" w:rsidRDefault="002947E3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e have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n-1)/n</m:t>
                          </m:r>
                        </m:sup>
                      </m:sSup>
                    </m:den>
                  </m:f>
                </m:e>
              </m:nary>
            </m:oMath>
          </w:p>
          <w:p w:rsidR="002947E3" w:rsidRPr="00396F1A" w:rsidRDefault="002947E3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685B6B" w:rsidRPr="00396F1A" w:rsidRDefault="00685B6B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n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4A4F1B" w:rsidRPr="00396F1A" w:rsidRDefault="004A4F1B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n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</w:p>
          <w:p w:rsidR="004A4F1B" w:rsidRPr="00396F1A" w:rsidRDefault="004A4F1B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n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n-1</m:t>
                    </m:r>
                  </m:sup>
                </m:sSup>
                <m:r>
                  <w:rPr>
                    <w:rFonts w:ascii="Cambria Math" w:hAnsi="Cambria Math"/>
                  </w:rPr>
                  <m:t>dx=dt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oMath>
            </m:oMathPara>
          </w:p>
          <w:p w:rsidR="008B59E5" w:rsidRPr="00396F1A" w:rsidRDefault="004A4F1B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8B59E5" w:rsidRPr="00396F1A" w:rsidRDefault="008B59E5" w:rsidP="002947E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n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n-1+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/n-1+1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685B6B" w:rsidRPr="00396F1A" w:rsidRDefault="006F5917" w:rsidP="00E626E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n</m:t>
                    </m:r>
                  </m:sup>
                </m:sSup>
                <m:r>
                  <w:rPr>
                    <w:rFonts w:ascii="Cambria Math" w:hAnsi="Cambria Math"/>
                  </w:rPr>
                  <m:t>+C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n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 +b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θ, ⇒dx=2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  d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oMath>
            <w:r w:rsidR="00980853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a</m:t>
                    </m:r>
                  </m:e>
                </m:d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 +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 -a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 -b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dθ</m:t>
                        </m:r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θ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 dθ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b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a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8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dx</m:t>
                    </m:r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</m:sSubSup>
                  </m:e>
                </m:func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d>
              <m:r>
                <w:rPr>
                  <w:rFonts w:ascii="Cambria Math" w:hAnsi="Cambria Math"/>
                </w:rPr>
                <m:t>+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</m:oMath>
            <w:r w:rsidRPr="00BC6909">
              <w:rPr>
                <w:rFonts w:ascii="Cambria Math" w:hAnsi="Cambria Math"/>
              </w:rPr>
              <w:t>(given)</w:t>
            </w:r>
          </w:p>
          <w:p w:rsidR="00370938" w:rsidRPr="00BC6909" w:rsidRDefault="004F63D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5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</w:rPr>
                  <m:t>=5-2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90487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for 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≤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func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                 otherwise</m:t>
                      </m:r>
                    </m:e>
                  </m:eqArr>
                </m:e>
              </m:d>
            </m:oMath>
          </w:p>
          <w:p w:rsidR="00F95D48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F95D48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 dx=0+2 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</w:rPr>
                              <m:t>=2</m:t>
                            </m:r>
                          </m:e>
                        </m:nary>
                      </m:e>
                    </m:func>
                  </m:e>
                </m:nary>
              </m:oMath>
            </m:oMathPara>
          </w:p>
          <w:p w:rsidR="00F95D48" w:rsidRPr="00BC6909" w:rsidRDefault="00F666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[</w:t>
            </w:r>
            <m:oMath>
              <m:r>
                <w:rPr>
                  <w:rFonts w:ascii="Cambria Math" w:hAnsi="Cambria Math"/>
                </w:rPr>
                <m:t>∵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</m:e>
                  </m:func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836582" w:rsidRPr="00BC6909">
              <w:rPr>
                <w:rFonts w:ascii="Cambria Math" w:hAnsi="Cambria Math"/>
              </w:rPr>
              <w:t xml:space="preserve"> is an odd function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7F78" w:rsidRPr="00396F1A" w:rsidRDefault="002B1CFE" w:rsidP="00CE7C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(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x</m:t>
                    </m:r>
                  </m:den>
                </m:f>
              </m:oMath>
            </m:oMathPara>
          </w:p>
          <w:p w:rsidR="00ED3AF6" w:rsidRPr="00396F1A" w:rsidRDefault="00ED3AF6" w:rsidP="00ED3AF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6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+f(x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6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x)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f(x)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CE7CFB" w:rsidRPr="00396F1A" w:rsidRDefault="00CE7CFB" w:rsidP="00CE7C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I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f(x)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n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=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EA51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-2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70938" w:rsidRPr="00BC6909" w:rsidRDefault="00EA51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5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 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nary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035968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, we get</w:t>
            </w:r>
          </w:p>
          <w:p w:rsidR="00035968" w:rsidRPr="00396F1A" w:rsidRDefault="002B1CFE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x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035968" w:rsidRPr="00396F1A" w:rsidRDefault="00035968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Integrating both sides w.r.t. x</w:t>
            </w:r>
          </w:p>
          <w:p w:rsidR="00035968" w:rsidRPr="00396F1A" w:rsidRDefault="00035968" w:rsidP="00B916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(x)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035968" w:rsidRPr="00396F1A" w:rsidRDefault="00035968" w:rsidP="00B9169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EC2566" w:rsidRPr="00BC6909" w:rsidRDefault="00F0126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π/2-x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π/2-x)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EC2566" w:rsidRPr="00BC6909" w:rsidRDefault="00EC256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EC2566" w:rsidRPr="00BC6909" w:rsidRDefault="00EC256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F26CFE" w:rsidRPr="00BC6909" w:rsidRDefault="00F0126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qArr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eqAr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F26CFE" w:rsidRPr="00BC6909" w:rsidRDefault="00F26CF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=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nary>
              </m:oMath>
            </m:oMathPara>
          </w:p>
          <w:p w:rsidR="00F26CFE" w:rsidRPr="00BC6909" w:rsidRDefault="00F26CF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  <w:i/>
                </w:rPr>
                <w:sym w:font="Symbol" w:char="F0A2"/>
              </m:r>
              <m:r>
                <w:rPr>
                  <w:rFonts w:ascii="Cambria Math" w:hAnsi="Cambria Math"/>
                </w:rPr>
                <m:t xml:space="preserve"> =1+x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…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 –x</m:t>
                  </m:r>
                </m:den>
              </m:f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tegrating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, we get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…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</m:sSubSup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–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bSup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In 2⇒</m:t>
                </m:r>
                <m: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I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e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8330B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</w:rPr>
                    <m:t>(3-f(x))</m:t>
                  </m:r>
                </m:e>
              </m:nary>
              <m:r>
                <w:rPr>
                  <w:rFonts w:ascii="Cambria Math" w:hAnsi="Cambria Math"/>
                </w:rPr>
                <m:t>dx=7</m:t>
              </m:r>
            </m:oMath>
          </w:p>
          <w:p w:rsidR="008330BA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 6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7⇒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-1</m:t>
                        </m:r>
                      </m:e>
                    </m:nary>
                  </m:e>
                </m:nary>
              </m:oMath>
            </m:oMathPara>
          </w:p>
          <w:p w:rsidR="008330BA" w:rsidRPr="00BC6909" w:rsidRDefault="008330BA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>Now,</w:t>
            </w:r>
          </w:p>
          <w:p w:rsidR="008330B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8330BA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1</m:t>
                    </m:r>
                  </m:e>
                </m:d>
                <m:r>
                  <w:rPr>
                    <w:rFonts w:ascii="Cambria Math" w:hAnsi="Cambria Math"/>
                  </w:rPr>
                  <m:t>=-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sub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sub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w:lastRenderedPageBreak/>
                <m:t>⇒</m:t>
              </m:r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a constant function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den>
                        </m:f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/e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1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B69CA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i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2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</w:p>
          <w:p w:rsidR="0009531E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nary>
              </m:oMath>
            </m:oMathPara>
          </w:p>
          <w:p w:rsidR="0009531E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Hence, no such positive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="00F50F0D" w:rsidRPr="00BC6909">
              <w:rPr>
                <w:rFonts w:ascii="Cambria Math" w:hAnsi="Cambria Math"/>
              </w:rPr>
              <w:t>,</w:t>
            </w:r>
            <w:r w:rsidR="00370938" w:rsidRPr="00BC6909">
              <w:rPr>
                <w:rFonts w:ascii="Cambria Math" w:hAnsi="Cambria Math"/>
              </w:rPr>
              <w:t xml:space="preserve"> putting </w:t>
            </w:r>
            <m:oMath>
              <m:r>
                <w:rPr>
                  <w:rFonts w:ascii="Cambria Math" w:hAnsi="Cambria Math"/>
                </w:rPr>
                <m:t>t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</m:rad>
              <m:r>
                <w:rPr>
                  <w:rFonts w:ascii="Cambria Math" w:hAnsi="Cambria Math"/>
                </w:rPr>
                <m:t>,</m:t>
              </m:r>
            </m:oMath>
            <w:r w:rsidR="00370938" w:rsidRPr="00BC6909">
              <w:rPr>
                <w:rFonts w:ascii="Cambria Math" w:hAnsi="Cambria Math"/>
              </w:rPr>
              <w:t xml:space="preserve"> i.e., </w:t>
            </w:r>
            <m:oMath>
              <m:r>
                <w:rPr>
                  <w:rFonts w:ascii="Cambria Math" w:hAnsi="Cambria Math"/>
                </w:rPr>
                <m:t>dt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2x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r>
                        <w:rPr>
                          <w:rFonts w:ascii="Cambria Math" w:hAnsi="Cambria Math"/>
                        </w:rPr>
                        <m:t xml:space="preserve"> x</m:t>
                      </m:r>
                    </m:e>
                  </m:rad>
                </m:den>
              </m:f>
            </m:oMath>
          </w:p>
          <w:p w:rsidR="00370938" w:rsidRPr="00BC6909" w:rsidRDefault="004F63D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dx=2t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370938" w:rsidRPr="00BC6909" w:rsidRDefault="004F63D3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In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4F63D3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t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-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t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 e-a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CF1C60" w:rsidP="00CF1C60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dx </m:t>
              </m:r>
            </m:oMath>
            <w:r w:rsidR="00A6650A" w:rsidRPr="00396F1A">
              <w:rPr>
                <w:rFonts w:ascii="Cambria Math" w:hAnsi="Cambria Math"/>
              </w:rPr>
              <w:t>, let</w:t>
            </w:r>
            <m:oMath>
              <m:r>
                <w:rPr>
                  <w:rFonts w:ascii="Cambria Math" w:hAnsi="Cambria Math"/>
                </w:rPr>
                <m:t xml:space="preserve"> 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oMath>
          </w:p>
          <w:p w:rsidR="0097700B" w:rsidRPr="00396F1A" w:rsidRDefault="0097700B" w:rsidP="009770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  <w:p w:rsidR="0097700B" w:rsidRPr="00396F1A" w:rsidRDefault="0097700B" w:rsidP="009770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97700B" w:rsidRPr="00396F1A" w:rsidRDefault="0097700B" w:rsidP="009770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t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θ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f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 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θ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t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sin </m:t>
              </m:r>
              <m:r>
                <w:rPr>
                  <w:rFonts w:ascii="Cambria Math" w:hAnsi="Cambria Math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⇒</m:t>
                  </m:r>
                  <m:r>
                    <w:rPr>
                      <w:rFonts w:ascii="Cambria Math" w:hAnsi="Cambria Math"/>
                    </w:rPr>
                    <m:t>d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(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dθ</m:t>
                          </m:r>
                        </m:e>
                      </m:func>
                    </m:e>
                  </m:func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0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483E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in the given integral, we have</w:t>
            </w:r>
          </w:p>
          <w:p w:rsidR="00483E5D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=2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4</m:t>
                            </m:r>
                          </m:den>
                        </m:f>
                      </m:e>
                    </m:nary>
                    <m:r>
                      <w:rPr>
                        <w:rFonts w:ascii="Cambria Math" w:hAnsi="Cambria Math"/>
                      </w:rPr>
                      <m:t>dt=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1dt-4</m:t>
                            </m:r>
                            <m:nary>
                              <m:naryPr>
                                <m:limLoc m:val="subSup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4</m:t>
                                    </m:r>
                                  </m:den>
                                </m:f>
                              </m:e>
                            </m:nary>
                          </m:e>
                        </m:nary>
                      </m:e>
                    </m:d>
                  </m:e>
                </m:nary>
              </m:oMath>
            </m:oMathPara>
          </w:p>
          <w:p w:rsidR="00483E5D" w:rsidRPr="00BC6909" w:rsidRDefault="00483E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  <w:p w:rsidR="00483E5D" w:rsidRPr="00BC6909" w:rsidRDefault="009427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[(2-2×π/4)]=4-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α</m:t>
                    </m:r>
                  </m:e>
                </m:d>
                <m:r>
                  <w:rPr>
                    <w:rFonts w:ascii="Cambria Math" w:hAnsi="Cambria Math"/>
                  </w:rPr>
                  <m:t>=f(2+α)</m:t>
                </m:r>
              </m:oMath>
            </m:oMathPara>
          </w:p>
          <w:p w:rsidR="00E665C1" w:rsidRPr="00BC6909" w:rsidRDefault="002D30B9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⇒ </m:t>
              </m:r>
            </m:oMath>
            <w:r w:rsidR="00E665C1" w:rsidRPr="00BC6909">
              <w:rPr>
                <w:rFonts w:ascii="Cambria Math" w:hAnsi="Cambria Math"/>
                <w:iCs/>
              </w:rPr>
              <w:t xml:space="preserve">function is symmetric about the line </w:t>
            </w:r>
            <m:oMath>
              <m:r>
                <w:rPr>
                  <w:rFonts w:ascii="Cambria Math" w:hAnsi="Cambria Math"/>
                </w:rPr>
                <m:t>x=2</m:t>
              </m:r>
            </m:oMath>
          </w:p>
          <w:p w:rsidR="0024235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-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0, ∀ 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∈ [0, 1)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∈[1, 2)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 1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[x]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&lt;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∀ </m:t>
                </m:r>
                <m:r>
                  <w:rPr>
                    <w:rFonts w:ascii="Cambria Math" w:hAnsi="Cambria Math"/>
                  </w:rPr>
                  <m:t>x ∈[1, 2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 0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∈[-1, 0),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[x]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2≥1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&gt;1, ∀ x ∈[-1, 0)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&lt;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≥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&gt;-1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-1 ∀ x∈[-1, 0)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the given integral </w:t>
            </w:r>
            <m:oMath>
              <m:r>
                <w:rPr>
                  <w:rFonts w:ascii="Cambria Math" w:hAnsi="Cambria Math"/>
                </w:rPr>
                <m:t>=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  <m:e>
                  <m:r>
                    <w:rPr>
                      <w:rFonts w:ascii="Cambria Math" w:hAnsi="Cambria Math"/>
                    </w:rPr>
                    <m:t>dx=-1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oMath>
            </m:oMathPara>
          </w:p>
          <w:p w:rsidR="00370938" w:rsidRPr="00BC6909" w:rsidRDefault="0013075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370938" w:rsidRPr="00BC6909" w:rsidRDefault="0013075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(Integrating by parts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;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:rsidR="00370938" w:rsidRPr="00BC6909" w:rsidRDefault="0013075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y</m:t>
                  </m:r>
                </m:den>
              </m:f>
              <m:r>
                <w:rPr>
                  <w:rFonts w:ascii="Cambria Math" w:hAnsi="Cambria Math"/>
                </w:rPr>
                <m:t>, d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dy</m:t>
              </m:r>
            </m:oMath>
            <w:r w:rsidR="00F8724B" w:rsidRPr="00BC6909">
              <w:rPr>
                <w:rFonts w:ascii="Cambria Math" w:hAnsi="Cambria Math"/>
              </w:rPr>
              <w:t>,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g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(m,n)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m-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-1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y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-1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y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+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y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m+n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,n</m:t>
                  </m:r>
                </m:e>
              </m:d>
              <m:r>
                <w:rPr>
                  <w:rFonts w:ascii="Cambria Math" w:hAnsi="Cambria Math"/>
                </w:rPr>
                <m:t>=I(n,m)</m:t>
              </m:r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,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-1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+n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-1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m+n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b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 dx-a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 d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 dx</m:t>
                        </m:r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 xml:space="preserve">+ 4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4+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4</m:t>
                        </m:r>
                      </m:e>
                    </m:func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I=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 a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4+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-4a</m:t>
                    </m:r>
                  </m:e>
                </m:d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 d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t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-4a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t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-4a</m:t>
                  </m:r>
                </m:e>
              </m:d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4x dx=4a-1</m:t>
                  </m:r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.H.S. is a function of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BC6909">
              <w:rPr>
                <w:rFonts w:ascii="Cambria Math" w:hAnsi="Cambria Math"/>
              </w:rPr>
              <w:t>, whereas R.H.S. is a constant</w:t>
            </w:r>
            <w:r w:rsidR="00980853" w:rsidRPr="00BC6909">
              <w:rPr>
                <w:rFonts w:ascii="Cambria Math" w:hAnsi="Cambria Math"/>
              </w:rPr>
              <w:t xml:space="preserve">. </w:t>
            </w:r>
            <w:r w:rsidRPr="00BC6909">
              <w:rPr>
                <w:rFonts w:ascii="Cambria Math" w:hAnsi="Cambria Math"/>
              </w:rPr>
              <w:t xml:space="preserve">Hence, we must have </w:t>
            </w:r>
            <m:oMath>
              <m:r>
                <w:rPr>
                  <w:rFonts w:ascii="Cambria Math" w:hAnsi="Cambria Math"/>
                </w:rPr>
                <m:t>b-4a=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4a-1=0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, b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C7F78" w:rsidRPr="00396F1A" w:rsidRDefault="009D63AF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t,</m:t>
              </m:r>
            </m:oMath>
          </w:p>
          <w:p w:rsidR="009D63AF" w:rsidRPr="00396F1A" w:rsidRDefault="009D63AF" w:rsidP="009D63A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t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801564" w:rsidRPr="00396F1A" w:rsidRDefault="00801564" w:rsidP="0080156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801564" w:rsidRPr="00396F1A" w:rsidRDefault="00801564" w:rsidP="00265238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hAnsi="Cambria Math"/>
                </w:rPr>
                <m:t>dt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  <m:r>
                <w:rPr>
                  <w:rFonts w:ascii="Cambria Math" w:hAnsi="Cambria Math"/>
                </w:rPr>
                <m:t xml:space="preserve">+C </m:t>
              </m:r>
            </m:oMath>
            <w:r w:rsidR="00265238" w:rsidRPr="00396F1A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t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811B10" w:rsidP="00746EE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⇒dx=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dt</m:t>
              </m:r>
            </m:oMath>
          </w:p>
          <w:p w:rsidR="00746EED" w:rsidRPr="00396F1A" w:rsidRDefault="00746EED" w:rsidP="00746E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746EED" w:rsidRPr="00396F1A" w:rsidRDefault="00746EED" w:rsidP="00746E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6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1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2A508C" w:rsidRPr="00396F1A" w:rsidRDefault="002A508C" w:rsidP="00746EE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746EED" w:rsidRPr="00396F1A" w:rsidRDefault="00746EED" w:rsidP="0063111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6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7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63111A" w:rsidRPr="00396F1A" w:rsidRDefault="0063111A" w:rsidP="0063111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1/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3/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7/6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31B5C" w:rsidRPr="00396F1A" w:rsidRDefault="00BA26D4" w:rsidP="00BA26D4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-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dx=2y dy,</m:t>
              </m:r>
            </m:oMath>
            <w:r w:rsidR="00576E04" w:rsidRPr="00396F1A">
              <w:rPr>
                <w:rFonts w:ascii="Cambria Math" w:hAnsi="Cambria Math"/>
              </w:rPr>
              <w:t xml:space="preserve"> we get</w:t>
            </w:r>
          </w:p>
          <w:p w:rsidR="00BA26D4" w:rsidRPr="00396F1A" w:rsidRDefault="002B1CFE" w:rsidP="00BA26D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A26D4" w:rsidRPr="00396F1A" w:rsidRDefault="00BA26D4" w:rsidP="00BA26D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y</m:t>
                </m:r>
              </m:oMath>
            </m:oMathPara>
          </w:p>
          <w:p w:rsidR="00BA26D4" w:rsidRPr="00396F1A" w:rsidRDefault="00352CCD" w:rsidP="00352CC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+1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352CCD" w:rsidRPr="00396F1A" w:rsidRDefault="00576E04" w:rsidP="00352CC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, we get </w:t>
            </w:r>
            <m:oMath>
              <m:r>
                <w:rPr>
                  <w:rFonts w:ascii="Cambria Math" w:hAnsi="Cambria Math"/>
                </w:rPr>
                <m:t>f'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</m:e>
              </m:nary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dx ⇒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x+c 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 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</m:oMath>
            <w:r w:rsidRPr="00BC6909">
              <w:rPr>
                <w:rFonts w:ascii="Cambria Math" w:hAnsi="Cambria Math"/>
              </w:rPr>
              <w:t xml:space="preserve">       (1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 ⇒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(2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⇒A+B=1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 1-A)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-A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A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e+1-A-A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-3</m:t>
                    </m:r>
                  </m:e>
                </m:d>
                <m:r>
                  <w:rPr>
                    <w:rFonts w:ascii="Cambria Math" w:hAnsi="Cambria Math"/>
                  </w:rPr>
                  <m:t>=-2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B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-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e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40C61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15365" w:rsidRPr="00BC6909" w:rsidRDefault="00840C6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Cs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e>
                        </m:func>
                      </m:e>
                    </m:d>
                  </m:e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2 </m:t>
                        </m:r>
                      </m:e>
                    </m:rad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15365" w:rsidRPr="00BC6909" w:rsidRDefault="00840C6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915365" w:rsidRPr="00BC6909" w:rsidRDefault="00840C6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915365" w:rsidRPr="00BC6909" w:rsidRDefault="00840C6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x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x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+f(x)</m:t>
                </m:r>
              </m:oMath>
            </m:oMathPara>
          </w:p>
          <w:p w:rsidR="00A85FA6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B69CA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1+x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x+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+x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</m:sSubSup>
              </m:oMath>
            </m:oMathPara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e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(1+e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f(a-x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370938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→∞</m:t>
                        </m:r>
                      </m:lim>
                    </m:limLow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func>
              </m:oMath>
            </m:oMathPara>
          </w:p>
          <w:p w:rsidR="00370938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40218D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5a=14-14a</m:t>
                </m:r>
              </m:oMath>
            </m:oMathPara>
          </w:p>
          <w:p w:rsidR="00370938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90487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BC6909">
              <w:rPr>
                <w:rFonts w:ascii="Cambria Math" w:hAnsi="Cambria Math"/>
              </w:rPr>
              <w:t xml:space="preserve"> is a positive function, and</w:t>
            </w:r>
          </w:p>
          <w:p w:rsidR="002F246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-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2F246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-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2F246E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-k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 (1)</w:t>
            </w:r>
          </w:p>
          <w:p w:rsidR="002F246E" w:rsidRPr="00BC6909" w:rsidRDefault="002F246E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-k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x</m:t>
                      </m:r>
                    </m:e>
                  </m:d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(2)</w:t>
            </w:r>
          </w:p>
          <w:p w:rsidR="002F246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the property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b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837B10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837B10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-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⇒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31B5C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>dx,</m:t>
              </m:r>
            </m:oMath>
            <w:r w:rsidR="00A6650A" w:rsidRPr="00396F1A">
              <w:rPr>
                <w:rFonts w:ascii="Cambria Math" w:hAnsi="Cambria Math"/>
              </w:rPr>
              <w:t xml:space="preserve"> let</w:t>
            </w:r>
            <m:oMath>
              <m:r>
                <w:rPr>
                  <w:rFonts w:ascii="Cambria Math" w:hAnsi="Cambria Math"/>
                </w:rPr>
                <m:t xml:space="preserve"> 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A20D0F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 dθ</m:t>
                    </m:r>
                  </m:e>
                </m:func>
              </m:oMath>
            </m:oMathPara>
          </w:p>
          <w:p w:rsidR="00A20D0F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dθ</m:t>
                    </m:r>
                  </m:e>
                </m:func>
              </m:oMath>
            </m:oMathPara>
          </w:p>
          <w:p w:rsidR="00A20D0F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 xml:space="preserve">θ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θ d θ</m:t>
                </m:r>
              </m:oMath>
            </m:oMathPara>
          </w:p>
          <w:p w:rsidR="00A20D0F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A20D0F" w:rsidRPr="00396F1A" w:rsidRDefault="00A20D0F" w:rsidP="00A20D0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(x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)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A03CA2" w:rsidRPr="006E0A86" w:rsidRDefault="002879DF" w:rsidP="00BA3B9B">
            <w:pPr>
              <w:contextualSpacing/>
              <w:rPr>
                <w:rFonts w:ascii="Cambria Math" w:eastAsiaTheme="minorEastAsia" w:hAnsi="Cambria Math"/>
              </w:rPr>
            </w:pPr>
            <w:r w:rsidRPr="006E0A86">
              <w:rPr>
                <w:rFonts w:ascii="Cambria Math" w:eastAsiaTheme="minorEastAsia" w:hAnsi="Cambria Math"/>
              </w:rPr>
              <w:t xml:space="preserve">Here, </w:t>
            </w:r>
            <m:oMath>
              <m:r>
                <w:rPr>
                  <w:rFonts w:ascii="Cambria Math" w:eastAsiaTheme="minorEastAsia" w:hAnsi="Cambria Math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m,n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+t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dt</m:t>
                  </m:r>
                </m:e>
              </m:nary>
            </m:oMath>
          </w:p>
          <w:p w:rsidR="00A03CA2" w:rsidRPr="006E0A86" w:rsidRDefault="002879DF" w:rsidP="00BA3B9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I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m,n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+t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.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m+1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m+1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+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.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m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m+1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e>
                </m:nary>
              </m:oMath>
            </m:oMathPara>
          </w:p>
          <w:p w:rsidR="00A03CA2" w:rsidRPr="006E0A86" w:rsidRDefault="002879DF" w:rsidP="00BA3B9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m+1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m+1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+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m+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e>
                </m:nary>
              </m:oMath>
            </m:oMathPara>
          </w:p>
          <w:p w:rsidR="00A03CA2" w:rsidRPr="006E0A86" w:rsidRDefault="002879DF" w:rsidP="00BA3B9B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I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m,n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m+1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m+1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.I(m+1,n-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D2099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a=2, b=3, c=0</m:t>
              </m:r>
            </m:oMath>
            <w:r w:rsidR="008B161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D20994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4) 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9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+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0+2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t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ut</m:t>
                    </m:r>
                    <m:r>
                      <w:rPr>
                        <w:rFonts w:ascii="Cambria Math" w:hAnsi="Cambria Math"/>
                      </w:rPr>
                      <m:t xml:space="preserve"> t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dt=2xdx</m:t>
              </m:r>
            </m:oMath>
            <w:r w:rsidR="004A7D31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>then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xf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Lagrange’s Mean Value Theorem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 xml:space="preserve">2xf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dx-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2xf 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</m:e>
                  </m:nary>
                </m:num>
                <m:den>
                  <m:r>
                    <w:rPr>
                      <w:rFonts w:ascii="Cambria Math" w:hAnsi="Cambria Math"/>
                    </w:rPr>
                    <m:t>2-0</m:t>
                  </m:r>
                </m:den>
              </m:f>
              <m:r>
                <w:rPr>
                  <w:rFonts w:ascii="Cambria Math" w:hAnsi="Cambria Math"/>
                </w:rPr>
                <m:t>=2yf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1D3AD5" w:rsidRPr="00BC6909">
              <w:rPr>
                <w:rFonts w:ascii="Cambria Math" w:hAnsi="Cambria Math"/>
              </w:rPr>
              <w:t xml:space="preserve"> for some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∈(0, 2)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x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=2×2yf 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α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2β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β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(where </w:t>
            </w:r>
            <m:oMath>
              <m:r>
                <w:rPr>
                  <w:rFonts w:ascii="Cambria Math" w:hAnsi="Cambria Math"/>
                </w:rPr>
                <m:t>0&lt;β&lt;y&lt;α&lt;2</m:t>
              </m:r>
            </m:oMath>
            <w:r w:rsidRPr="00BC6909">
              <w:rPr>
                <w:rFonts w:ascii="Cambria Math" w:hAnsi="Cambria Math"/>
              </w:rPr>
              <w:t>, and using intermediate Mean Value Theorem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C7F78" w:rsidRPr="00396F1A" w:rsidRDefault="002B1CFE" w:rsidP="00D043B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rad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dx</m:t>
                    </m:r>
                  </m:e>
                </m:func>
              </m:oMath>
            </m:oMathPara>
          </w:p>
          <w:p w:rsidR="00D043B0" w:rsidRPr="00396F1A" w:rsidRDefault="00D043B0" w:rsidP="00A6148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rad>
                  <m:r>
                    <w:rPr>
                      <w:rFonts w:ascii="Cambria Math" w:hAnsi="Cambria Math"/>
                    </w:rPr>
                    <m:t>dt=-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/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e>
                  </m:nary>
                </m:e>
              </m:nary>
              <m:r>
                <w:rPr>
                  <w:rFonts w:ascii="Cambria Math" w:hAnsi="Cambria Math"/>
                </w:rPr>
                <m:t xml:space="preserve">dt, </m:t>
              </m:r>
            </m:oMath>
            <w:r w:rsidR="00A6148F" w:rsidRPr="00396F1A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A6148F" w:rsidRPr="00396F1A" w:rsidRDefault="00145CC5" w:rsidP="00145CC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/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≤0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15538" w:rsidRPr="00211AF4" w:rsidRDefault="0093322E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211AF4">
              <w:rPr>
                <w:rFonts w:ascii="Cambria Math" w:eastAsiaTheme="minorEastAsia" w:hAnsi="Cambria Math"/>
              </w:rPr>
              <w:t xml:space="preserve">Given,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dt=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F15538" w:rsidRPr="00211AF4" w:rsidRDefault="0093322E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211AF4">
              <w:rPr>
                <w:rFonts w:ascii="Cambria Math" w:eastAsiaTheme="minorEastAsia" w:hAnsi="Cambria Math"/>
              </w:rPr>
              <w:t xml:space="preserve">Now,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dx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dt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(1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)</m:t>
              </m:r>
            </m:oMath>
          </w:p>
          <w:p w:rsidR="00F15538" w:rsidRPr="00211AF4" w:rsidRDefault="0093322E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d>
              <m:r>
                <w:rPr>
                  <w:rFonts w:ascii="Cambria Math" w:eastAsiaTheme="minorEastAsia" w:hAnsi="Cambria Math"/>
                </w:rPr>
                <m:t>-(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/>
                    </w:rPr>
                    <m:t>x)</m:t>
                  </m:r>
                </m:e>
              </m:func>
              <m:r>
                <w:rPr>
                  <w:rFonts w:ascii="Cambria Math" w:eastAsiaTheme="minorEastAsia" w:hAnsi="Cambria Math"/>
                </w:rPr>
                <m:t>.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func>
                </m:e>
              </m:d>
              <m:r>
                <w:rPr>
                  <w:rFonts w:ascii="Cambria Math" w:eastAsiaTheme="minorEastAsia" w:hAnsi="Cambria Math"/>
                </w:rPr>
                <m:t>.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/>
                </w:rPr>
                <m:t>=-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func>
            </m:oMath>
            <w:r w:rsidRPr="00211AF4">
              <w:rPr>
                <w:rFonts w:ascii="Cambria Math" w:eastAsiaTheme="minorEastAsia" w:hAnsi="Cambria Math"/>
              </w:rPr>
              <w:t xml:space="preserve">  </w:t>
            </w:r>
          </w:p>
          <w:p w:rsidR="00F15538" w:rsidRPr="00211AF4" w:rsidRDefault="0093322E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211AF4">
              <w:rPr>
                <w:rFonts w:ascii="Cambria Math" w:eastAsiaTheme="minorEastAsia" w:hAnsi="Cambria Math"/>
              </w:rPr>
              <w:t xml:space="preserve">           [by Leibnitz formula]</w:t>
            </w:r>
          </w:p>
          <w:p w:rsidR="00F15538" w:rsidRPr="00211AF4" w:rsidRDefault="0093322E" w:rsidP="004C2EC2">
            <w:pPr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⇒</m:t>
              </m:r>
            </m:oMath>
            <w:r w:rsidRPr="00211AF4">
              <w:rPr>
                <w:rFonts w:ascii="Cambria Math" w:eastAsiaTheme="minorEastAsia" w:hAnsi="Cambria Math"/>
              </w:rPr>
              <w:t xml:space="preserve"> Put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func>
              <m:r>
                <w:rPr>
                  <w:rFonts w:ascii="Cambria Math" w:eastAsiaTheme="minorEastAsia" w:hAnsi="Cambria Math"/>
                </w:rPr>
                <m:t>=1/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 xml:space="preserve">3 </m:t>
                  </m:r>
                </m:e>
              </m:rad>
            </m:oMath>
          </w:p>
          <w:p w:rsidR="00F15538" w:rsidRPr="00211AF4" w:rsidRDefault="0093322E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sin 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u (u=3x)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F33BE" w:rsidRPr="00BC6909" w:rsidRDefault="00080A9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  <w:p w:rsidR="001F33BE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76157A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-h(x)</m:t>
                </m:r>
              </m:oMath>
            </m:oMathPara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h(x)</m:t>
              </m:r>
            </m:oMath>
            <w:r w:rsidR="00080A98" w:rsidRPr="00BC6909">
              <w:rPr>
                <w:rFonts w:ascii="Cambria Math" w:hAnsi="Cambria Math"/>
              </w:rPr>
              <w:t xml:space="preserve"> is odd function,</w:t>
            </w:r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=0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= </m:t>
                    </m:r>
                  </m:e>
                </m:func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1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2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n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n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</m:oMath>
            </m:oMathPara>
          </w:p>
          <w:p w:rsidR="006066DE" w:rsidRPr="00BC6909" w:rsidRDefault="006066D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rad>
                          </m:den>
                        </m:f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</m:den>
                    </m:f>
                  </m:e>
                </m:d>
              </m:oMath>
            </m:oMathPara>
          </w:p>
          <w:p w:rsidR="006066DE" w:rsidRPr="00BC6909" w:rsidRDefault="006066D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den>
                    </m:f>
                  </m:e>
                </m:nary>
              </m:oMath>
            </m:oMathPara>
          </w:p>
          <w:p w:rsidR="006066DE" w:rsidRPr="00BC6909" w:rsidRDefault="006066DE" w:rsidP="00A15B3C">
            <w:pPr>
              <w:spacing w:line="276" w:lineRule="auto"/>
              <w:contextualSpacing/>
              <w:rPr>
                <w:rFonts w:ascii="Cambria Math" w:hAnsi="Cambria Math"/>
                <w:i/>
                <w:iCs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=z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∴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2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dx=dz</m:t>
              </m:r>
            </m:oMath>
          </w:p>
          <w:p w:rsidR="006066DE" w:rsidRPr="00BC6909" w:rsidRDefault="006B221B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⇒ 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dz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z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+1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</m:e>
                </m:nary>
              </m:oMath>
            </m:oMathPara>
          </w:p>
          <w:p w:rsidR="00731F8E" w:rsidRPr="00BC6909" w:rsidRDefault="00F62A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731F8E" w:rsidRPr="00BC6909" w:rsidRDefault="00F62A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n integrating by parts taking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vertAlign w:val="super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as first function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BC6909">
              <w:rPr>
                <w:rFonts w:ascii="Cambria Math" w:hAnsi="Cambria Math"/>
              </w:rPr>
              <w:t xml:space="preserve"> as second function, we get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fName>
                      <m:e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x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∞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x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func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∞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</m:e>
                  </m:func>
                </m:e>
              </m:func>
            </m:oMath>
            <w:r w:rsidRPr="00BC6909">
              <w:rPr>
                <w:rFonts w:ascii="Cambria Math" w:hAnsi="Cambria Math"/>
              </w:rPr>
              <w:t>, and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= 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lim>
                </m:limLow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=0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put </w:t>
            </w:r>
            <m:oMath>
              <m:r>
                <w:rPr>
                  <w:rFonts w:ascii="Cambria Math" w:hAnsi="Cambria Math"/>
                </w:rPr>
                <m:t>2x = t</m:t>
              </m:r>
            </m:oMath>
            <w:r w:rsidRPr="00BC6909">
              <w:rPr>
                <w:rFonts w:ascii="Cambria Math" w:hAnsi="Cambria Math"/>
              </w:rPr>
              <w:t xml:space="preserve">, then </w:t>
            </w:r>
            <m:oMath>
              <m:r>
                <w:rPr>
                  <w:rFonts w:ascii="Cambria Math" w:hAnsi="Cambria Math"/>
                </w:rPr>
                <m:t>dx=dt/2</m:t>
              </m:r>
            </m:oMath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/2</m:t>
                        </m:r>
                      </m:den>
                    </m:f>
                  </m:e>
                </m:nary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t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31B5C" w:rsidRPr="00396F1A" w:rsidRDefault="005016A7" w:rsidP="005016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</m:oMath>
            </m:oMathPara>
          </w:p>
          <w:p w:rsidR="005016A7" w:rsidRPr="00396F1A" w:rsidRDefault="005016A7" w:rsidP="005016A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</m:oMath>
            </m:oMathPara>
          </w:p>
          <w:p w:rsidR="005016A7" w:rsidRPr="00396F1A" w:rsidRDefault="00EE1401" w:rsidP="00DA64E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A64EE" w:rsidRPr="00396F1A" w:rsidRDefault="00DA64EE" w:rsidP="00DA64E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A64EE" w:rsidRPr="00396F1A" w:rsidRDefault="00DA64EE" w:rsidP="00DA64E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⇒dt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 dx</m:t>
                  </m:r>
                </m:e>
              </m:func>
            </m:oMath>
          </w:p>
          <w:p w:rsidR="00DA64EE" w:rsidRPr="00396F1A" w:rsidRDefault="00DA64EE" w:rsidP="00E212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E21275" w:rsidRPr="00396F1A" w:rsidRDefault="00E21275" w:rsidP="00E212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3/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2</m:t>
                            </m:r>
                          </m:sup>
                        </m:sSup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E21275" w:rsidRPr="00396F1A" w:rsidRDefault="00E21275" w:rsidP="00E212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/2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E21275" w:rsidRPr="00396F1A" w:rsidRDefault="00E21275" w:rsidP="00E212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E21275" w:rsidRPr="00396F1A" w:rsidRDefault="00E21275" w:rsidP="00E212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-2,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7F78" w:rsidRPr="00396F1A" w:rsidRDefault="004F286A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, </w:t>
            </w:r>
          </w:p>
          <w:p w:rsidR="003C62DF" w:rsidRPr="00396F1A" w:rsidRDefault="002B1CFE" w:rsidP="003C62D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r+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t</m:t>
              </m:r>
            </m:oMath>
            <w:r w:rsidR="00DE5A35" w:rsidRPr="00396F1A">
              <w:rPr>
                <w:rFonts w:ascii="Cambria Math" w:hAnsi="Cambria Math"/>
              </w:rPr>
              <w:t>and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…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r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x)</m:t>
                  </m:r>
                </m:den>
              </m:f>
              <m:r>
                <w:rPr>
                  <w:rFonts w:ascii="Cambria Math" w:hAnsi="Cambria Math"/>
                </w:rPr>
                <m:t xml:space="preserve">dx=dt, </m:t>
              </m:r>
            </m:oMath>
            <w:r w:rsidR="00DE5A35" w:rsidRPr="00396F1A">
              <w:rPr>
                <w:rFonts w:ascii="Cambria Math" w:hAnsi="Cambria Math"/>
              </w:rPr>
              <w:t>we get</w:t>
            </w:r>
          </w:p>
          <w:p w:rsidR="003C62DF" w:rsidRPr="00396F1A" w:rsidRDefault="002B1CFE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…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</w:rPr>
                          <m:t>1dt=t+C=</m:t>
                        </m:r>
                      </m:e>
                    </m:nary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+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E81BF8" w:rsidRPr="00BC6909" w:rsidRDefault="006068C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bx+c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(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) (a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 bx+c)</m:t>
                  </m:r>
                </m:e>
              </m:func>
            </m:oMath>
            <w:r w:rsidR="006068C8" w:rsidRPr="00BC6909">
              <w:rPr>
                <w:rFonts w:ascii="Cambria Math" w:hAnsi="Cambria Math"/>
              </w:rPr>
              <w:t xml:space="preserve">   (1)</w:t>
            </w:r>
          </w:p>
          <w:p w:rsidR="006068C8" w:rsidRPr="00BC6909" w:rsidRDefault="006068C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the given conditions</w:t>
            </w:r>
          </w:p>
          <w:p w:rsidR="006068C8" w:rsidRPr="00BC6909" w:rsidRDefault="006068C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f(1)</m:t>
              </m:r>
            </m:oMath>
            <w:r w:rsidRPr="00BC6909">
              <w:rPr>
                <w:rFonts w:ascii="Cambria Math" w:hAnsi="Cambria Math"/>
              </w:rPr>
              <w:t xml:space="preserve">    (2)</w:t>
            </w:r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</w:t>
            </w:r>
            <w:r w:rsidR="006068C8" w:rsidRPr="00BC6909">
              <w:rPr>
                <w:rFonts w:ascii="Cambria Math" w:hAnsi="Cambria Math"/>
              </w:rPr>
              <w:t xml:space="preserve">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f(2)</m:t>
              </m:r>
            </m:oMath>
            <w:r w:rsidR="006068C8" w:rsidRPr="00BC6909">
              <w:rPr>
                <w:rFonts w:ascii="Cambria Math" w:hAnsi="Cambria Math"/>
              </w:rPr>
              <w:t>(3)</w:t>
            </w:r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equations (2</w:t>
            </w:r>
            <w:r w:rsidR="006068C8" w:rsidRPr="00BC6909">
              <w:rPr>
                <w:rFonts w:ascii="Cambria Math" w:hAnsi="Cambria Math"/>
              </w:rPr>
              <w:t xml:space="preserve">) and (3), we g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f(2)</m:t>
              </m:r>
            </m:oMath>
          </w:p>
          <w:p w:rsidR="006068C8" w:rsidRPr="00BC6909" w:rsidRDefault="006068C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By Rolle’s theorem f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  <w:b/>
                <w:bCs/>
              </w:rPr>
              <w:t xml:space="preserve"> in [0, 1] 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0D652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at least one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BC6909">
              <w:rPr>
                <w:rFonts w:ascii="Cambria Math" w:hAnsi="Cambria Math"/>
              </w:rPr>
              <w:t xml:space="preserve">such that </w:t>
            </w:r>
            <m:oMath>
              <m:r>
                <w:rPr>
                  <w:rFonts w:ascii="Cambria Math" w:hAnsi="Cambria Math"/>
                </w:rPr>
                <m:t>0&lt; α &lt;1</m:t>
              </m:r>
            </m:oMath>
          </w:p>
          <w:p w:rsidR="00CB0DAA" w:rsidRPr="00BC6909" w:rsidRDefault="00CB0D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By Rolle’s theorem for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  <w:b/>
                <w:bCs/>
              </w:rPr>
              <w:t xml:space="preserve"> in [1, 2] 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0D652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at least one </w:t>
            </w:r>
            <m:oMath>
              <m:r>
                <w:rPr>
                  <w:rFonts w:ascii="Cambria Math" w:hAnsi="Cambria Math"/>
                </w:rPr>
                <m:t xml:space="preserve">β </m:t>
              </m:r>
            </m:oMath>
            <w:r w:rsidRPr="00BC6909">
              <w:rPr>
                <w:rFonts w:ascii="Cambria Math" w:hAnsi="Cambria Math"/>
              </w:rPr>
              <w:t xml:space="preserve">such that </w:t>
            </w:r>
            <m:oMath>
              <m:r>
                <w:rPr>
                  <w:rFonts w:ascii="Cambria Math" w:hAnsi="Cambria Math"/>
                </w:rPr>
                <m:t>1&lt;β&lt;2</m:t>
              </m:r>
            </m:oMath>
          </w:p>
          <w:p w:rsidR="006068C8" w:rsidRPr="00BC6909" w:rsidRDefault="00CB0D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from equation (1)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= 0</m:t>
              </m:r>
            </m:oMath>
          </w:p>
          <w:p w:rsidR="00CB0DAA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α +c</m:t>
                    </m:r>
                  </m:e>
                </m:d>
                <m:r>
                  <w:rPr>
                    <w:rFonts w:ascii="Cambria Math" w:hAnsi="Cambria Math"/>
                  </w:rPr>
                  <m:t>=0     (∵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α≠0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643790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α+c=0</m:t>
                </m:r>
              </m:oMath>
            </m:oMathPara>
          </w:p>
          <w:p w:rsidR="00643790" w:rsidRPr="00BC6909" w:rsidRDefault="006437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.e.,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BC6909">
              <w:rPr>
                <w:rFonts w:ascii="Cambria Math" w:hAnsi="Cambria Math"/>
              </w:rPr>
              <w:t xml:space="preserve"> is a root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=0</m:t>
              </m:r>
            </m:oMath>
          </w:p>
          <w:p w:rsidR="00643790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S</w:t>
            </w:r>
            <w:r w:rsidR="00643790" w:rsidRPr="00BC6909">
              <w:rPr>
                <w:rFonts w:ascii="Cambria Math" w:hAnsi="Cambria Math"/>
              </w:rPr>
              <w:t xml:space="preserve">imilarly,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 w:rsidR="00643790" w:rsidRPr="00BC6909">
              <w:rPr>
                <w:rFonts w:ascii="Cambria Math" w:hAnsi="Cambria Math"/>
              </w:rPr>
              <w:t xml:space="preserve"> is a root of the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 bx+c=0</m:t>
              </m:r>
            </m:oMath>
          </w:p>
          <w:p w:rsidR="00643790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B</w:t>
            </w:r>
            <w:r w:rsidR="00643790" w:rsidRPr="00BC6909">
              <w:rPr>
                <w:rFonts w:ascii="Cambria Math" w:hAnsi="Cambria Math"/>
              </w:rPr>
              <w:t xml:space="preserve">ut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 bx+c=0</m:t>
              </m:r>
            </m:oMath>
            <w:r w:rsidR="00643790" w:rsidRPr="00BC6909">
              <w:rPr>
                <w:rFonts w:ascii="Cambria Math" w:hAnsi="Cambria Math"/>
              </w:rPr>
              <w:t xml:space="preserve"> being a quadratic equation </w:t>
            </w:r>
            <w:r w:rsidR="00175700" w:rsidRPr="00BC6909">
              <w:rPr>
                <w:rFonts w:ascii="Cambria Math" w:hAnsi="Cambria Math"/>
              </w:rPr>
              <w:t>cannot have more than two roots</w:t>
            </w:r>
          </w:p>
          <w:p w:rsidR="00643790" w:rsidRPr="00BC6909" w:rsidRDefault="006437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equation </w:t>
            </w:r>
            <m:oMath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=0</m:t>
              </m:r>
            </m:oMath>
            <w:r w:rsidRPr="00BC6909">
              <w:rPr>
                <w:rFonts w:ascii="Cambria Math" w:hAnsi="Cambria Math"/>
              </w:rPr>
              <w:t xml:space="preserve"> has one root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BC6909">
              <w:rPr>
                <w:rFonts w:ascii="Cambria Math" w:hAnsi="Cambria Math"/>
              </w:rPr>
              <w:t xml:space="preserve"> between </w:t>
            </w:r>
            <m:oMath>
              <m:r>
                <w:rPr>
                  <w:rFonts w:ascii="Cambria Math" w:hAnsi="Cambria Math"/>
                </w:rPr>
                <m:t>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1,</m:t>
              </m:r>
            </m:oMath>
            <w:r w:rsidRPr="00BC6909">
              <w:rPr>
                <w:rFonts w:ascii="Cambria Math" w:hAnsi="Cambria Math"/>
              </w:rPr>
              <w:t xml:space="preserve"> and other root </w:t>
            </w:r>
            <m:oMath>
              <m:r>
                <w:rPr>
                  <w:rFonts w:ascii="Cambria Math" w:hAnsi="Cambria Math"/>
                </w:rPr>
                <m:t>β</m:t>
              </m:r>
            </m:oMath>
            <w:r w:rsidRPr="00BC6909">
              <w:rPr>
                <w:rFonts w:ascii="Cambria Math" w:hAnsi="Cambria Math"/>
              </w:rPr>
              <w:t xml:space="preserve"> between </w:t>
            </w:r>
            <w:r w:rsidR="00C96CFF" w:rsidRPr="00BC6909">
              <w:rPr>
                <w:rFonts w:ascii="Cambria Math" w:hAnsi="Cambria Math"/>
              </w:rPr>
              <w:t>1 and 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;B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0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0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 </w:t>
            </w:r>
            <m:oMath>
              <m:r>
                <w:rPr>
                  <w:rFonts w:ascii="Cambria Math" w:hAnsi="Cambria Math"/>
                </w:rPr>
                <m:t>A,</m:t>
              </m:r>
            </m:oMath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 xml:space="preserve">x=2t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dx=2dt</m:t>
              </m:r>
            </m:oMath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A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r>
                    <w:rPr>
                      <w:rFonts w:ascii="Cambria Math" w:hAnsi="Cambria Math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370938" w:rsidRPr="00BC6909">
              <w:rPr>
                <w:rFonts w:ascii="Cambria Math" w:hAnsi="Cambria Math"/>
              </w:rPr>
              <w:t>(1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B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50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(2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2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dx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f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a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nary>
                      </m:e>
                    </m:nary>
                  </m:e>
                </m:d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equations (1) and (2), we get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B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D32EA6" w:rsidRPr="00BC6909">
              <w:rPr>
                <w:rFonts w:ascii="Cambria Math" w:hAnsi="Cambria Math"/>
              </w:rPr>
              <w:t xml:space="preserve"> (1)</w:t>
            </w:r>
          </w:p>
          <w:p w:rsidR="00A47A74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π-x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-x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π-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x)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-x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A47A74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-x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  (2)</w:t>
            </w:r>
          </w:p>
          <w:p w:rsidR="00A47A74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 gives</w:t>
            </w:r>
          </w:p>
          <w:p w:rsidR="00A47A74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A56A87" w:rsidRPr="00BC6909" w:rsidRDefault="00A56A8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=π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nary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536A5D" w:rsidRPr="00BC6909" w:rsidRDefault="00536A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z</m:t>
              </m:r>
            </m:oMath>
            <w:r w:rsidR="008B161B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refore </w:t>
            </w:r>
            <m:oMath>
              <m:r>
                <w:rPr>
                  <w:rFonts w:ascii="Cambria Math" w:hAnsi="Cambria Math"/>
                </w:rPr>
                <m:t>–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dx=dz</m:t>
              </m:r>
            </m:oMath>
          </w:p>
          <w:p w:rsidR="00536A5D" w:rsidRPr="00BC6909" w:rsidRDefault="00536A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0, z=1, x= π, z=-1</m:t>
              </m:r>
            </m:oMath>
          </w:p>
          <w:p w:rsidR="00536A5D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I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dz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π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z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</m:oMath>
            </m:oMathPara>
          </w:p>
          <w:p w:rsidR="00536A5D" w:rsidRPr="00BC6909" w:rsidRDefault="00536A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π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536A5D" w:rsidRPr="00BC6909" w:rsidRDefault="00536A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 [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536A5D" w:rsidRPr="00BC6909" w:rsidRDefault="00536A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536A5D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C58DD" w:rsidRPr="00BC6909" w:rsidRDefault="000A0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6F7CA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 dθ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func>
                          </m:den>
                        </m:f>
                      </m:e>
                    </m:nary>
                  </m:e>
                </m:nary>
              </m:oMath>
            </m:oMathPara>
          </w:p>
          <w:p w:rsidR="000A0B46" w:rsidRPr="00BC6909" w:rsidRDefault="001D17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θ</m:t>
                </m:r>
              </m:oMath>
            </m:oMathPara>
          </w:p>
          <w:p w:rsidR="000A0B46" w:rsidRPr="00BC6909" w:rsidRDefault="006C58D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- 3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-3 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</m:func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+3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+6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dx-3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x 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dx-3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6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-9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9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370938" w:rsidRPr="00BC6909" w:rsidRDefault="005747E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370938" w:rsidRPr="00BC6909" w:rsidRDefault="00C03D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31B5C" w:rsidRPr="00396F1A" w:rsidRDefault="0078247C" w:rsidP="0078247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8247C" w:rsidRPr="00396F1A" w:rsidRDefault="0078247C" w:rsidP="0078247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8247C" w:rsidRPr="00396F1A" w:rsidRDefault="0078247C" w:rsidP="0078247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696EBF" w:rsidRPr="00396F1A" w:rsidRDefault="00696EBF" w:rsidP="00696EB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I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</m:func>
                  </m:sub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den>
                        </m:f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 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/4) [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-x)]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/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-x)]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/4) [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(-x)]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/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[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  <m:r>
                          <w:rPr>
                            <w:rFonts w:ascii="Cambria Math" w:hAnsi="Cambria Math"/>
                          </w:rPr>
                          <m:t>(-x)]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(as function inside the integration is odd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C7F78" w:rsidRPr="00396F1A" w:rsidRDefault="002B1CFE" w:rsidP="007A62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-2005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005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A62FB" w:rsidRPr="00396F1A" w:rsidRDefault="007A62FB" w:rsidP="007A62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005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xdx-2005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005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141B16" w:rsidRPr="00396F1A" w:rsidRDefault="00141B16" w:rsidP="007A62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05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141B16" w:rsidRPr="00396F1A" w:rsidRDefault="00141B16" w:rsidP="007A62F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005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-2006</m:t>
                        </m:r>
                      </m:sup>
                    </m:sSup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-2005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005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7A62FB" w:rsidRPr="00396F1A" w:rsidRDefault="0039652D" w:rsidP="0039652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200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90487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e>
                    </m:func>
                  </m:e>
                </m:nary>
              </m:oMath>
            </m:oMathPara>
          </w:p>
          <w:p w:rsidR="00837B10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 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π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+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e>
                    </m:func>
                  </m:e>
                </m:nary>
              </m:oMath>
            </m:oMathPara>
          </w:p>
          <w:p w:rsidR="00837B10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 tdt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+π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dt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4C3016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tdt  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∵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period of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t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s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π</m:t>
                                </m:r>
                              </m:e>
                            </m:func>
                          </m:e>
                        </m:d>
                      </m:e>
                    </m:func>
                  </m:e>
                </m:nary>
              </m:oMath>
            </m:oMathPara>
          </w:p>
          <w:p w:rsidR="00837B10" w:rsidRPr="00BC6909" w:rsidRDefault="00837B1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g(π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40F34" w:rsidRPr="00BC6909" w:rsidRDefault="00E40F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object w:dxaOrig="6165" w:dyaOrig="26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75pt;height:81.65pt" o:ole="">
                  <v:imagedata r:id="IMM7S808S0" o:title=""/>
                </v:shape>
                <o:OLEObject Type="Embed" ProgID="ChemDraw.Document.6.0" ShapeID="_x0000_i1025" DrawAspect="Content" ObjectID="_1478866122" r:id="OMM7S808S0"/>
              </w:objec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graph with solid line is 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{x}</m:t>
              </m:r>
            </m:oMath>
            <w:r w:rsidRPr="00BC6909">
              <w:rPr>
                <w:rFonts w:ascii="Cambria Math" w:hAnsi="Cambria Math"/>
              </w:rPr>
              <w:t xml:space="preserve"> and the graph with dotted lines is 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</m:oMath>
            <w:r w:rsidR="00F8724B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Now the graph of min </w:t>
            </w:r>
            <m:oMath>
              <m:r>
                <w:rPr>
                  <w:rFonts w:ascii="Cambria Math" w:hAnsi="Cambria Math"/>
                </w:rPr>
                <m:t>(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 {-x})</m:t>
              </m:r>
            </m:oMath>
            <w:r w:rsidRPr="00BC6909">
              <w:rPr>
                <w:rFonts w:ascii="Cambria Math" w:hAnsi="Cambria Math"/>
              </w:rPr>
              <w:t xml:space="preserve"> is </w:t>
            </w:r>
            <w:r w:rsidR="004D4DCD" w:rsidRPr="00BC6909">
              <w:rPr>
                <w:rFonts w:ascii="Cambria Math" w:hAnsi="Cambria Math"/>
              </w:rPr>
              <w:t>the graph with dark solid lines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00</m:t>
                  </m:r>
                </m:sub>
                <m:sup>
                  <m:r>
                    <w:rPr>
                      <w:rFonts w:ascii="Cambria Math" w:hAnsi="Cambria Math"/>
                    </w:rPr>
                    <m:t>100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</m:e>
              </m:nary>
            </m:oMath>
            <w:r w:rsidR="00370938" w:rsidRPr="00BC6909">
              <w:rPr>
                <w:rFonts w:ascii="Cambria Math" w:hAnsi="Cambria Math"/>
              </w:rPr>
              <w:t xml:space="preserve"> area of </w:t>
            </w:r>
            <w:r w:rsidR="004D4DCD" w:rsidRPr="00BC6909">
              <w:rPr>
                <w:rFonts w:ascii="Cambria Math" w:hAnsi="Cambria Math"/>
              </w:rPr>
              <w:t>200</w:t>
            </w:r>
            <w:r w:rsidR="00370938" w:rsidRPr="00BC6909">
              <w:rPr>
                <w:rFonts w:ascii="Cambria Math" w:hAnsi="Cambria Math"/>
              </w:rPr>
              <w:t xml:space="preserve"> triangles shown as </w:t>
            </w:r>
            <w:r w:rsidR="00F8724B" w:rsidRPr="00BC6909">
              <w:rPr>
                <w:rFonts w:ascii="Cambria Math" w:hAnsi="Cambria Math"/>
              </w:rPr>
              <w:t xml:space="preserve">solid dark lines in the diagram </w:t>
            </w:r>
            <m:oMath>
              <m:r>
                <w:rPr>
                  <w:rFonts w:ascii="Cambria Math" w:hAnsi="Cambria Math"/>
                </w:rPr>
                <m:t>=200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5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D0AFB" w:rsidRPr="00DC0BD3" w:rsidRDefault="003F0CDA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DC0BD3">
              <w:rPr>
                <w:rFonts w:ascii="Cambria Math" w:eastAsiaTheme="minorEastAsia" w:hAnsi="Cambria Math"/>
              </w:rPr>
              <w:t xml:space="preserve">Here,  </w:t>
            </w:r>
            <m:oMath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sup>
                <m:e>
                  <m:r>
                    <w:rPr>
                      <w:rFonts w:ascii="Cambria Math" w:eastAsiaTheme="minorEastAsia" w:hAnsi="Cambria Math"/>
                    </w:rPr>
                    <m:t>{x</m:t>
                  </m:r>
                </m:e>
              </m:nary>
              <m:r>
                <w:rPr>
                  <w:rFonts w:ascii="Cambria Math" w:eastAsiaTheme="minorEastAsia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}d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oMath>
          </w:p>
          <w:p w:rsidR="00ED0AFB" w:rsidRPr="00DC0BD3" w:rsidRDefault="003F0CDA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DC0BD3">
              <w:rPr>
                <w:rFonts w:ascii="Cambria Math" w:eastAsiaTheme="minorEastAsia" w:hAnsi="Cambria Math"/>
              </w:rPr>
              <w:t>(Using Newton Leibnitz formula): differentiating both sides, we get</w:t>
            </w:r>
          </w:p>
          <w:p w:rsidR="00ED0AFB" w:rsidRPr="00DC0BD3" w:rsidRDefault="00163861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f(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.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0.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d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(0)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</m:oMath>
            </m:oMathPara>
          </w:p>
          <w:p w:rsidR="00ED0AFB" w:rsidRPr="00DC0BD3" w:rsidRDefault="003F0CDA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.2t=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</m:oMath>
            </m:oMathPara>
          </w:p>
          <w:p w:rsidR="00ED0AFB" w:rsidRPr="00DC0BD3" w:rsidRDefault="003F0CDA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</w:rPr>
                  <m:t>=t</m:t>
                </m:r>
              </m:oMath>
            </m:oMathPara>
          </w:p>
          <w:p w:rsidR="00ED0AFB" w:rsidRPr="00DC0BD3" w:rsidRDefault="003F0CDA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∴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5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=±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</m:oMath>
            <w:r w:rsidRPr="00DC0BD3">
              <w:rPr>
                <w:rFonts w:ascii="Cambria Math" w:eastAsiaTheme="minorEastAsia" w:hAnsi="Cambria Math"/>
              </w:rPr>
              <w:t xml:space="preserve">  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utting</m:t>
                  </m:r>
                  <m:r>
                    <w:rPr>
                      <w:rFonts w:ascii="Cambria Math" w:eastAsiaTheme="minorEastAsia" w:hAnsi="Cambria Math"/>
                    </w:rPr>
                    <m:t xml:space="preserve"> t=±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</m:t>
                      </m:r>
                    </m:den>
                  </m:f>
                </m:e>
              </m:d>
            </m:oMath>
          </w:p>
          <w:p w:rsidR="00ED0AFB" w:rsidRPr="00DC0BD3" w:rsidRDefault="003F0CDA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⇒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5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</m:oMath>
            <w:r w:rsidRPr="00DC0BD3">
              <w:rPr>
                <w:rFonts w:ascii="Cambria Math" w:eastAsiaTheme="minorEastAsia" w:hAnsi="Cambria Math"/>
              </w:rPr>
              <w:t xml:space="preserve">      [neglecting negative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C7F78" w:rsidRPr="00396F1A" w:rsidRDefault="008B570F" w:rsidP="0062772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λ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/2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x/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sup>
                            </m:sSup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37811" w:rsidRPr="00396F1A" w:rsidRDefault="00737811" w:rsidP="0073781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3x</m:t>
                  </m:r>
                </m:sup>
              </m:sSup>
              <m:r>
                <w:rPr>
                  <w:rFonts w:ascii="Cambria Math" w:hAnsi="Cambria Math"/>
                </w:rPr>
                <m:t>=t,</m:t>
              </m:r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t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=dt</m:t>
                  </m:r>
                </m:e>
              </m:func>
            </m:oMath>
          </w:p>
          <w:p w:rsidR="00737811" w:rsidRPr="00396F1A" w:rsidRDefault="00737811" w:rsidP="007378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func>
                      </m:den>
                    </m:f>
                  </m:e>
                </m:nary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5F7423" w:rsidRPr="00396F1A" w:rsidRDefault="005F7423" w:rsidP="005F742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d>
              </m:oMath>
            </m:oMathPara>
          </w:p>
          <w:p w:rsidR="005F7423" w:rsidRPr="00396F1A" w:rsidRDefault="005F7423" w:rsidP="005F742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e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  <w:p w:rsidR="005F7423" w:rsidRPr="00396F1A" w:rsidRDefault="005F7423" w:rsidP="005F742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func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x</m:t>
                                </m:r>
                              </m:sup>
                            </m:sSup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k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-0.4=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.6</m:t>
                  </m:r>
                </m:sub>
                <m:sup>
                  <m:r>
                    <w:rPr>
                      <w:rFonts w:ascii="Cambria Math" w:hAnsi="Cambria Math"/>
                    </w:rPr>
                    <m:t>3.6</m:t>
                  </m:r>
                </m:sup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.6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0.6+3</m:t>
                      </m:r>
                    </m:sup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3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t-[t])</m:t>
                    </m:r>
                  </m:e>
                </m:nary>
                <m:r>
                  <w:rPr>
                    <w:rFonts w:ascii="Cambria Math" w:hAnsi="Cambria Math"/>
                  </w:rPr>
                  <m:t>dt=3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1.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 0</m:t>
                  </m:r>
                </m:e>
              </m:d>
              <m:r>
                <w:rPr>
                  <w:rFonts w:ascii="Cambria Math" w:hAnsi="Cambria Math"/>
                </w:rPr>
                <m:t>, 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-1&gt;0</m:t>
                  </m:r>
                </m:e>
              </m:func>
            </m:oMath>
          </w:p>
          <w:p w:rsidR="00370938" w:rsidRPr="00BC6909" w:rsidRDefault="00D968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0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5+2x-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-4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0A0B46" w:rsidRPr="00BC6909" w:rsidRDefault="000A0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0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qArr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+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2(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-4(1-x)</m:t>
                                    </m:r>
                                  </m:sup>
                                </m:sSup>
                              </m:e>
                            </m:d>
                          </m:e>
                        </m:eqArr>
                      </m:den>
                    </m:f>
                  </m:e>
                </m:nary>
              </m:oMath>
            </m:oMathPara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0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+2x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nary>
              </m:oMath>
            </m:oMathPara>
          </w:p>
          <w:p w:rsidR="00051A08" w:rsidRPr="00BC6909" w:rsidRDefault="001D17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C620A1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dx=0</m:t>
                      </m:r>
                    </m:e>
                  </m:func>
                </m:e>
              </m:nary>
            </m:oMath>
          </w:p>
          <w:p w:rsidR="00370938" w:rsidRPr="00BC6909" w:rsidRDefault="00C620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…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π</m:t>
              </m:r>
            </m:oMath>
            <w:r w:rsidR="00370938" w:rsidRPr="00BC6909">
              <w:rPr>
                <w:rFonts w:ascii="Cambria Math" w:hAnsi="Cambria Math"/>
              </w:rPr>
              <w:t xml:space="preserve">for all </w:t>
            </w:r>
            <m:oMath>
              <m:r>
                <w:rPr>
                  <w:rFonts w:ascii="Cambria Math" w:hAnsi="Cambria Math"/>
                </w:rPr>
                <m:t>n≥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C7F78" w:rsidRPr="00396F1A" w:rsidRDefault="00F86309" w:rsidP="00F8630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rite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/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/2</m:t>
                          </m:r>
                        </m:sup>
                      </m:sSup>
                    </m:den>
                  </m:f>
                </m:e>
              </m:nary>
            </m:oMath>
          </w:p>
          <w:p w:rsidR="00F86309" w:rsidRPr="00396F1A" w:rsidRDefault="00F86309" w:rsidP="00D8007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nd 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t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</m:oMath>
            <w:r w:rsidR="00D80076" w:rsidRPr="00396F1A">
              <w:rPr>
                <w:rFonts w:ascii="Cambria Math" w:hAnsi="Cambria Math"/>
              </w:rPr>
              <w:t xml:space="preserve">so tha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dx=dt</m:t>
              </m:r>
            </m:oMath>
          </w:p>
          <w:p w:rsidR="00D80076" w:rsidRPr="00396F1A" w:rsidRDefault="000A43C4" w:rsidP="000A43C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/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A43C4" w:rsidRPr="00396F1A" w:rsidRDefault="000A43C4" w:rsidP="000A43C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3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3F11F4" w:rsidRPr="00396F1A" w:rsidRDefault="003F11F4" w:rsidP="003F11F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/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67101C" w:rsidRPr="00396F1A" w:rsidRDefault="0067101C" w:rsidP="0067101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e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  1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&lt;2</m:t>
                  </m:r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≤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≤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 2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&lt;3</m:t>
                  </m:r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 dx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 dx=9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On putting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  <w:r w:rsidR="006F7CA2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dx=</m:t>
              </m:r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 dθ</m:t>
                  </m:r>
                </m:e>
              </m:func>
            </m:oMath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Integral (without limits) </w:t>
            </w: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/>
                      </m:func>
                      <m:r>
                        <w:rPr>
                          <w:rFonts w:ascii="Cambria Math" w:hAnsi="Cambria Math"/>
                        </w:rPr>
                        <m:t>θdθ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(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</m:oMath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θ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θ dθ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θ </m:t>
                                </m:r>
                              </m:e>
                            </m:func>
                          </m:den>
                        </m:f>
                      </m:e>
                    </m:nary>
                  </m:e>
                </m:nary>
              </m:oMath>
            </m:oMathPara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2E3C11" w:rsidRPr="00BC6909" w:rsidRDefault="002E3C1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func>
                  </m:e>
                </m:func>
              </m:oMath>
            </m:oMathPara>
          </w:p>
          <w:p w:rsidR="00483E5D" w:rsidRPr="00BC6909" w:rsidRDefault="00F46B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483E5D" w:rsidRPr="00BC6909" w:rsidRDefault="00F46B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</m:oMath>
            <w:r w:rsidR="004D7FAF" w:rsidRPr="00BC6909">
              <w:rPr>
                <w:rFonts w:ascii="Cambria Math" w:hAnsi="Cambria Math"/>
                <w:iCs/>
              </w:rPr>
              <w:t>D</w:t>
            </w:r>
            <w:r w:rsidR="00483E5D" w:rsidRPr="00BC6909">
              <w:rPr>
                <w:rFonts w:ascii="Cambria Math" w:hAnsi="Cambria Math"/>
                <w:iCs/>
              </w:rPr>
              <w:t xml:space="preserve">efinite integral </w:t>
            </w:r>
            <m:oMath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∞</m:t>
                      </m:r>
                    </m:e>
                  </m:func>
                </m:e>
              </m:func>
            </m:oMath>
          </w:p>
          <w:p w:rsidR="00483E5D" w:rsidRPr="00BC6909" w:rsidRDefault="004D7FAF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72DEC" w:rsidRPr="00396F1A" w:rsidRDefault="00472DEC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Let</w:t>
            </w:r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-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=t⇒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 dx=dt</m:t>
                      </m:r>
                    </m:e>
                  </m:func>
                </m:e>
              </m:func>
            </m:oMath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-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t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-6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6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43BBD" w:rsidRPr="00BC6909" w:rsidRDefault="007662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satisfies the conditions of Rolle’s theorem in [1, 2]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continuous in the interval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oMath>
          </w:p>
          <w:p w:rsidR="00766253" w:rsidRPr="00BC6909" w:rsidRDefault="007662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nary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r→∞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k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dx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-1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k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 k</m:t>
                        </m:r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90487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662F9" w:rsidRPr="00BC6909" w:rsidRDefault="000662F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object w:dxaOrig="6316" w:dyaOrig="4077">
                <v:shape id="_x0000_i1030" type="#_x0000_t75" style="width:193.95pt;height:125.2pt" o:ole="">
                  <v:imagedata r:id="IMM7S988S0" o:title=""/>
                </v:shape>
                <o:OLEObject Type="Embed" ProgID="ChemDraw.Document.6.0" ShapeID="_x0000_i1030" DrawAspect="Content" ObjectID="_1478866127" r:id="OMM7S988S0"/>
              </w:object>
            </w:r>
          </w:p>
          <w:p w:rsidR="002F246E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the graph in </w:t>
            </w:r>
            <w:r w:rsidR="00C90E8D" w:rsidRPr="00BC6909">
              <w:rPr>
                <w:rFonts w:ascii="Cambria Math" w:hAnsi="Cambria Math"/>
              </w:rPr>
              <w:t>figure</w:t>
            </w:r>
          </w:p>
          <w:p w:rsidR="002F246E" w:rsidRPr="00BC6909" w:rsidRDefault="004C301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I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π/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7π/6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-1 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7π/6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1π/6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-2dx</m:t>
                            </m:r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1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-1 dx</m:t>
                    </m:r>
                  </m:e>
                </m:nary>
              </m:oMath>
            </m:oMathPara>
          </w:p>
          <w:p w:rsidR="002F246E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π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  <w:p w:rsidR="002F246E" w:rsidRPr="00BC6909" w:rsidRDefault="002F246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=-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–3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(1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-x</m:t>
              </m:r>
            </m:oMath>
            <w:r w:rsidR="004A7D3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 xml:space="preserve">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{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}</m:t>
                  </m:r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  (2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=2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=2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9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.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I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  <m:r>
                <w:rPr>
                  <w:rFonts w:ascii="Cambria Math" w:hAnsi="Cambria Math"/>
                </w:rPr>
                <m:t xml:space="preserve"> [</m:t>
              </m:r>
            </m:oMath>
            <w:r w:rsidRPr="00BC6909">
              <w:rPr>
                <w:rFonts w:ascii="Cambria Math" w:hAnsi="Cambria Math"/>
              </w:rPr>
              <w:t>as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+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 xml:space="preserve">=1 </m:t>
              </m:r>
            </m:oMath>
            <w:r w:rsidRPr="00BC6909">
              <w:rPr>
                <w:rFonts w:ascii="Cambria Math" w:hAnsi="Cambria Math"/>
              </w:rPr>
              <w:t>for</w:t>
            </w:r>
            <m:oMath>
              <m:r>
                <w:rPr>
                  <w:rFonts w:ascii="Cambria Math" w:hAnsi="Cambria Math"/>
                </w:rPr>
                <m:t xml:space="preserve"> x </m:t>
              </m:r>
            </m:oMath>
            <w:r w:rsidRPr="00BC6909">
              <w:rPr>
                <w:rFonts w:ascii="Cambria Math" w:hAnsi="Cambria Math"/>
              </w:rPr>
              <w:t>is not an integer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|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|</m:t>
                                </m:r>
                              </m:e>
                            </m:func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|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|</m:t>
                                    </m:r>
                                  </m:e>
                                </m:func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|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|</m:t>
                                    </m:r>
                                  </m:e>
                                </m:func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|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2350C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hAnsi="Cambria Math"/>
                  </w:rPr>
                  <m:t>=e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035968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e have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n-1)/n</m:t>
                          </m:r>
                        </m:sup>
                      </m:sSup>
                    </m:den>
                  </m:f>
                </m:e>
              </m:nary>
            </m:oMath>
          </w:p>
          <w:p w:rsidR="00035968" w:rsidRPr="00396F1A" w:rsidRDefault="00035968" w:rsidP="004D2E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35968" w:rsidRPr="00396F1A" w:rsidRDefault="00035968" w:rsidP="004D2E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35968" w:rsidRPr="00396F1A" w:rsidRDefault="00035968" w:rsidP="004D2EE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-n</m:t>
                  </m:r>
                </m:sup>
              </m:sSup>
              <m:r>
                <w:rPr>
                  <w:rFonts w:ascii="Cambria Math" w:hAnsi="Cambria Math"/>
                </w:rPr>
                <m:t>=t ∴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nx</m:t>
                  </m:r>
                </m:e>
                <m:sup>
                  <m:r>
                    <w:rPr>
                      <w:rFonts w:ascii="Cambria Math" w:hAnsi="Cambria Math"/>
                    </w:rPr>
                    <m:t>-n-1</m:t>
                  </m:r>
                </m:sup>
              </m:sSup>
              <m:r>
                <w:rPr>
                  <w:rFonts w:ascii="Cambria Math" w:hAnsi="Cambria Math"/>
                </w:rPr>
                <m:t>dx=dt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+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oMath>
          </w:p>
          <w:p w:rsidR="00035968" w:rsidRPr="00396F1A" w:rsidRDefault="00035968" w:rsidP="004D2E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n-1)/n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35968" w:rsidRPr="00396F1A" w:rsidRDefault="00035968" w:rsidP="00722A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 dt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/n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722A7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n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n≤x&lt;n +1</m:t>
              </m:r>
            </m:oMath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n∈I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t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{t}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dt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n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{t}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 dt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n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 xml:space="preserve">t 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–n</m:t>
                            </m:r>
                          </m:sup>
                        </m:sSup>
                      </m:e>
                    </m:nary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n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bSup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 –1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 –n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{x}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sin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func>
                            </m:e>
                          </m:func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dt</m:t>
              </m:r>
            </m:oMath>
            <w:r w:rsidRPr="00BC6909">
              <w:rPr>
                <w:rFonts w:ascii="Cambria Math" w:hAnsi="Cambria Math"/>
              </w:rPr>
              <w:t>(1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π-t</m:t>
              </m:r>
            </m:oMath>
            <w:r w:rsidRPr="00BC6909">
              <w:rPr>
                <w:rFonts w:ascii="Cambria Math" w:hAnsi="Cambria Math"/>
              </w:rPr>
              <w:t xml:space="preserve"> and then adding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with equation (1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 xml:space="preserve">=π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(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func>
            </m:oMath>
          </w:p>
          <w:p w:rsidR="00370938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∴ </m:t>
                </m:r>
                <m:r>
                  <w:rPr>
                    <w:rFonts w:ascii="Cambria Math" w:hAnsi="Cambria Math"/>
                  </w:rPr>
                  <m:t>d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 dt</m:t>
                    </m:r>
                  </m:e>
                </m:func>
              </m:oMath>
            </m:oMathPara>
          </w:p>
          <w:p w:rsidR="00370938" w:rsidRPr="00BC6909" w:rsidRDefault="0040218D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π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</m:e>
                        </m:rad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ec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x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1+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1B6EE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i/>
                          </w:rPr>
                          <w:sym w:font="Symbol" w:char="F0A5"/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</m:oMathPara>
          </w:p>
          <w:p w:rsidR="00370938" w:rsidRPr="00BC6909" w:rsidRDefault="001B6EE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y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π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E4E36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A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</m:e>
                </m:nary>
              </m:oMath>
            </m:oMathPara>
          </w:p>
          <w:p w:rsidR="00231581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x+A)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den>
                    </m:f>
                  </m:e>
                </m:nary>
              </m:oMath>
            </m:oMathPara>
          </w:p>
          <w:p w:rsidR="00231581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</m:e>
                </m:nary>
              </m:oMath>
            </m:oMathPara>
          </w:p>
          <w:p w:rsidR="00231581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func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pd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den>
                    </m:f>
                  </m:e>
                </m:nary>
              </m:oMath>
            </m:oMathPara>
          </w:p>
          <w:p w:rsidR="00231581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A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A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</m:e>
                  </m:func>
                </m:e>
              </m:func>
            </m:oMath>
            <w:r w:rsidR="00F047A9" w:rsidRPr="00396F1A">
              <w:rPr>
                <w:rFonts w:ascii="Cambria Math" w:hAnsi="Cambria Math"/>
              </w:rPr>
              <w:t xml:space="preserve">, </w:t>
            </w:r>
            <w:r w:rsidRPr="00396F1A">
              <w:rPr>
                <w:rFonts w:ascii="Cambria Math" w:hAnsi="Cambria Math"/>
              </w:rPr>
              <w:t xml:space="preserve">t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A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 dx=2pdp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)</m:t>
              </m:r>
            </m:oMath>
          </w:p>
          <w:p w:rsidR="00231581" w:rsidRPr="00396F1A" w:rsidRDefault="00231581" w:rsidP="0023158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func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dp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D2099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Given integral</w:t>
            </w:r>
          </w:p>
          <w:p w:rsidR="00011C5E" w:rsidRPr="00BC6909" w:rsidRDefault="00011C5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(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)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</m:oMath>
            </m:oMathPara>
          </w:p>
          <w:p w:rsidR="00011C5E" w:rsidRPr="00BC6909" w:rsidRDefault="00011C5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011C5E" w:rsidRPr="00BC6909" w:rsidRDefault="00011C5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011C5E" w:rsidRPr="00BC6909" w:rsidRDefault="00011C5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e>
                                </m:func>
                              </m:den>
                            </m:f>
                          </m:e>
                        </m:func>
                      </m:e>
                    </m:func>
                  </m:e>
                </m:d>
              </m:oMath>
            </m:oMathPara>
          </w:p>
          <w:p w:rsidR="00E2240C" w:rsidRPr="00BC6909" w:rsidRDefault="00E2240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t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α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E2240C" w:rsidRPr="00BC6909" w:rsidRDefault="00E2240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π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α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d>
              </m:oMath>
            </m:oMathPara>
          </w:p>
          <w:p w:rsidR="00011C5E" w:rsidRPr="00BC6909" w:rsidRDefault="00E2240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α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90487" w:rsidRPr="00BC6909" w:rsidRDefault="002A6B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</w:p>
          <w:p w:rsidR="002A6B42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2A6B42" w:rsidRPr="00BC6909">
              <w:rPr>
                <w:rFonts w:ascii="Cambria Math" w:hAnsi="Cambria Math"/>
              </w:rPr>
              <w:t xml:space="preserve">   (1)</w:t>
            </w:r>
          </w:p>
          <w:p w:rsidR="002A6B42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2A6B42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2A6B42" w:rsidRPr="00BC6909">
              <w:rPr>
                <w:rFonts w:ascii="Cambria Math" w:hAnsi="Cambria Math"/>
              </w:rPr>
              <w:t xml:space="preserve">  (2)</w:t>
            </w:r>
          </w:p>
          <w:p w:rsidR="002A6B42" w:rsidRPr="00BC6909" w:rsidRDefault="002A6B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 (1) and (2), we get</w:t>
            </w:r>
          </w:p>
          <w:p w:rsidR="002A6B42" w:rsidRPr="00BC6909" w:rsidRDefault="002A6B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dx</m:t>
                    </m:r>
                  </m:e>
                </m:nary>
              </m:oMath>
            </m:oMathPara>
          </w:p>
          <w:p w:rsidR="002A6B42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 a</m:t>
                      </m:r>
                    </m:e>
                  </m:nary>
                </m:e>
              </m:nary>
            </m:oMath>
            <w:r w:rsidR="001D3AD5" w:rsidRPr="00BC6909">
              <w:rPr>
                <w:rFonts w:ascii="Cambria Math" w:hAnsi="Cambria Math"/>
              </w:rPr>
              <w:t xml:space="preserve">  (1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 xml:space="preserve">x=1,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0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a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4</m:t>
                      </m:r>
                    </m:den>
                  </m:f>
                  <m:r>
                    <w:rPr>
                      <w:rFonts w:ascii="Cambria Math" w:hAnsi="Cambria Math"/>
                    </w:rPr>
                    <m:t>+ a</m:t>
                  </m:r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both sides of equation (1)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we get,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5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5 </m:t>
                    </m:r>
                  </m:sup>
                </m:sSup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+a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a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</w:rPr>
                  <m:t>+a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40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E4E36" w:rsidRPr="00396F1A" w:rsidRDefault="000C4C13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-1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0C4C13" w:rsidRPr="00396F1A" w:rsidRDefault="000C4C13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  <w:r w:rsidRPr="00396F1A">
              <w:rPr>
                <w:rFonts w:ascii="Cambria Math" w:hAnsi="Cambria Math"/>
              </w:rPr>
              <w:t xml:space="preserve"> so that </w:t>
            </w:r>
            <m:oMath>
              <m:r>
                <w:rPr>
                  <w:rFonts w:ascii="Cambria Math" w:hAnsi="Cambria Math"/>
                </w:rPr>
                <m:t xml:space="preserve">n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n-1 </m:t>
                  </m:r>
                </m:sup>
              </m:sSup>
              <m:r>
                <w:rPr>
                  <w:rFonts w:ascii="Cambria Math" w:hAnsi="Cambria Math"/>
                </w:rPr>
                <m:t>dx=dt</m:t>
              </m:r>
            </m:oMath>
          </w:p>
          <w:p w:rsidR="000C4C13" w:rsidRPr="00396F1A" w:rsidRDefault="000C4C13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dt</m:t>
                </m:r>
              </m:oMath>
            </m:oMathPara>
          </w:p>
          <w:p w:rsidR="000C4C13" w:rsidRPr="00396F1A" w:rsidRDefault="002F2F60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+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+1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C4C13" w:rsidRPr="00396F1A" w:rsidRDefault="000C4C13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+1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C4C13" w:rsidRPr="00396F1A" w:rsidRDefault="000C4C13" w:rsidP="000C4C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7F78" w:rsidRPr="00396F1A" w:rsidRDefault="002B1CFE" w:rsidP="00AB1D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ax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8736C9" w:rsidRPr="00396F1A" w:rsidRDefault="008736C9" w:rsidP="00AB1D4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8736C9" w:rsidRPr="00396F1A" w:rsidRDefault="002B1CFE" w:rsidP="00AB1D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a+b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</m:den>
                </m:f>
              </m:oMath>
            </m:oMathPara>
          </w:p>
          <w:p w:rsidR="008736C9" w:rsidRPr="00396F1A" w:rsidRDefault="008736C9" w:rsidP="00AB1D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</m:e>
                </m:d>
              </m:oMath>
            </m:oMathPara>
          </w:p>
          <w:p w:rsidR="00DE5A35" w:rsidRPr="00396F1A" w:rsidRDefault="00E45160" w:rsidP="00E4516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Comparing the coefficient of l</w:t>
            </w:r>
            <w:r w:rsidR="00DE5A35" w:rsidRPr="00396F1A">
              <w:rPr>
                <w:rFonts w:ascii="Cambria Math" w:hAnsi="Cambria Math"/>
              </w:rPr>
              <w:t>ike terms on both sides, we get</w:t>
            </w:r>
          </w:p>
          <w:p w:rsidR="008736C9" w:rsidRPr="00396F1A" w:rsidRDefault="008736C9" w:rsidP="00E4516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=4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  <m:r>
                  <w:rPr>
                    <w:rFonts w:ascii="Cambria Math" w:hAnsi="Cambria Math"/>
                  </w:rPr>
                  <m:t>,-5=5a-5b⇒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,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+1</m:t>
                      </m:r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C80A25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x=y/2</m:t>
              </m:r>
            </m:oMath>
          </w:p>
          <w:p w:rsidR="00370938" w:rsidRPr="00BC6909" w:rsidRDefault="006368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y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+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+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y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(integrating by parts)</w:t>
            </w:r>
          </w:p>
          <w:p w:rsidR="00370938" w:rsidRPr="00BC6909" w:rsidRDefault="006368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+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A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t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t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d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+0-xf(x)</m:t>
              </m:r>
            </m:oMath>
            <w:r w:rsidR="00370938" w:rsidRPr="00BC6909">
              <w:rPr>
                <w:rFonts w:ascii="Cambria Math" w:hAnsi="Cambria Math"/>
              </w:rPr>
              <w:t xml:space="preserve">    [using Leibnitz’s Rule]</w:t>
            </w:r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-xf(x)</m:t>
                </m:r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31B5C" w:rsidRPr="00396F1A" w:rsidRDefault="002B1CFE" w:rsidP="00E1154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E1154C" w:rsidRPr="00396F1A" w:rsidRDefault="00EC3E43" w:rsidP="006457B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6457B5" w:rsidRPr="00396F1A" w:rsidRDefault="006457B5" w:rsidP="006457B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]dt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nπ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[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]dt+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π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[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]dt</m:t>
                                        </m:r>
                                      </m:e>
                                    </m:func>
                                  </m:e>
                                </m:nary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4D4DCD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n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]</m:t>
                        </m:r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nπ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nπ+π/2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[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]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nπ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[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]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e>
                                    </m:func>
                                  </m:e>
                                </m:nary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nπ+0+(x-(2nπ+π/2)) (-1)=-nπ+2nπ+π/2-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d>
                <m:r>
                  <w:rPr>
                    <w:rFonts w:ascii="Cambria Math" w:hAnsi="Cambria Math"/>
                  </w:rPr>
                  <m:t>π/2-x</m:t>
                </m:r>
              </m:oMath>
            </m:oMathPara>
          </w:p>
          <w:p w:rsidR="00370938" w:rsidRPr="00BC6909" w:rsidRDefault="00E40F34" w:rsidP="00A15B3C">
            <w:pPr>
              <w:spacing w:line="276" w:lineRule="auto"/>
              <w:contextualSpacing/>
              <w:rPr>
                <w:rFonts w:ascii="Cambria Math" w:hAnsi="Cambria Math"/>
                <w:b/>
                <w:bCs/>
                <w:color w:val="FF0000"/>
              </w:rPr>
            </w:pPr>
            <w:r w:rsidRPr="00BC6909">
              <w:rPr>
                <w:rFonts w:ascii="Cambria Math" w:hAnsi="Cambria Math"/>
              </w:rPr>
              <w:object w:dxaOrig="5224" w:dyaOrig="2745">
                <v:shape id="_x0000_i1026" type="#_x0000_t75" style="width:160.1pt;height:84.9pt" o:ole="">
                  <v:imagedata r:id="IMM7S804S0" o:title=""/>
                </v:shape>
                <o:OLEObject Type="Embed" ProgID="ChemDraw.Document.6.0" ShapeID="_x0000_i1026" DrawAspect="Content" ObjectID="_1478866123" r:id="OMM7S804S0"/>
              </w:objec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B69CA" w:rsidRPr="00BC6909" w:rsidRDefault="00F62A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+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+c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putting</m:t>
                    </m:r>
                    <m:r>
                      <w:rPr>
                        <w:rFonts w:ascii="Cambria Math" w:hAnsi="Cambria Math"/>
                      </w:rPr>
                      <m:t xml:space="preserve"> x=t+c</m:t>
                    </m:r>
                  </m:e>
                </m:nary>
              </m:oMath>
            </m:oMathPara>
          </w:p>
          <w:p w:rsidR="00030517" w:rsidRPr="00BC6909" w:rsidRDefault="009C779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dx=dt</m:t>
              </m:r>
            </m:oMath>
            <w:r w:rsidR="00E02BE5" w:rsidRPr="00BC6909">
              <w:rPr>
                <w:rFonts w:ascii="Cambria Math" w:hAnsi="Cambria Math"/>
              </w:rPr>
              <w:t xml:space="preserve">, </w:t>
            </w:r>
            <w:r w:rsidR="00030517" w:rsidRPr="00BC6909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c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c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2309BD" w:rsidRPr="00BC6909" w:rsidRDefault="002309B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c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 xml:space="preserve">x=tc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dx=c dt</m:t>
              </m:r>
            </m:oMath>
            <w:r w:rsidR="00E02BE5" w:rsidRPr="00BC6909">
              <w:rPr>
                <w:rFonts w:ascii="Cambria Math" w:hAnsi="Cambria Math"/>
              </w:rPr>
              <w:t>,</w:t>
            </w:r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I=c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t</m:t>
                      </m:r>
                    </m:e>
                  </m:d>
                  <m:r>
                    <w:rPr>
                      <w:rFonts w:ascii="Cambria Math" w:hAnsi="Cambria Math"/>
                    </w:rPr>
                    <m:t>dt=c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d>
              </m:oMath>
            </m:oMathPara>
          </w:p>
          <w:p w:rsidR="009C779F" w:rsidRPr="00BC6909" w:rsidRDefault="009C779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C779F" w:rsidRPr="00BC6909" w:rsidRDefault="009C779F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-x))</m:t>
                    </m:r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–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(-x))dx+</m:t>
                    </m:r>
                  </m:e>
                </m:nary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–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–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15365" w:rsidRPr="00BC6909" w:rsidRDefault="0091536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(-x)</m:t>
              </m:r>
            </m:oMath>
            <w:r w:rsidRPr="00BC6909">
              <w:rPr>
                <w:rFonts w:ascii="Cambria Math" w:hAnsi="Cambria Math"/>
              </w:rPr>
              <w:t xml:space="preserve"> is even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(-x)</m:t>
              </m:r>
            </m:oMath>
            <w:r w:rsidRPr="00BC6909">
              <w:rPr>
                <w:rFonts w:ascii="Cambria Math" w:hAnsi="Cambria Math"/>
              </w:rPr>
              <w:t xml:space="preserve"> is od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279FD" w:rsidRPr="00BC6909" w:rsidRDefault="00080A9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</m:e>
                      </m:func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n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x dx, n∈ Z</m:t>
                      </m:r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   (1)</w:t>
            </w:r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π-x)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[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π-x)]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80A9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π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n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I</m:t>
                </m:r>
              </m:oMath>
            </m:oMathPara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y</m:t>
                  </m:r>
                </m:sup>
              </m:sSup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>= y:y&gt;0</m:t>
              </m:r>
            </m:oMath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-y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y</m:t>
                    </m:r>
                  </m:e>
                </m:nary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-y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y dy</m:t>
                    </m:r>
                  </m:e>
                </m:nary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y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y dy</m:t>
                    </m:r>
                  </m:e>
                </m:nary>
              </m:oMath>
            </m:oMathPara>
          </w:p>
          <w:p w:rsidR="00D56D4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y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y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y</m:t>
                        </m:r>
                      </m:e>
                    </m:nary>
                  </m:e>
                </m:d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y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bSup>
                  </m:e>
                </m:d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  <w:p w:rsidR="00302C31" w:rsidRPr="00BC6909" w:rsidRDefault="00302C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-(1+t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F3137" w:rsidRDefault="001F3137" w:rsidP="001F3137">
            <w:pPr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object w:dxaOrig="6316" w:dyaOrig="40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4.25pt;height:125.25pt" o:ole="">
                  <v:imagedata r:id="IMM7S985S0" o:title=""/>
                </v:shape>
                <o:OLEObject Type="Embed" ProgID="ChemDraw.Document.6.0" ShapeID="_x0000_i1025" DrawAspect="Content" ObjectID="_1541511658" r:id="OMM7S985S0"/>
              </w:object>
            </w:r>
          </w:p>
          <w:p w:rsidR="001F3137" w:rsidRPr="00BC6909" w:rsidRDefault="001F3137" w:rsidP="001F3137">
            <w:pPr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 we have</w:t>
            </w:r>
          </w:p>
          <w:p w:rsidR="001F3137" w:rsidRPr="00BC6909" w:rsidRDefault="008113DB" w:rsidP="001F31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F3137" w:rsidRPr="00BC6909" w:rsidRDefault="001F3137" w:rsidP="001F31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π/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1dx+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7π/6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-1dx</m:t>
                        </m:r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7π/6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π/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-2 dx</m:t>
                        </m:r>
                      </m:e>
                    </m:nary>
                  </m:e>
                </m:nary>
              </m:oMath>
            </m:oMathPara>
          </w:p>
          <w:p w:rsidR="001F3137" w:rsidRPr="00BC6909" w:rsidRDefault="001F3137" w:rsidP="001F31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π</m:t>
                    </m:r>
                  </m:e>
                </m:d>
                <m:r>
                  <w:rPr>
                    <w:rFonts w:ascii="Cambria Math" w:hAnsi="Cambria Math"/>
                  </w:rPr>
                  <m:t xml:space="preserve">-2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  <w:p w:rsidR="00987EF7" w:rsidRPr="00BC6909" w:rsidRDefault="001F3137" w:rsidP="001F3137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 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4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24235A" w:rsidRPr="00BC6909" w:rsidRDefault="0024235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)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24235A" w:rsidRPr="00BC6909" w:rsidRDefault="0024235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4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)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EC2566" w:rsidRPr="00BC6909" w:rsidRDefault="0070721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4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EC2566" w:rsidRPr="00BC6909" w:rsidRDefault="0070721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4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EC2566" w:rsidRPr="00BC6909" w:rsidRDefault="00EC256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2x=t</m:t>
              </m:r>
            </m:oMath>
            <w:r w:rsidR="00BB0B2E" w:rsidRPr="00BC6909">
              <w:rPr>
                <w:rFonts w:ascii="Cambria Math" w:hAnsi="Cambria Math"/>
              </w:rPr>
              <w:t xml:space="preserve">, </w:t>
            </w:r>
            <w:r w:rsidR="0071268A" w:rsidRPr="00BC6909">
              <w:rPr>
                <w:rFonts w:ascii="Cambria Math" w:hAnsi="Cambria Math"/>
              </w:rPr>
              <w:t>i.e</w:t>
            </w:r>
            <w:r w:rsidR="00BB0B2E" w:rsidRPr="00BC6909">
              <w:rPr>
                <w:rFonts w:ascii="Cambria Math" w:hAnsi="Cambria Math"/>
              </w:rPr>
              <w:t>.,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dx</m:t>
              </m:r>
            </m:oMath>
            <w:r w:rsidR="00BB0B2E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EC2566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 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)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dt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 xml:space="preserve">π/2 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t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EC2566" w:rsidRPr="00BC6909" w:rsidRDefault="00EC256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π/2 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⇒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π/6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π/3, </m:t>
                      </m:r>
                    </m:e>
                  </m:func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π/4</m:t>
                      </m:r>
                    </m:e>
                  </m:func>
                </m:e>
              </m:func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bSup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)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)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1)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 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t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r>
                      <w:rPr>
                        <w:rFonts w:ascii="Cambria Math" w:hAnsi="Cambria Math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4A7D3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us g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>is even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iCs/>
              </w:rPr>
              <w:t xml:space="preserve">Also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+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+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(2)</m:t>
              </m:r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t</m:t>
                          </m:r>
                        </m:e>
                      </m:nary>
                    </m:e>
                  </m:nary>
                </m:e>
              </m:nary>
            </m:oMath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t=0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s</m:t>
                    </m:r>
                    <m:r>
                      <w:rPr>
                        <w:rFonts w:ascii="Cambria Math" w:hAnsi="Cambria Math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is odd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 xml:space="preserve">=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 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2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⇒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is periodic with period 2</w:t>
            </w:r>
          </w:p>
          <w:p w:rsidR="001D3AD5" w:rsidRPr="00BC6909" w:rsidRDefault="001D3AD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</m:t>
                    </m:r>
                  </m:e>
                </m:d>
                <m:r>
                  <w:rPr>
                    <w:rFonts w:ascii="Cambria Math" w:hAnsi="Cambria Math"/>
                  </w:rPr>
                  <m:t>=0, n∈N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sup>
                  <m:e>
                    <m:r>
                      <w:rPr>
                        <w:rFonts w:ascii="Cambria Math" w:hAnsi="Cambria Math"/>
                      </w:rPr>
                      <m:t>xf (x(2-x))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 xml:space="preserve">dx=2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F047A9" w:rsidP="00F1772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Here</w:t>
            </w:r>
            <w:r w:rsidR="005655F0" w:rsidRPr="00396F1A">
              <w:rPr>
                <w:rFonts w:ascii="Cambria Math" w:hAnsi="Cambria Math"/>
              </w:rPr>
              <w:t>,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(x)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r>
                    <w:rPr>
                      <w:rFonts w:ascii="Cambria Math" w:hAnsi="Cambria Math" w:cs="Calibri"/>
                    </w:rPr>
                    <m:t>ϕ</m:t>
                  </m:r>
                  <m:r>
                    <w:rPr>
                      <w:rFonts w:ascii="Cambria Math" w:hAnsi="Cambria Math"/>
                    </w:rPr>
                    <m:t>(x)</m:t>
                  </m:r>
                </m:e>
              </m:nary>
            </m:oMath>
          </w:p>
          <w:p w:rsidR="005655F0" w:rsidRPr="00396F1A" w:rsidRDefault="005655F0" w:rsidP="003C1634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nd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f(x)</m:t>
              </m:r>
            </m:oMath>
          </w:p>
          <w:p w:rsidR="003C1634" w:rsidRPr="00396F1A" w:rsidRDefault="003C1634" w:rsidP="003C1634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n adding, we get </w:t>
            </w:r>
            <m:oMath>
              <m:r>
                <w:rPr>
                  <w:rFonts w:ascii="Cambria Math" w:hAnsi="Cambria Math"/>
                </w:rPr>
                <m:t>2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r>
                    <w:rPr>
                      <w:rFonts w:ascii="Cambria Math" w:hAnsi="Cambria Math" w:cs="Calibri"/>
                    </w:rPr>
                    <m:t>ϕ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f(x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</m: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func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=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nary>
              </m:oMath>
            </m:oMathPara>
          </w:p>
          <w:p w:rsidR="00370938" w:rsidRPr="00BC6909" w:rsidRDefault="00E55DE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370938" w:rsidRPr="00BC6909">
              <w:rPr>
                <w:rFonts w:ascii="Cambria Math" w:hAnsi="Cambria Math"/>
              </w:rPr>
              <w:t xml:space="preserve"> as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E55DED" w:rsidRPr="00BC6909">
              <w:rPr>
                <w:rFonts w:ascii="Cambria Math" w:hAnsi="Cambria Math"/>
              </w:rPr>
              <w:t>is odd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dx=2 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 d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≠0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D36ED4" w:rsidP="00D36ED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(3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D3B71" w:rsidRPr="00396F1A" w:rsidRDefault="00D36ED4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3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3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Pr="00396F1A">
              <w:rPr>
                <w:rFonts w:ascii="Cambria Math" w:hAnsi="Cambria Math"/>
              </w:rPr>
              <w:t xml:space="preserve">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96F1A">
              <w:rPr>
                <w:rFonts w:ascii="Cambria Math" w:hAnsi="Cambria Math"/>
              </w:rPr>
              <w:t xml:space="preserve"> 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 we get</w:t>
            </w:r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[3+(1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)]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[3+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-1)]</m:t>
                        </m:r>
                      </m:den>
                    </m:f>
                  </m:e>
                </m:nary>
              </m:oMath>
            </m:oMathPara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nary>
              </m:oMath>
            </m:oMathPara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A6650A" w:rsidRPr="00396F1A" w:rsidRDefault="00A6650A" w:rsidP="00A6650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D34F2" w:rsidRPr="00396F1A" w:rsidRDefault="000D34F2" w:rsidP="00F1772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By rationalizing the integrand, the give</w:t>
            </w:r>
            <w:r w:rsidR="00EC3E43" w:rsidRPr="00396F1A">
              <w:rPr>
                <w:rFonts w:ascii="Cambria Math" w:hAnsi="Cambria Math"/>
              </w:rPr>
              <w:t>n integral can be written as</w:t>
            </w:r>
          </w:p>
          <w:p w:rsidR="00D31B5C" w:rsidRPr="00396F1A" w:rsidRDefault="000D34F2" w:rsidP="000D34F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ra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D34F2" w:rsidRPr="00396F1A" w:rsidRDefault="000D34F2" w:rsidP="000D34F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F77725" w:rsidRPr="00396F1A" w:rsidRDefault="00F77725" w:rsidP="00F7772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0,</m:t>
              </m:r>
            </m:oMath>
            <w:r w:rsidRPr="00396F1A">
              <w:rPr>
                <w:rFonts w:ascii="Cambria Math" w:hAnsi="Cambria Math"/>
              </w:rPr>
              <w:t>we have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C </m:t>
              </m:r>
            </m:oMath>
            <w:r w:rsidR="00EC3E43" w:rsidRPr="00396F1A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C=-1/2-1/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:rsidR="00F77725" w:rsidRPr="00396F1A" w:rsidRDefault="00F77725" w:rsidP="00F7772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</m:e>
              </m:func>
            </m:oMath>
          </w:p>
          <w:p w:rsidR="004B3407" w:rsidRPr="00396F1A" w:rsidRDefault="003768D6" w:rsidP="003768D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24235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inc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</m:oMath>
            <w:r w:rsidRPr="00BC6909">
              <w:rPr>
                <w:rFonts w:ascii="Cambria Math" w:hAnsi="Cambria Math"/>
              </w:rPr>
              <w:t xml:space="preserve"> is an increasing function on (0, 1), therefore </w:t>
            </w:r>
            <m:oMath>
              <m:r>
                <w:rPr>
                  <w:rFonts w:ascii="Cambria Math" w:hAnsi="Cambria Math"/>
                </w:rPr>
                <m:t>m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=1, M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=e(m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BC6909">
              <w:rPr>
                <w:rFonts w:ascii="Cambria Math" w:hAnsi="Cambria Math"/>
              </w:rPr>
              <w:t xml:space="preserve"> are minimum and maximum values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</m:oMath>
            <w:r w:rsidRPr="00BC6909">
              <w:rPr>
                <w:rFonts w:ascii="Cambria Math" w:hAnsi="Cambria Math"/>
              </w:rPr>
              <w:t xml:space="preserve"> in the interval </w:t>
            </w:r>
            <m:oMath>
              <m:r>
                <w:rPr>
                  <w:rFonts w:ascii="Cambria Math" w:hAnsi="Cambria Math"/>
                </w:rPr>
                <m:t>(0, 1))</m:t>
              </m:r>
            </m:oMath>
          </w:p>
          <w:p w:rsidR="0024235A" w:rsidRPr="00BC6909" w:rsidRDefault="002D30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1&l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>&lt;e</m:t>
              </m:r>
            </m:oMath>
            <w:r w:rsidR="00DF1E42" w:rsidRPr="00BC6909">
              <w:rPr>
                <w:rFonts w:ascii="Cambria Math" w:hAnsi="Cambria Math"/>
              </w:rPr>
              <w:t>,</w:t>
            </w:r>
            <w:r w:rsidR="0024235A" w:rsidRPr="00BC6909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x∈(0, 1)</m:t>
              </m:r>
            </m:oMath>
          </w:p>
          <w:p w:rsidR="0024235A" w:rsidRPr="00BC6909" w:rsidRDefault="002D30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1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0</m:t>
                    </m:r>
                  </m:e>
                </m:d>
                <m:r>
                  <w:rPr>
                    <w:rFonts w:ascii="Cambria Math" w:hAnsi="Cambria Math"/>
                  </w:rPr>
                  <m:t>&lt;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&lt;e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0</m:t>
                        </m:r>
                      </m:e>
                    </m:d>
                  </m:e>
                </m:nary>
              </m:oMath>
            </m:oMathPara>
          </w:p>
          <w:p w:rsidR="0024235A" w:rsidRPr="00BC6909" w:rsidRDefault="002D30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1</m:t>
                </m:r>
                <m:r>
                  <w:rPr>
                    <w:rFonts w:ascii="Cambria Math" w:hAnsi="Cambria Math"/>
                  </w:rPr>
                  <m:t>&lt;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&lt;e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 xml:space="preserve">r=1 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r-1+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…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+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-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  <m:r>
                              <w:rPr>
                                <w:rFonts w:ascii="Cambria Math" w:hAnsi="Cambria Math"/>
                              </w:rPr>
                              <m:t>+…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-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D2E61" w:rsidRPr="00396F1A" w:rsidRDefault="00F5181B" w:rsidP="00F5181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B80832" w:rsidRPr="00396F1A" w:rsidRDefault="00B80832" w:rsidP="00B8083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=-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  <w:r w:rsidRPr="00396F1A">
              <w:rPr>
                <w:rFonts w:ascii="Cambria Math" w:hAnsi="Cambria Math"/>
              </w:rPr>
              <w:t>, let</w:t>
            </w:r>
            <m:oMath>
              <m:r>
                <w:rPr>
                  <w:rFonts w:ascii="Cambria Math" w:hAnsi="Cambria Math"/>
                </w:rPr>
                <m:t xml:space="preserve"> t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035968" w:rsidRPr="00396F1A" w:rsidRDefault="00035968" w:rsidP="0049704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t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A4490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2x dx=2tdt</m:t>
              </m:r>
            </m:oMath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B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t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t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den>
                      </m:f>
                    </m:e>
                  </m:nary>
                </m:e>
              </m:func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1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t</m:t>
              </m:r>
            </m:oMath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-2I</m:t>
                    </m:r>
                  </m:e>
                </m:func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+C</m:t>
                    </m:r>
                  </m:e>
                </m:func>
              </m:oMath>
            </m:oMathPara>
          </w:p>
          <w:p w:rsidR="00035968" w:rsidRPr="00396F1A" w:rsidRDefault="00035968" w:rsidP="004452F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⇒</m:t>
                  </m:r>
                  <m:r>
                    <w:rPr>
                      <w:rFonts w:ascii="Cambria Math" w:hAnsi="Cambria Math"/>
                    </w:rPr>
                    <m:t xml:space="preserve"> 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w:rPr>
                      <w:rFonts w:ascii="Cambria Math" w:hAnsi="Cambria Math"/>
                    </w:rPr>
                    <m:t>dθ</m:t>
                  </m:r>
                </m:e>
              </m:func>
            </m:oMath>
          </w:p>
          <w:p w:rsidR="00370938" w:rsidRPr="00BC6909" w:rsidRDefault="006D00DA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2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 i.e., 2</m:t>
              </m:r>
              <m:r>
                <w:rPr>
                  <w:rFonts w:ascii="Cambria Math" w:hAnsi="Cambria Math"/>
                </w:rPr>
                <m:t>d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dt</m:t>
              </m:r>
            </m:oMath>
            <w:r w:rsidR="00C80A25" w:rsidRPr="00BC6909">
              <w:rPr>
                <w:rFonts w:ascii="Cambria Math" w:hAnsi="Cambria Math"/>
              </w:rPr>
              <w:t>,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We get </w:t>
            </w:r>
            <m:oMath>
              <m:r>
                <w:rPr>
                  <w:rFonts w:ascii="Cambria Math" w:hAnsi="Cambria Math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 xml:space="preserve"> dt</m:t>
                  </m:r>
                </m:e>
              </m:nary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681DE2" w:rsidRPr="002B10B4" w:rsidRDefault="007035C0" w:rsidP="00CA5320">
            <w:pPr>
              <w:contextualSpacing/>
              <w:rPr>
                <w:rFonts w:ascii="Cambria Math" w:eastAsiaTheme="minorEastAsia" w:hAnsi="Cambria Math"/>
              </w:rPr>
            </w:pPr>
            <w:r w:rsidRPr="002B10B4">
              <w:rPr>
                <w:rFonts w:ascii="Cambria Math" w:eastAsiaTheme="minorEastAsia" w:hAnsi="Cambria Math"/>
              </w:rPr>
              <w:t xml:space="preserve">Since,  </w:t>
            </w:r>
            <m:oMath>
              <m:r>
                <w:rPr>
                  <w:rFonts w:ascii="Cambria Math" w:eastAsiaTheme="minorEastAsia" w:hAnsi="Cambria Math"/>
                </w:rPr>
                <m:t>J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3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x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eastAsiaTheme="minorEastAsia" w:hAnsi="Cambria Math"/>
                </w:rPr>
                <m:t>dx</m:t>
              </m:r>
            </m:oMath>
          </w:p>
          <w:p w:rsidR="00681DE2" w:rsidRPr="002B10B4" w:rsidRDefault="007035C0" w:rsidP="00CA5320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 J-I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x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x</m:t>
                </m:r>
              </m:oMath>
            </m:oMathPara>
          </w:p>
          <w:p w:rsidR="00681DE2" w:rsidRPr="002B10B4" w:rsidRDefault="007035C0" w:rsidP="00CA5320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1)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4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eastAsiaTheme="minorEastAsia" w:hAnsi="Cambria Math"/>
                </w:rPr>
                <m:t>du</m:t>
              </m:r>
            </m:oMath>
            <w:r w:rsidRPr="002B10B4">
              <w:rPr>
                <w:rFonts w:ascii="Cambria Math" w:eastAsiaTheme="minorEastAsia" w:hAnsi="Cambria Math"/>
              </w:rPr>
              <w:t xml:space="preserve">    </w:t>
            </w:r>
            <m:oMath>
              <m:r>
                <w:rPr>
                  <w:rFonts w:ascii="Cambria Math" w:eastAsiaTheme="minorEastAsia" w:hAnsi="Cambria Math"/>
                </w:rPr>
                <m:t>[u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]</m:t>
              </m:r>
            </m:oMath>
          </w:p>
          <w:p w:rsidR="00681DE2" w:rsidRPr="002B10B4" w:rsidRDefault="007035C0" w:rsidP="00CA532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u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u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u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u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u</m:t>
                </m:r>
              </m:oMath>
            </m:oMathPara>
          </w:p>
          <w:p w:rsidR="00681DE2" w:rsidRPr="002B10B4" w:rsidRDefault="007035C0" w:rsidP="00CA5320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dt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den>
                  </m:f>
                </m:e>
              </m:nary>
            </m:oMath>
            <w:r w:rsidRPr="002B10B4">
              <w:rPr>
                <w:rFonts w:ascii="Cambria Math" w:eastAsiaTheme="minorEastAsia" w:hAnsi="Cambria Math"/>
              </w:rPr>
              <w:t xml:space="preserve">   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put </m:t>
                  </m:r>
                  <m:r>
                    <w:rPr>
                      <w:rFonts w:ascii="Cambria Math" w:eastAsiaTheme="minorEastAsia" w:hAnsi="Cambria Math"/>
                    </w:rPr>
                    <m:t>u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u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=t⇒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eastAsiaTheme="minorEastAsia" w:hAnsi="Cambria Math"/>
                    </w:rPr>
                    <m:t>du=dt</m:t>
                  </m:r>
                </m:e>
              </m:d>
            </m:oMath>
          </w:p>
          <w:p w:rsidR="00681DE2" w:rsidRPr="002B10B4" w:rsidRDefault="007035C0" w:rsidP="00CA532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t-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t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c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-u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u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c</m:t>
                </m:r>
              </m:oMath>
            </m:oMathPara>
          </w:p>
          <w:p w:rsidR="00681DE2" w:rsidRPr="002B10B4" w:rsidRDefault="007035C0" w:rsidP="00CA532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035968" w:rsidP="0098766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Let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b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b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</w:p>
          <w:p w:rsidR="00035968" w:rsidRPr="00396F1A" w:rsidRDefault="00035968" w:rsidP="00D271B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x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ut</m:t>
                        </m:r>
                        <m:r>
                          <w:rPr>
                            <w:rFonts w:ascii="Cambria Math" w:hAnsi="Cambria Math"/>
                          </w:rPr>
                          <m:t xml:space="preserve"> a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t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∴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dt</m:t>
                        </m:r>
                      </m:e>
                    </m:eqArr>
                  </m:e>
                </m:d>
              </m:oMath>
            </m:oMathPara>
          </w:p>
          <w:p w:rsidR="00035968" w:rsidRPr="00396F1A" w:rsidRDefault="00035968" w:rsidP="004651E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k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ax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4E36" w:rsidRPr="00396F1A" w:rsidRDefault="000158E7" w:rsidP="000158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m:oMathPara>
          </w:p>
          <w:p w:rsidR="000158E7" w:rsidRPr="00396F1A" w:rsidRDefault="000158E7" w:rsidP="000158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0158E7" w:rsidRPr="00396F1A" w:rsidRDefault="000158E7" w:rsidP="000158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158E7" w:rsidRPr="00396F1A" w:rsidRDefault="000158E7" w:rsidP="000158E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e given integrand is a perfect differential coeff. of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r</m:t>
                        </m: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e>
                    </m:d>
                  </m:e>
                </m:nary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chr m:val="∏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r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r</m:t>
                                </m:r>
                              </m:e>
                            </m:d>
                          </m:e>
                        </m:nary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! –n!=n∙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!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3313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3313FD" w:rsidRPr="00BC6909" w:rsidRDefault="003313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 xml:space="preserve">2x=t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t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6C6499" w:rsidRPr="00BC6909" w:rsidRDefault="006C649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But given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=F(x)</m:t>
              </m:r>
            </m:oMath>
          </w:p>
          <w:p w:rsidR="006C6499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F(2)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31B5C" w:rsidRPr="00396F1A" w:rsidRDefault="00C93DD0" w:rsidP="00C93DD0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d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θdθ</m:t>
              </m:r>
            </m:oMath>
          </w:p>
          <w:p w:rsidR="008A0960" w:rsidRPr="00396F1A" w:rsidRDefault="008A0960" w:rsidP="008A0960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y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e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θ)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θ</m:t>
              </m:r>
            </m:oMath>
          </w:p>
          <w:p w:rsidR="008A0960" w:rsidRPr="00396F1A" w:rsidRDefault="008A0960" w:rsidP="008A0960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ec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8A0960" w:rsidRPr="00396F1A" w:rsidRDefault="008A0960" w:rsidP="008A0960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θ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dθ</m:t>
                        </m:r>
                      </m:e>
                    </m:func>
                  </m:e>
                </m:nary>
              </m:oMath>
            </m:oMathPara>
          </w:p>
          <w:p w:rsidR="008A0960" w:rsidRPr="00396F1A" w:rsidRDefault="00BC1AB6" w:rsidP="008A0960">
            <w:pPr>
              <w:jc w:val="both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Hence</w:t>
            </w:r>
            <w:r w:rsidR="008A0960" w:rsidRPr="00396F1A">
              <w:rPr>
                <w:rFonts w:ascii="Cambria Math" w:hAnsi="Cambria Math"/>
              </w:rPr>
              <w:t>,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+c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+c</m:t>
                  </m:r>
                </m:e>
              </m:func>
            </m:oMath>
            <w:r w:rsidRPr="00396F1A">
              <w:rPr>
                <w:rFonts w:ascii="Cambria Math" w:hAnsi="Cambria Math"/>
              </w:rPr>
              <w:t xml:space="preserve">     (1)</w:t>
            </w:r>
          </w:p>
          <w:p w:rsidR="008A0960" w:rsidRPr="00396F1A" w:rsidRDefault="002B1CFE" w:rsidP="003433D0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den>
                        </m:f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∴</m:t>
                    </m:r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func>
                  </m:e>
                </m:d>
              </m:oMath>
            </m:oMathPara>
          </w:p>
          <w:p w:rsidR="00BC1AB6" w:rsidRPr="00396F1A" w:rsidRDefault="003433D0" w:rsidP="003433D0">
            <w:pPr>
              <w:jc w:val="both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Given when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,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⇒</m:t>
              </m:r>
            </m:oMath>
            <w:r w:rsidRPr="00396F1A">
              <w:rPr>
                <w:rFonts w:ascii="Cambria Math" w:hAnsi="Cambria Math"/>
              </w:rPr>
              <w:t xml:space="preserve"> from equation (1),</w:t>
            </w:r>
            <m:oMath>
              <m:r>
                <w:rPr>
                  <w:rFonts w:ascii="Cambria Math" w:hAnsi="Cambria Math"/>
                </w:rPr>
                <m:t>0=0+c</m:t>
              </m:r>
            </m:oMath>
          </w:p>
          <w:p w:rsidR="003433D0" w:rsidRPr="00396F1A" w:rsidRDefault="003433D0" w:rsidP="003433D0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c=0</m:t>
                </m:r>
              </m:oMath>
            </m:oMathPara>
          </w:p>
          <w:p w:rsidR="003433D0" w:rsidRPr="00396F1A" w:rsidRDefault="003433D0" w:rsidP="003433D0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96F1A">
              <w:rPr>
                <w:rFonts w:ascii="Cambria Math" w:hAnsi="Cambria Math"/>
              </w:rPr>
              <w:t>from equation (1),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3433D0" w:rsidRPr="00396F1A" w:rsidRDefault="003433D0" w:rsidP="003433D0">
            <w:pPr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96F1A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1,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-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(1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-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g</m:t>
                  </m:r>
                  <m:r>
                    <w:rPr>
                      <w:rFonts w:ascii="Cambria Math" w:hAnsi="Cambria Math"/>
                    </w:rPr>
                    <m:t>(0)</m:t>
                  </m:r>
                </m:num>
                <m:den>
                  <m:r>
                    <w:rPr>
                      <w:rFonts w:ascii="Cambria Math" w:hAnsi="Cambria Math"/>
                    </w:rPr>
                    <m:t>1-0</m:t>
                  </m:r>
                </m:den>
              </m:f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3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f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6641C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n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k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k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370938" w:rsidRPr="00BC6909" w:rsidRDefault="00C620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e-k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-1</m:t>
                    </m:r>
                  </m:sub>
                </m:sSub>
              </m:oMath>
            </m:oMathPara>
          </w:p>
          <w:p w:rsidR="00370938" w:rsidRPr="00BC6909" w:rsidRDefault="00C620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=e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e-4 [e-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9e-24  (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035968" w:rsidP="0097037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</w:rPr>
                                  <m:t>x+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</w:rPr>
                                  <m:t>x+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Calibri"/>
                  </w:rPr>
                  <m:t xml:space="preserve"> dx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 w:cs="Calibri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</w:rPr>
                              <m:t>+4x+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(x+4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 w:cs="Calibri"/>
                      </w:rPr>
                      <m:t>dx</m:t>
                    </m:r>
                  </m:e>
                </m:nary>
              </m:oMath>
            </m:oMathPara>
          </w:p>
          <w:p w:rsidR="00035968" w:rsidRPr="00396F1A" w:rsidRDefault="00035968" w:rsidP="0097037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</m:e>
                </m:nary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(x+4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(x+4)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(x+4)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97037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 w:cs="Calibri"/>
                              </w:rPr>
                              <m:t>x+4</m:t>
                            </m:r>
                          </m:den>
                        </m:f>
                        <m:r>
                          <w:rPr>
                            <w:rFonts w:ascii="Cambria Math" w:hAnsi="Cambria Math" w:cs="Calibri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(x+4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3C7E6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</w:rPr>
                          <m:t>x+4</m:t>
                        </m:r>
                      </m:den>
                    </m:f>
                  </m:e>
                </m:d>
                <m:r>
                  <w:rPr>
                    <w:rFonts w:ascii="Cambria Math" w:hAnsi="Cambria Math" w:cs="Calibri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1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let </m:t>
                </m:r>
                <m:r>
                  <w:rPr>
                    <w:rFonts w:ascii="Cambria Math" w:hAnsi="Cambria Math"/>
                  </w:rPr>
                  <m:t>t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1-(x-1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x+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den>
                </m:f>
              </m:oMath>
            </m:oMathPara>
          </w:p>
          <w:p w:rsidR="00035968" w:rsidRPr="00396F1A" w:rsidRDefault="00035968" w:rsidP="005D141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35968" w:rsidRPr="00396F1A" w:rsidRDefault="00035968" w:rsidP="001C4C2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t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1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-tdt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 xml:space="preserve">                 -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≤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≤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-tdt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dt         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≥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0         </m:t>
                                </m:r>
                              </m:e>
                            </m:nary>
                          </m:e>
                        </m:nary>
                      </m:e>
                    </m:eqArr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   -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≤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≤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,          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≥0</m:t>
                        </m:r>
                      </m:e>
                    </m:eqAr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96D29" w:rsidRPr="00396F1A" w:rsidRDefault="002B1CFE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+b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596CB6" w:rsidRPr="00396F1A" w:rsidRDefault="00596CB6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596CB6" w:rsidRPr="00396F1A" w:rsidRDefault="002B1CFE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</m:den>
                </m:f>
              </m:oMath>
            </m:oMathPara>
          </w:p>
          <w:p w:rsidR="00596CB6" w:rsidRPr="00396F1A" w:rsidRDefault="00596CB6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b+10a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d>
                  </m:den>
                </m:f>
              </m:oMath>
            </m:oMathPara>
          </w:p>
          <w:p w:rsidR="00596CB6" w:rsidRPr="00396F1A" w:rsidRDefault="00596CB6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5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+2a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</m:oMath>
            </m:oMathPara>
          </w:p>
          <w:p w:rsidR="009E517B" w:rsidRPr="00396F1A" w:rsidRDefault="00596CB6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Comparing the like powers of </w:t>
            </w:r>
            <m:oMath>
              <m:r>
                <w:rPr>
                  <w:rFonts w:ascii="Cambria Math" w:hAnsi="Cambria Math"/>
                </w:rPr>
                <m:t xml:space="preserve">x </m:t>
              </m:r>
            </m:oMath>
            <w:r w:rsidRPr="00396F1A">
              <w:rPr>
                <w:rFonts w:ascii="Cambria Math" w:hAnsi="Cambria Math"/>
              </w:rPr>
              <w:t xml:space="preserve">on both sides, we get </w:t>
            </w:r>
          </w:p>
          <w:p w:rsidR="00596CB6" w:rsidRPr="00396F1A" w:rsidRDefault="00596CB6" w:rsidP="00596C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10a=0,b+4a=0,10b+1=5</m:t>
                </m:r>
              </m:oMath>
            </m:oMathPara>
          </w:p>
          <w:p w:rsidR="009E517B" w:rsidRPr="00396F1A" w:rsidRDefault="00000643" w:rsidP="0000064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b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∴</m:t>
              </m:r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a</m:t>
                      </m:r>
                    </m:sup>
                  </m:sSup>
                </m:den>
              </m:f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a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a</m:t>
                      </m:r>
                    </m:sup>
                  </m:sSup>
                </m:den>
              </m:f>
            </m:oMath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a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</m:sSup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den>
                </m:f>
              </m:oMath>
            </m:oMathPara>
          </w:p>
          <w:p w:rsidR="00051A08" w:rsidRPr="00BC6909" w:rsidRDefault="00D56D4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a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 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a</m:t>
                  </m:r>
                </m:e>
              </m:d>
              <m:r>
                <w:rPr>
                  <w:rFonts w:ascii="Cambria Math" w:hAnsi="Cambria Math"/>
                </w:rPr>
                <m:t>=α ∴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1-a</m:t>
              </m:r>
            </m:oMath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  <m:sup>
                  <m:r>
                    <w:rPr>
                      <w:rFonts w:ascii="Cambria Math" w:hAnsi="Cambria Math"/>
                    </w:rPr>
                    <m:t>1-α</m:t>
                  </m:r>
                </m:sup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-α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51A08" w:rsidRPr="00BC6909" w:rsidRDefault="00051A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-α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82A85" w:rsidRPr="00BC6909" w:rsidRDefault="00D56D4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∴</m:t>
                </m:r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α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-α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 ∴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=2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A1AE5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sub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og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e</m:t>
                  </m:r>
                </m:den>
              </m:f>
              <m:r>
                <w:rPr>
                  <w:rFonts w:ascii="Cambria Math" w:hAnsi="Cambria Math"/>
                </w:rPr>
                <m:t>&lt;x&lt;1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 xml:space="preserve">x&lt;0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nce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&lt;0</m:t>
              </m:r>
            </m:oMath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1&lt;x&lt;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&gt;0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nce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&gt;0</m:t>
              </m:r>
            </m:oMath>
          </w:p>
          <w:p w:rsidR="00F95D48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/e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F95D48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g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/e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g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bSup>
              </m:oMath>
            </m:oMathPara>
          </w:p>
          <w:p w:rsidR="00836582" w:rsidRPr="00BC6909" w:rsidRDefault="008365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[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0]</m:t>
                </m:r>
              </m:oMath>
            </m:oMathPara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n 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m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FD6E22" w:rsidRPr="00BC6909" w:rsidRDefault="00EF084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m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EF0844" w:rsidRPr="00BC6909" w:rsidRDefault="00EF084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m-n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 cos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m+n)x]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FD6E22" w:rsidRPr="00BC6909" w:rsidRDefault="00EF084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-n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m-n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+n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m+n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0A0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</m:oMath>
            </m:oMathPara>
          </w:p>
          <w:p w:rsidR="000A0B46" w:rsidRPr="00BC6909" w:rsidRDefault="000A0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</m:oMath>
            </m:oMathPara>
          </w:p>
          <w:p w:rsidR="000A0B46" w:rsidRPr="00BC6909" w:rsidRDefault="001D17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2</m:t>
                </m:r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 1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 1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1790" w:rsidRPr="00BC6909" w:rsidRDefault="001D179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 2</m:t>
                </m:r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  <w:p w:rsidR="000A0B46" w:rsidRPr="00BC6909" w:rsidRDefault="001D179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⇒ </m:t>
                </m:r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  <w:color w:val="000000" w:themeColor="text1"/>
              </w:rPr>
            </w:pPr>
            <w:r w:rsidRPr="00931406">
              <w:rPr>
                <w:rFonts w:ascii="Cambria Math" w:eastAsiaTheme="minorEastAsia" w:hAnsi="Cambria Math"/>
              </w:rPr>
              <w:t xml:space="preserve">Let </w:t>
            </w:r>
            <m:oMath>
              <m:r>
                <w:rPr>
                  <w:rFonts w:ascii="Cambria Math" w:eastAsiaTheme="minorEastAsia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π</m:t>
                  </m:r>
                </m:sup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4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Name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e>
              </m:func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 dx</m:t>
              </m:r>
            </m:oMath>
            <w:r w:rsidRPr="00931406">
              <w:rPr>
                <w:rFonts w:ascii="Cambria Math" w:eastAsiaTheme="minorEastAsia" w:hAnsi="Cambria Math"/>
                <w:color w:val="000000" w:themeColor="text1"/>
              </w:rPr>
              <w:t xml:space="preserve"> …(i)</w:t>
            </w:r>
          </w:p>
          <w:p w:rsidR="0040523A" w:rsidRPr="00931406" w:rsidRDefault="005C5E4F" w:rsidP="004C2EC2">
            <w:pPr>
              <w:rPr>
                <w:rFonts w:ascii="Cambria Math" w:eastAsiaTheme="minorEastAsia" w:hAnsi="Cambria Math"/>
                <w:color w:val="000000" w:themeColor="text1"/>
              </w:rPr>
            </w:pP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π</m:t>
                  </m:r>
                </m:sup>
                <m:e>
                  <m:r>
                    <w:rPr>
                      <w:rFonts w:ascii="Cambria Math" w:hAnsi="Cambria Math"/>
                      <w:color w:val="000000" w:themeColor="text1"/>
                    </w:rPr>
                    <m:t>(π-x)</m:t>
                  </m:r>
                </m:e>
              </m:nary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color w:val="000000" w:themeColor="text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4</m:t>
                      </m:r>
                    </m:sup>
                  </m:sSup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Name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x</m:t>
                  </m: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e>
              </m:func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 dx</m:t>
              </m:r>
            </m:oMath>
            <w:r w:rsidRPr="00931406">
              <w:rPr>
                <w:rFonts w:ascii="Cambria Math" w:eastAsiaTheme="minorEastAsia" w:hAnsi="Cambria Math"/>
                <w:color w:val="000000" w:themeColor="text1"/>
              </w:rPr>
              <w:t xml:space="preserve"> …(ii)</w:t>
            </w:r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  <w:color w:val="000000" w:themeColor="text1"/>
              </w:rPr>
            </w:pPr>
            <w:r w:rsidRPr="00931406">
              <w:rPr>
                <w:rFonts w:ascii="Cambria Math" w:eastAsiaTheme="minorEastAsia" w:hAnsi="Cambria Math"/>
                <w:color w:val="000000" w:themeColor="text1"/>
              </w:rPr>
              <w:t>On adding Eqs. (i) and (ii), we get</w:t>
            </w:r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00" w:themeColor="text1"/>
                  </w:rPr>
                  <m:t>2I=π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color w:val="000000" w:themeColor="text1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4</m:t>
                            </m:r>
                          </m:sup>
                        </m:sSup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fName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x</m:t>
                        </m: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e>
                    </m:func>
                  </m:e>
                </m:nary>
                <m:r>
                  <w:rPr>
                    <w:rFonts w:ascii="Cambria Math" w:eastAsiaTheme="minorEastAsia" w:hAnsi="Cambria Math"/>
                    <w:color w:val="000000" w:themeColor="text1"/>
                  </w:rPr>
                  <m:t xml:space="preserve"> dx</m:t>
                </m:r>
              </m:oMath>
            </m:oMathPara>
          </w:p>
          <w:p w:rsidR="0040523A" w:rsidRPr="00931406" w:rsidRDefault="005C5E4F" w:rsidP="004C2EC2">
            <w:pPr>
              <w:rPr>
                <w:rFonts w:ascii="Cambria Math" w:eastAsiaTheme="minorEastAsia" w:hAnsi="Cambria Math"/>
                <w:color w:val="000000" w:themeColor="text1"/>
              </w:rPr>
            </w:pP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=2π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  <w:color w:val="000000" w:themeColor="text1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4</m:t>
                          </m:r>
                        </m:sup>
                      </m:sSup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Name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x</m:t>
                      </m: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e>
                  </m:func>
                </m:e>
              </m:nary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 dx</m:t>
              </m:r>
            </m:oMath>
            <w:r w:rsidRPr="00931406">
              <w:rPr>
                <w:rFonts w:ascii="Cambria Math" w:eastAsiaTheme="minorEastAsia" w:hAnsi="Cambria Math"/>
                <w:color w:val="000000" w:themeColor="text1"/>
              </w:rPr>
              <w:t xml:space="preserve"> </w:t>
            </w:r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00" w:themeColor="text1"/>
                  </w:rPr>
                  <m:t>=2π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4-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0000" w:themeColor="text1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4-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4-2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0000" w:themeColor="text1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2</m:t>
                    </m:r>
                  </m:den>
                </m:f>
              </m:oMath>
            </m:oMathPara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00" w:themeColor="text1"/>
                  </w:rPr>
                  <m:t>=2π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0000" w:themeColor="text1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0000" w:themeColor="text1"/>
                  </w:rPr>
                  <m:t>.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color w:val="000000" w:themeColor="text1"/>
                      </w:rPr>
                      <m:t>8</m:t>
                    </m:r>
                  </m:den>
                </m:f>
              </m:oMath>
            </m:oMathPara>
          </w:p>
          <w:p w:rsidR="0040523A" w:rsidRPr="00931406" w:rsidRDefault="005C5E4F" w:rsidP="004C2EC2">
            <w:pPr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 I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E40F34" w:rsidRPr="00BC6909" w:rsidRDefault="00E40F3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object w:dxaOrig="6398" w:dyaOrig="3580">
                <v:shape id="_x0000_i1028" type="#_x0000_t75" style="width:177.85pt;height:98.85pt" o:ole="">
                  <v:imagedata r:id="IMM7S866S0" o:title=""/>
                </v:shape>
                <o:OLEObject Type="Embed" ProgID="ChemDraw.Document.6.0" ShapeID="_x0000_i1028" DrawAspect="Content" ObjectID="_1478866125" r:id="OMM7S866S0"/>
              </w:objec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graph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x 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0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0dx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dx=2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31B5C" w:rsidRPr="00396F1A" w:rsidRDefault="005A6858" w:rsidP="005A685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5A6858" w:rsidRPr="00396F1A" w:rsidRDefault="005A6858" w:rsidP="0024516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x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  <m:r>
                <w:rPr>
                  <w:rFonts w:ascii="Cambria Math" w:hAnsi="Cambria Math"/>
                </w:rPr>
                <m:t>θ⇒dx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θdθ=(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dθ</m:t>
              </m:r>
            </m:oMath>
          </w:p>
          <w:p w:rsidR="0024516F" w:rsidRPr="00396F1A" w:rsidRDefault="0024516F" w:rsidP="002451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24516F" w:rsidRPr="00396F1A" w:rsidRDefault="0024516F" w:rsidP="002451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dθ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θ 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CB1FA7" w:rsidRPr="00396F1A" w:rsidRDefault="00CB1FA7" w:rsidP="002451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θ dθ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vertAlign w:val="subscript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CB1FA7" w:rsidRPr="00396F1A" w:rsidRDefault="00CB1FA7" w:rsidP="0024516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vertAlign w:val="subscript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vertAlign w:val="subscript"/>
                          </w:rPr>
                          <m:t>θd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vertAlign w:val="subscript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vertAlign w:val="subscript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CB1FA7" w:rsidRPr="00396F1A" w:rsidRDefault="00CB1FA7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vertAlign w:val="subscript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vertAlign w:val="subscript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vertAlign w:val="subscript"/>
                          </w:rPr>
                          <m:t>θd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vertAlign w:val="subscript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vertAlign w:val="subscript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CB1FA7" w:rsidRPr="00396F1A" w:rsidRDefault="00CB1FA7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vertAlign w:val="subscript"/>
                          </w:rPr>
                          <m:t>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θ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vertAlign w:val="subscript"/>
                          </w:rPr>
                          <m:t>)dθ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vertAlign w:val="subscript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CB1FA7" w:rsidRPr="00396F1A" w:rsidRDefault="00CB1FA7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vertAlign w:val="subscript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θdθ</m:t>
                        </m:r>
                      </m:e>
                    </m:func>
                    <m:r>
                      <w:rPr>
                        <w:rFonts w:ascii="Cambria Math" w:hAnsi="Cambria Math"/>
                        <w:vertAlign w:val="subscript"/>
                      </w:rPr>
                      <m:t>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dθ</m:t>
                        </m:r>
                      </m:e>
                    </m:nary>
                  </m:e>
                </m:nary>
              </m:oMath>
            </m:oMathPara>
          </w:p>
          <w:p w:rsidR="00CB1FA7" w:rsidRPr="00396F1A" w:rsidRDefault="00CB1FA7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  <w:vertAlign w:val="sub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vertAlign w:val="subscript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vertAlign w:val="subscript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vertAlign w:val="subscript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vertAlign w:val="subscript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ta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vertAlign w:val="subscript"/>
                  </w:rPr>
                  <m:t>x+C</m:t>
                </m:r>
              </m:oMath>
            </m:oMathPara>
          </w:p>
          <w:p w:rsidR="00233CF4" w:rsidRPr="00396F1A" w:rsidRDefault="00BC1AB6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Given</w:t>
            </w:r>
            <m:oMath>
              <m:r>
                <w:rPr>
                  <w:rFonts w:ascii="Cambria Math" w:hAnsi="Cambria Math"/>
                  <w:vertAlign w:val="subscript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</w:rPr>
                    <m:t>0</m:t>
                  </m:r>
                </m:e>
              </m:d>
              <m:r>
                <w:rPr>
                  <w:rFonts w:ascii="Cambria Math" w:hAnsi="Cambria Math"/>
                  <w:vertAlign w:val="subscript"/>
                </w:rPr>
                <m:t>=0</m:t>
              </m:r>
            </m:oMath>
          </w:p>
          <w:p w:rsidR="00233CF4" w:rsidRPr="00396F1A" w:rsidRDefault="00BC1AB6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⇒ 0=</m:t>
                </m:r>
                <m:func>
                  <m:func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lo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1-0+</m:t>
                    </m:r>
                    <m:r>
                      <w:rPr>
                        <w:rFonts w:ascii="Cambria Math" w:hAnsi="Cambria Math"/>
                        <w:vertAlign w:val="subscript"/>
                      </w:rPr>
                      <m:t>C</m:t>
                    </m:r>
                  </m:e>
                </m:func>
              </m:oMath>
            </m:oMathPara>
          </w:p>
          <w:p w:rsidR="00233CF4" w:rsidRPr="00396F1A" w:rsidRDefault="00BC1AB6" w:rsidP="00CB1FA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⇒ C=0</m:t>
                </m:r>
              </m:oMath>
            </m:oMathPara>
          </w:p>
          <w:p w:rsidR="00F047A9" w:rsidRPr="00396F1A" w:rsidRDefault="00BC1AB6" w:rsidP="00E4291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vertAlign w:val="subscript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1+1</m:t>
                            </m:r>
                          </m:e>
                        </m:rad>
                      </m:e>
                    </m:d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ta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-1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(1)</m:t>
                </m:r>
              </m:oMath>
            </m:oMathPara>
          </w:p>
          <w:p w:rsidR="0024516F" w:rsidRPr="00396F1A" w:rsidRDefault="00233CF4" w:rsidP="00E42917">
            <w:pPr>
              <w:tabs>
                <w:tab w:val="left" w:pos="3211"/>
              </w:tabs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vertAlign w:val="subscript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vertAlign w:val="subscript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vertAlign w:val="subscript"/>
                              </w:rPr>
                              <m:t>2</m:t>
                            </m:r>
                          </m:e>
                        </m:rad>
                      </m:e>
                    </m:d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vertAlign w:val="subscript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bscript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1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 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D56D41" w:rsidRPr="00BC6909" w:rsidRDefault="002E2B3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1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2E2B3A" w:rsidRPr="00BC6909" w:rsidRDefault="002E2B3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=t ∴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>dx=dt</m:t>
              </m:r>
            </m:oMath>
          </w:p>
          <w:p w:rsidR="002E2B3A" w:rsidRPr="00BC6909" w:rsidRDefault="002E2B3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x=1, t=0</m:t>
              </m:r>
            </m:oMath>
            <w:r w:rsidR="00F42ED5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+ 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t=1</m:t>
              </m:r>
            </m:oMath>
          </w:p>
          <w:p w:rsidR="002E2B3A" w:rsidRPr="00BC6909" w:rsidRDefault="00D56D4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oMath>
            <w:r w:rsidR="002E2B3A"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 xml:space="preserve"> ∴</m:t>
              </m:r>
              <m:r>
                <w:rPr>
                  <w:rFonts w:ascii="Cambria Math" w:hAnsi="Cambria Math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θdθ</m:t>
                  </m:r>
                </m:e>
              </m:func>
            </m:oMath>
          </w:p>
          <w:p w:rsidR="002E2B3A" w:rsidRPr="00BC6909" w:rsidRDefault="002E2B3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)dθ 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035968" w:rsidP="00B57AA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 we get</w:t>
            </w:r>
          </w:p>
          <w:p w:rsidR="00035968" w:rsidRPr="00396F1A" w:rsidRDefault="00035968" w:rsidP="009E368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t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35968" w:rsidRPr="00396F1A" w:rsidRDefault="002B1CFE" w:rsidP="00D83E2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e>
                </m:nary>
              </m:oMath>
            </m:oMathPara>
          </w:p>
          <w:p w:rsidR="00035968" w:rsidRPr="00396F1A" w:rsidRDefault="00035968" w:rsidP="0049216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49216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Using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 xml:space="preserve">dx, </m:t>
                  </m:r>
                </m:e>
              </m:nary>
            </m:oMath>
            <w:r w:rsidRPr="00396F1A">
              <w:rPr>
                <w:rFonts w:ascii="Cambria Math" w:hAnsi="Cambria Math"/>
              </w:rPr>
              <w:t xml:space="preserve"> we get</w:t>
            </w:r>
          </w:p>
          <w:p w:rsidR="00035968" w:rsidRPr="00396F1A" w:rsidRDefault="00035968" w:rsidP="00B06F0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035968" w:rsidP="00CF73C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3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35968" w:rsidRPr="00396F1A" w:rsidRDefault="00035968" w:rsidP="00CF73CD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nd put </w:t>
            </w:r>
            <m:oMath>
              <m:r>
                <w:rPr>
                  <w:rFonts w:ascii="Cambria Math" w:hAnsi="Cambria Math"/>
                </w:rPr>
                <m:t>3+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t,</m:t>
                  </m:r>
                </m:e>
              </m:func>
            </m:oMath>
            <w:r w:rsidRPr="00396F1A">
              <w:rPr>
                <w:rFonts w:ascii="Cambria Math" w:hAnsi="Cambria Math"/>
              </w:rPr>
              <w:t xml:space="preserve"> so that </w:t>
            </w:r>
            <m:oMath>
              <m:r>
                <w:rPr>
                  <w:rFonts w:ascii="Cambria Math" w:hAnsi="Cambria Math"/>
                </w:rPr>
                <m:t>-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 dx=dt</m:t>
                  </m:r>
                </m:e>
              </m:func>
            </m:oMath>
          </w:p>
          <w:p w:rsidR="00035968" w:rsidRPr="00396F1A" w:rsidRDefault="00035968" w:rsidP="004D57A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-3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4D57A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t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3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3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31B5C" w:rsidRPr="00396F1A" w:rsidRDefault="00D656DC" w:rsidP="00F1772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Here,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/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D656DC" w:rsidRPr="00396F1A" w:rsidRDefault="00D656DC" w:rsidP="00D656D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dx=2t dt</m:t>
              </m:r>
            </m:oMath>
          </w:p>
          <w:p w:rsidR="00D656DC" w:rsidRPr="00396F1A" w:rsidRDefault="00D656DC" w:rsidP="00D656D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656DC" w:rsidRPr="00396F1A" w:rsidRDefault="00D656DC" w:rsidP="003E39A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625E1D" w:rsidRPr="00396F1A" w:rsidRDefault="00625E1D" w:rsidP="00625E1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/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625E1D" w:rsidRPr="00396F1A" w:rsidRDefault="00625E1D" w:rsidP="00625E1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625E1D" w:rsidRPr="00396F1A" w:rsidRDefault="00625E1D" w:rsidP="00625E1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3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</m:oMathPara>
          </w:p>
          <w:p w:rsidR="00CF171D" w:rsidRPr="00396F1A" w:rsidRDefault="00CF171D" w:rsidP="00625E1D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6/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/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625E1D" w:rsidRPr="00396F1A" w:rsidRDefault="00CF171D" w:rsidP="007818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8/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5/3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6E0585" w:rsidP="006E058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(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A7192B" w:rsidRPr="00396F1A" w:rsidRDefault="00A7192B" w:rsidP="006E058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Diff. both sides , we g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x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+b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den>
              </m:f>
            </m:oMath>
          </w:p>
          <w:p w:rsidR="00A7192B" w:rsidRPr="00396F1A" w:rsidRDefault="00A7192B" w:rsidP="00A7192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7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oMath>
            </m:oMathPara>
          </w:p>
          <w:p w:rsidR="00A7192B" w:rsidRPr="00396F1A" w:rsidRDefault="00A7192B" w:rsidP="00A7192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,a+7b=-1</m:t>
                </m:r>
              </m:oMath>
            </m:oMathPara>
          </w:p>
          <w:p w:rsidR="00A7192B" w:rsidRPr="00396F1A" w:rsidRDefault="00A7192B" w:rsidP="00A7192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-2/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035968" w:rsidP="002220B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dx</m:t>
                    </m:r>
                  </m:e>
                </m:func>
              </m:oMath>
            </m:oMathPara>
          </w:p>
          <w:p w:rsidR="00035968" w:rsidRPr="00396F1A" w:rsidRDefault="00035968" w:rsidP="002220B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</m:nary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 dx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</m:t>
                            </m:r>
                          </m:e>
                        </m:func>
                      </m:e>
                    </m:nary>
                  </m:e>
                </m:func>
              </m:oMath>
            </m:oMathPara>
          </w:p>
          <w:p w:rsidR="00035968" w:rsidRPr="00396F1A" w:rsidRDefault="00035968" w:rsidP="00010DF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+x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dx-</m:t>
                                </m:r>
                                <m:nary>
                                  <m:naryPr>
                                    <m:limLoc m:val="undOvr"/>
                                    <m:subHide m:val="on"/>
                                    <m:sup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</m:t>
                                        </m:r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func>
                                      </m:e>
                                    </m:func>
                                    <m:r>
                                      <w:rPr>
                                        <w:rFonts w:ascii="Cambria Math" w:hAnsi="Cambria Math"/>
                                      </w:rPr>
                                      <m:t>)dx</m:t>
                                    </m:r>
                                  </m:e>
                                </m:nary>
                              </m:e>
                            </m:func>
                          </m:e>
                        </m:nary>
                      </m:e>
                    </m:func>
                  </m:e>
                </m:func>
              </m:oMath>
            </m:oMathPara>
          </w:p>
          <w:p w:rsidR="00035968" w:rsidRPr="00396F1A" w:rsidRDefault="00035968" w:rsidP="009F566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I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d</m:t>
                    </m:r>
                  </m:e>
                </m:func>
              </m:oMath>
            </m:oMathPara>
          </w:p>
          <w:p w:rsidR="00035968" w:rsidRPr="00396F1A" w:rsidRDefault="00035968" w:rsidP="00AD706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I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</w:rPr>
                  <m:t>+d</m:t>
                </m:r>
              </m:oMath>
            </m:oMathPara>
          </w:p>
          <w:p w:rsidR="00035968" w:rsidRPr="00396F1A" w:rsidRDefault="00035968" w:rsidP="00AD706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d</m:t>
                </m:r>
              </m:oMath>
            </m:oMathPara>
          </w:p>
          <w:p w:rsidR="00035968" w:rsidRPr="00396F1A" w:rsidRDefault="00035968" w:rsidP="009F566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b=-1,c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3π/4</m:t>
                  </m:r>
                </m:sub>
                <m:sup>
                  <m:r>
                    <w:rPr>
                      <w:rFonts w:ascii="Cambria Math" w:hAnsi="Cambria Math"/>
                    </w:rPr>
                    <m:t>5π/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)</m:t>
                              </m:r>
                            </m:e>
                          </m:func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-π/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E665C1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3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r>
                              <w:rPr>
                                <w:rFonts w:ascii="Cambria Math" w:hAnsi="Cambria Math"/>
                                <w:i/>
                              </w:rPr>
                              <w:sym w:font="Symbol" w:char="F070"/>
                            </m:r>
                            <m:r>
                              <w:rPr>
                                <w:rFonts w:ascii="Cambria Math" w:hAnsi="Cambria Math"/>
                              </w:rPr>
                              <m:t>/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E665C1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i/>
                    </w:rPr>
                    <w:sym w:font="Symbol" w:char="F070"/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⇒</m:t>
              </m:r>
              <m:r>
                <w:rPr>
                  <w:rFonts w:ascii="Cambria Math" w:hAnsi="Cambria Math"/>
                </w:rPr>
                <m:t xml:space="preserve"> dx=dt</m:t>
              </m:r>
            </m:oMath>
          </w:p>
          <w:p w:rsidR="00E665C1" w:rsidRPr="00BC6909" w:rsidRDefault="004F13B2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⇒ </m:t>
              </m:r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E665C1" w:rsidRPr="00BC6909">
              <w:rPr>
                <w:rFonts w:ascii="Cambria Math" w:hAnsi="Cambria Math"/>
                <w:iCs/>
              </w:rPr>
              <w:t>(1)</w:t>
            </w:r>
          </w:p>
          <w:p w:rsidR="00E665C1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BC6909">
              <w:rPr>
                <w:rFonts w:ascii="Cambria Math" w:hAnsi="Cambria Math"/>
                <w:iCs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π+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</m:t>
                  </m:r>
                </m:e>
              </m:d>
              <m:r>
                <w:rPr>
                  <w:rFonts w:ascii="Cambria Math" w:hAnsi="Cambria Math"/>
                </w:rPr>
                <m:t>-t</m:t>
              </m:r>
            </m:oMath>
            <w:r w:rsidRPr="00BC6909">
              <w:rPr>
                <w:rFonts w:ascii="Cambria Math" w:hAnsi="Cambria Math"/>
                <w:iCs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-t</m:t>
              </m:r>
            </m:oMath>
            <w:r w:rsidR="00DF1E4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  <w:iCs/>
              </w:rPr>
              <w:t xml:space="preserve"> we get</w:t>
            </w:r>
          </w:p>
          <w:p w:rsidR="00E665C1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r>
                            <w:rPr>
                              <w:rFonts w:ascii="Cambria Math" w:hAnsi="Cambria Math"/>
                            </w:rPr>
                            <m:t>(-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)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 1</m:t>
                      </m:r>
                    </m:den>
                  </m:f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>(2)</w:t>
            </w:r>
          </w:p>
          <w:p w:rsidR="00E665C1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>Adding equation (1) and (2), we get</w:t>
            </w:r>
          </w:p>
          <w:p w:rsidR="00E665C1" w:rsidRPr="00BC6909" w:rsidRDefault="00E665C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 dt ⇒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823B3" w:rsidRPr="00396F1A" w:rsidRDefault="002B1CFE" w:rsidP="00D513A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BE4E36" w:rsidRPr="00396F1A" w:rsidRDefault="00DD0B17" w:rsidP="00D513A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  <w:p w:rsidR="00D513AC" w:rsidRPr="00396F1A" w:rsidRDefault="002B1CFE" w:rsidP="00D513A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</m:func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  <w:p w:rsidR="00D823B3" w:rsidRPr="00396F1A" w:rsidRDefault="00D823B3" w:rsidP="00D513A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</m:oMath>
            </m:oMathPara>
          </w:p>
          <w:p w:rsidR="00D513AC" w:rsidRPr="00396F1A" w:rsidRDefault="00360052" w:rsidP="0036005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y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360052" w:rsidRPr="00396F1A" w:rsidRDefault="00360052" w:rsidP="00D823B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'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  <w:p w:rsidR="00360052" w:rsidRPr="00396F1A" w:rsidRDefault="00360052" w:rsidP="00D823B3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t)</m:t>
                </m:r>
              </m:oMath>
            </m:oMathPara>
          </w:p>
          <w:p w:rsidR="00360052" w:rsidRPr="00396F1A" w:rsidRDefault="00360052" w:rsidP="00D823B3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y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t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B644F" w:rsidRPr="00396F1A" w:rsidRDefault="002B1CFE" w:rsidP="00DB644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p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p+2q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q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q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p+q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DB644F" w:rsidRPr="00396F1A" w:rsidRDefault="00DB644F" w:rsidP="00DB644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p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p-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q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q-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q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DB644F" w:rsidRPr="00396F1A" w:rsidRDefault="00DB644F" w:rsidP="00DB644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(Divid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 xml:space="preserve">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r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>by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q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>)</w:t>
            </w:r>
          </w:p>
          <w:p w:rsidR="00BE4E36" w:rsidRPr="00396F1A" w:rsidRDefault="00DB644F" w:rsidP="006F73F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q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p+q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|x-t|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-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+t</m:t>
                                </m:r>
                              </m:den>
                            </m:f>
                          </m:e>
                        </m:nary>
                      </m:e>
                    </m:nary>
                  </m:e>
                </m:nary>
              </m:oMath>
            </m:oMathPara>
          </w:p>
          <w:p w:rsidR="00370938" w:rsidRPr="00BC6909" w:rsidRDefault="004D4DC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x-x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+x</m:t>
                    </m:r>
                  </m:den>
                </m:f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968" w:rsidRPr="00396F1A" w:rsidRDefault="00035968" w:rsidP="002D3D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35968" w:rsidRPr="00396F1A" w:rsidRDefault="00035968" w:rsidP="002D3D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35968" w:rsidRPr="00396F1A" w:rsidRDefault="00035968" w:rsidP="002D3D4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+π/4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den>
                                </m:f>
                              </m:e>
                            </m:func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337C4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π/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π/4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|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|+|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|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 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n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+ </m:t>
                            </m:r>
                          </m: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|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w:lastRenderedPageBreak/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n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</m: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|</m:t>
                          </m:r>
                        </m:e>
                      </m:func>
                    </m:e>
                  </m:d>
                </m:e>
              </m:nary>
              <m:r>
                <w:rPr>
                  <w:rFonts w:ascii="Cambria Math" w:hAnsi="Cambria Math"/>
                </w:rPr>
                <m:t>dt</m:t>
              </m:r>
            </m:oMath>
            <w:r w:rsidRPr="00BC6909">
              <w:rPr>
                <w:rFonts w:ascii="Cambria Math" w:hAnsi="Cambria Math"/>
              </w:rPr>
              <w:t xml:space="preserve">(as </w:t>
            </w: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t|+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|</m:t>
                      </m:r>
                    </m:e>
                  </m:func>
                </m:e>
              </m:func>
            </m:oMath>
            <w:r w:rsidRPr="00BC6909">
              <w:rPr>
                <w:rFonts w:ascii="Cambria Math" w:hAnsi="Cambria Math"/>
              </w:rPr>
              <w:t xml:space="preserve"> has a period </w:t>
            </w:r>
            <m:oMath>
              <m:r>
                <w:rPr>
                  <w:rFonts w:ascii="Cambria Math" w:hAnsi="Cambria Math"/>
                </w:rPr>
                <m:t>π/2</m:t>
              </m:r>
            </m:oMath>
            <w:r w:rsidRPr="00BC6909">
              <w:rPr>
                <w:rFonts w:ascii="Cambria Math" w:hAnsi="Cambria Math"/>
              </w:rPr>
              <w:t>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t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⇒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 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∈ 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&gt;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r>
                  <w:rPr>
                    <w:rFonts w:ascii="Cambria Math" w:hAnsi="Cambria Math"/>
                  </w:rPr>
                  <m:t xml:space="preserve"> 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∈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 g</m:t>
              </m:r>
              <m:r>
                <w:rPr>
                  <w:rFonts w:ascii="Cambria Math" w:hAnsi="Cambria Math"/>
                </w:rPr>
                <m:t>(x)</m:t>
              </m:r>
            </m:oMath>
            <w:r w:rsidR="00370938" w:rsidRPr="00BC6909">
              <w:rPr>
                <w:rFonts w:ascii="Cambria Math" w:hAnsi="Cambria Math"/>
              </w:rPr>
              <w:t xml:space="preserve"> is increasing for </w:t>
            </w:r>
            <m:oMath>
              <m:r>
                <w:rPr>
                  <w:rFonts w:ascii="Cambria Math" w:hAnsi="Cambria Math"/>
                </w:rPr>
                <m:t xml:space="preserve">x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∈ 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="00AF2F86" w:rsidRPr="00BC6909">
              <w:rPr>
                <w:rFonts w:ascii="Cambria Math" w:hAnsi="Cambria Math"/>
              </w:rPr>
              <w:t>,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1=0-0=0</m:t>
                </m:r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&gt;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>x&gt;1</m:t>
              </m:r>
            </m:oMath>
            <w:r w:rsidR="00370938"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≤0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w:rPr>
                  <w:rFonts w:ascii="Cambria Math" w:hAnsi="Cambria Math"/>
                </w:rPr>
                <m:t xml:space="preserve"> x∈(0, 1]</m:t>
              </m:r>
            </m:oMath>
          </w:p>
          <w:p w:rsidR="00370938" w:rsidRPr="00BC6909" w:rsidRDefault="00AF2F86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In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 w:hAnsi="Cambria Math"/>
                  </w:rPr>
                  <m:t>f(x)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∈</m:t>
                </m:r>
                <m:r>
                  <w:rPr>
                    <w:rFonts w:ascii="Cambria Math" w:hAnsi="Cambria Math"/>
                  </w:rPr>
                  <m:t>(0,1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A1AE5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I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   (1)</m:t>
                </m:r>
              </m:oMath>
            </m:oMathPara>
          </w:p>
          <w:p w:rsidR="00F95D48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0-x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(0-x)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F95D4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 the  property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b-x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F95D48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  (2)</m:t>
                </m:r>
              </m:oMath>
            </m:oMathPara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 xml:space="preserve">  (3)</m:t>
                </m:r>
              </m:oMath>
            </m:oMathPara>
          </w:p>
          <w:p w:rsidR="00F95D48" w:rsidRPr="00BC6909" w:rsidRDefault="00F95D4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892D0E" w:rsidRPr="00BC6909" w:rsidRDefault="00892D0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</m:oMath>
            </m:oMathPara>
          </w:p>
          <w:p w:rsidR="00892D0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∵ 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dx=2 </m:t>
                        </m:r>
                      </m:e>
                    </m:nary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d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f</m:t>
                        </m:r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nary>
                  </m:e>
                </m:d>
              </m:oMath>
            </m:oMathPara>
          </w:p>
          <w:p w:rsidR="0020315A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4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 xml:space="preserve">  (4)</m:t>
                </m:r>
              </m:oMath>
            </m:oMathPara>
          </w:p>
          <w:p w:rsidR="0020315A" w:rsidRPr="00BC6909" w:rsidRDefault="0020315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3) and (4), we get</w:t>
            </w:r>
          </w:p>
          <w:p w:rsidR="0020315A" w:rsidRPr="00BC6909" w:rsidRDefault="0020315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I=4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 dx</m:t>
                    </m:r>
                  </m:e>
                </m:nary>
              </m:oMath>
            </m:oMathPara>
          </w:p>
          <w:p w:rsidR="0020315A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⇒ </m:t>
                </m:r>
                <m:r>
                  <w:rPr>
                    <w:rFonts w:ascii="Cambria Math" w:hAnsi="Cambria Math"/>
                  </w:rPr>
                  <m:t>I=π/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0+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4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=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nπ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2nπ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|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|</m:t>
                        </m:r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=2n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t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2nπ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tdt </m:t>
                          </m:r>
                        </m:e>
                      </m:func>
                    </m:e>
                  </m:nary>
                </m:e>
              </m:nary>
            </m:oMath>
            <w:r w:rsidRPr="00BC6909">
              <w:rPr>
                <w:rFonts w:ascii="Cambria Math" w:hAnsi="Cambria Math"/>
              </w:rPr>
              <w:t xml:space="preserve"> (as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lies in either 1</w:t>
            </w:r>
            <w:r w:rsidRPr="00BC6909">
              <w:rPr>
                <w:rFonts w:ascii="Cambria Math" w:hAnsi="Cambria Math"/>
                <w:vertAlign w:val="superscript"/>
              </w:rPr>
              <w:t>st</w:t>
            </w:r>
            <w:r w:rsidRPr="00BC6909">
              <w:rPr>
                <w:rFonts w:ascii="Cambria Math" w:hAnsi="Cambria Math"/>
              </w:rPr>
              <w:t xml:space="preserve"> or 2</w:t>
            </w:r>
            <w:r w:rsidRPr="00BC6909">
              <w:rPr>
                <w:rFonts w:ascii="Cambria Math" w:hAnsi="Cambria Math"/>
                <w:vertAlign w:val="superscript"/>
              </w:rPr>
              <w:t>nd</w:t>
            </w:r>
            <w:r w:rsidRPr="00BC6909">
              <w:rPr>
                <w:rFonts w:ascii="Cambria Math" w:hAnsi="Cambria Math"/>
              </w:rPr>
              <w:t xml:space="preserve"> quadrant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n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–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2n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bSup>
                <m:r>
                  <w:rPr>
                    <w:rFonts w:ascii="Cambria Math" w:hAnsi="Cambria Math"/>
                  </w:rPr>
                  <m:t>=4n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f(x)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=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πx</m:t>
                      </m:r>
                    </m:e>
                  </m:func>
                </m:e>
              </m:nary>
            </m:oMath>
            <w:r w:rsidR="00A85FA6" w:rsidRPr="00BC6909">
              <w:rPr>
                <w:rFonts w:ascii="Cambria Math" w:hAnsi="Cambria Math"/>
              </w:rPr>
              <w:t xml:space="preserve">   (1)</w:t>
            </w:r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f(x)</m:t>
                    </m:r>
                  </m:sup>
                </m:sSubSup>
                <m:r>
                  <w:rPr>
                    <w:rFonts w:ascii="Cambria Math" w:hAnsi="Cambria Math"/>
                  </w:rPr>
                  <m:t>=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</m:t>
                    </m:r>
                  </m:e>
                </m:func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3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πx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  (2)</w:t>
            </w:r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-27</m:t>
                </m:r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d>
                <m:r>
                  <w:rPr>
                    <w:rFonts w:ascii="Cambria Math" w:hAnsi="Cambria Math"/>
                  </w:rPr>
                  <m:t>=-3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differentiating equation (1)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>, we get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-x π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x</m:t>
                        </m:r>
                      </m:e>
                    </m:func>
                  </m:e>
                </m:func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d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B161B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dx+ 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π/4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/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A47A74" w:rsidRPr="00BC6909" w:rsidRDefault="008B161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</m:oMath>
            </m:oMathPara>
          </w:p>
          <w:p w:rsidR="00D32EA6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-1-0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0-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  <w:p w:rsidR="00A47A74" w:rsidRPr="00BC6909" w:rsidRDefault="00A47A7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-2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2=2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-1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C6909">
              <w:rPr>
                <w:rFonts w:ascii="Cambria Math" w:hAnsi="Cambria Math"/>
              </w:rPr>
              <w:t xml:space="preserve">,  Put </w:t>
            </w:r>
            <m:oMath>
              <m:r>
                <w:rPr>
                  <w:rFonts w:ascii="Cambria Math" w:hAnsi="Cambria Math"/>
                </w:rPr>
                <m:t>x+1=t</m:t>
              </m:r>
            </m:oMath>
            <w:r w:rsidRPr="00BC6909">
              <w:rPr>
                <w:rFonts w:ascii="Cambria Math" w:hAnsi="Cambria Math"/>
              </w:rPr>
              <w:t>,  then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1t+1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t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1x+1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6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7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11x+1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3x+7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 5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 3x+7)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dx+5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7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(The other integrals are zero, be</w:t>
            </w:r>
            <w:r w:rsidR="004A7D31" w:rsidRPr="00BC6909">
              <w:rPr>
                <w:rFonts w:ascii="Cambria Math" w:hAnsi="Cambria Math"/>
              </w:rPr>
              <w:t>ing integrals of odd functions</w:t>
            </w:r>
            <w:r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F5BA3" w:rsidRPr="00396F1A" w:rsidRDefault="002B1CFE" w:rsidP="00EB3C5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F5BA3" w:rsidRPr="00396F1A" w:rsidRDefault="007F5BA3" w:rsidP="007F5B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2 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2 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4 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 xml:space="preserve">4 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1-2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  <w:p w:rsidR="007F5BA3" w:rsidRPr="00396F1A" w:rsidRDefault="007F5BA3" w:rsidP="002F2F6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dx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+C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den>
                        </m:f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472DEC" w:rsidRPr="00396F1A">
              <w:rPr>
                <w:rFonts w:ascii="Cambria Math" w:hAnsi="Cambria Math"/>
              </w:rPr>
              <w:t xml:space="preserve"> P</w:t>
            </w:r>
            <w:proofErr w:type="spellStart"/>
            <w:r w:rsidRPr="00396F1A">
              <w:rPr>
                <w:rFonts w:ascii="Cambria Math" w:hAnsi="Cambria Math"/>
              </w:rPr>
              <w:t>ut</w:t>
            </w:r>
            <m:oMath>
              <w:proofErr w:type="spellEnd"/>
              <m:r>
                <w:rPr>
                  <w:rFonts w:ascii="Cambria Math" w:hAnsi="Cambria Math"/>
                </w:rPr>
                <m:t>2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t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>dx=dt</m:t>
              </m:r>
            </m:oMath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120D82" w:rsidRPr="00396F1A" w:rsidRDefault="00120D8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BE4E36" w:rsidRPr="00396F1A" w:rsidRDefault="002B1CFE" w:rsidP="00A210E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A210EE" w:rsidRPr="00396F1A" w:rsidRDefault="00255192" w:rsidP="002551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 I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e>
                    </m:d>
                  </m:sub>
                </m:sSub>
              </m:oMath>
            </m:oMathPara>
          </w:p>
          <w:p w:rsidR="00255192" w:rsidRPr="00396F1A" w:rsidRDefault="00255192" w:rsidP="00255192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1</m:t>
                    </m:r>
                  </m:sub>
                </m:sSub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840A54" w:rsidP="00840A5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40A54" w:rsidRPr="00396F1A" w:rsidRDefault="00840A54" w:rsidP="00840A5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40A54" w:rsidRPr="00396F1A" w:rsidRDefault="00840A54" w:rsidP="00840A5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x</m:t>
                    </m:r>
                  </m:e>
                </m:nary>
              </m:oMath>
            </m:oMathPara>
          </w:p>
          <w:p w:rsidR="004C24CA" w:rsidRPr="00396F1A" w:rsidRDefault="004C24CA" w:rsidP="00CD38C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2x-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CD38C8" w:rsidRPr="00396F1A" w:rsidRDefault="00CD38C8" w:rsidP="00CD38C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2x⇒dt=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 dx</m:t>
                      </m:r>
                    </m:e>
                  </m:func>
                </m:e>
              </m:func>
            </m:oMath>
          </w:p>
          <w:p w:rsidR="00CD38C8" w:rsidRPr="00396F1A" w:rsidRDefault="00CD38C8" w:rsidP="00CD38C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CD38C8" w:rsidRPr="00396F1A" w:rsidRDefault="00CD38C8" w:rsidP="00CD38C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2x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4E36" w:rsidRPr="00396F1A" w:rsidRDefault="002B1CFE" w:rsidP="00026AF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F5BA3" w:rsidRPr="00396F1A" w:rsidRDefault="007F5BA3" w:rsidP="007F5BA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9F5FC5" w:rsidRPr="00396F1A" w:rsidRDefault="009F5FC5" w:rsidP="009F5FC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9F5FC5" w:rsidRPr="00396F1A" w:rsidRDefault="009F5FC5" w:rsidP="009F5FC5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4xdx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2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731B46" w:rsidRPr="00BC6909" w:rsidRDefault="00731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731B46" w:rsidRPr="00BC6909" w:rsidRDefault="00F62A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31B46" w:rsidRPr="00BC6909" w:rsidRDefault="00F62A8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den>
                            </m:f>
                          </m:e>
                        </m:ra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bSup>
              </m:oMath>
            </m:oMathPara>
          </w:p>
          <w:p w:rsidR="00731B46" w:rsidRPr="00BC6909" w:rsidRDefault="00731B4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e</m:t>
                    </m:r>
                  </m:e>
                </m:ra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CB700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∴</m:t>
                  </m:r>
                  <m:r>
                    <w:rPr>
                      <w:rFonts w:ascii="Cambria Math" w:hAnsi="Cambria Math"/>
                    </w:rPr>
                    <m:t xml:space="preserve"> dx=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 dθ</m:t>
                      </m:r>
                    </m:e>
                  </m:func>
                </m:e>
              </m:func>
            </m:oMath>
          </w:p>
          <w:p w:rsidR="00CB700D" w:rsidRPr="00BC6909" w:rsidRDefault="00CB700D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0, θ=0;x=a, θ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CB700D" w:rsidRPr="00BC6909" w:rsidRDefault="008449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∴</m:t>
              </m:r>
            </m:oMath>
            <w:r w:rsidR="00CB700D" w:rsidRPr="00BC6909">
              <w:rPr>
                <w:rFonts w:ascii="Cambria Math" w:hAnsi="Cambria Math"/>
              </w:rPr>
              <w:t xml:space="preserve"> given integral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 dθ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+a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</m:func>
                    </m:den>
                  </m:f>
                </m:e>
              </m:nary>
            </m:oMath>
          </w:p>
          <w:p w:rsidR="00CB700D" w:rsidRPr="00BC6909" w:rsidRDefault="008449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 d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CB700D" w:rsidRPr="00BC6909" w:rsidRDefault="00CB700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cos 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-θ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 dθ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-θ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d>
                        </m:e>
                      </m:func>
                    </m:den>
                  </m:f>
                </m:e>
              </m:nary>
            </m:oMath>
          </w:p>
          <w:p w:rsidR="00CB700D" w:rsidRPr="00BC6909" w:rsidRDefault="00CB700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 d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CB700D" w:rsidRPr="00BC6909" w:rsidRDefault="008449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dθ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A47A74" w:rsidRPr="00BC6909" w:rsidRDefault="008449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I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 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sup>
                                </m:sSup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func>
                  </m:e>
                </m:nary>
              </m:oMath>
            </m:oMathPara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e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sup>
                            </m:sSup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</m:e>
                            </m:func>
                          </m:e>
                        </m:nary>
                      </m:e>
                    </m:nary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EB5C4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(Integrating by parts with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as first function and </w:t>
            </w:r>
            <m:oMath>
              <m:r>
                <w:rPr>
                  <w:rFonts w:ascii="Cambria Math" w:hAnsi="Cambria Math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="0063680A" w:rsidRPr="00BC6909">
              <w:rPr>
                <w:rFonts w:ascii="Cambria Math" w:hAnsi="Cambria Math"/>
              </w:rPr>
              <w:t>as second function</w:t>
            </w:r>
            <w:r w:rsidRPr="00BC6909">
              <w:rPr>
                <w:rFonts w:ascii="Cambria Math" w:hAnsi="Cambria Math"/>
              </w:rPr>
              <w:t>)</w:t>
            </w:r>
          </w:p>
          <w:p w:rsidR="0063680A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70938" w:rsidRPr="00BC6909" w:rsidRDefault="006368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nary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 xml:space="preserve"> dx</m:t>
                    </m:r>
                  </m:num>
                  <m:den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nary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hAnsi="Cambria Math"/>
                      </w:rPr>
                      <m:t xml:space="preserve"> 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</m:e>
                    </m:nary>
                  </m:e>
                </m:d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≤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 xml:space="preserve">dx </m:t>
                    </m:r>
                  </m:e>
                </m:nary>
              </m:oMath>
            </m:oMathPara>
          </w:p>
          <w:p w:rsidR="00370938" w:rsidRPr="00BC6909" w:rsidRDefault="00B225AD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b-a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n 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</m:ra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3051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</w:rPr>
                      <m:t xml:space="preserve">n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3 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62A8D" w:rsidRPr="00BC6909" w:rsidRDefault="005B69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n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3 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r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</m:den>
                    </m:f>
                  </m:e>
                </m:nary>
              </m:oMath>
            </m:oMathPara>
          </w:p>
          <w:p w:rsidR="00030517" w:rsidRPr="00BC6909" w:rsidRDefault="005B698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 4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030517" w:rsidRPr="00BC6909" w:rsidRDefault="0003051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+4=t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dx=dt</m:t>
              </m:r>
            </m:oMath>
          </w:p>
          <w:p w:rsidR="00030517" w:rsidRPr="00BC6909" w:rsidRDefault="0003051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den>
                    </m:f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A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n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n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⋯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π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n</m:t>
                                          </m:r>
                                        </m:den>
                                      </m:f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/n</m:t>
                      </m:r>
                    </m:sup>
                  </m:sSup>
                </m:e>
              </m:func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A=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n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n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g</m:t>
                                        </m:r>
                                      </m:fName>
                                      <m:e>
                                        <m:func>
                                          <m:func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π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n</m:t>
                                                </m:r>
                                              </m:den>
                                            </m:f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+…+</m:t>
                                            </m:r>
                                            <m:func>
                                              <m:func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log</m:t>
                                                </m:r>
                                              </m:fName>
                                              <m:e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tan</m:t>
                                                    </m:r>
                                                  </m:fName>
                                                  <m:e>
                                                    <m:f>
                                                      <m:f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nπ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2n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func>
                                              </m:e>
                                            </m:func>
                                          </m:e>
                                        </m:func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d>
                      </m:e>
                    </m:func>
                  </m:e>
                </m:func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r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π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 dy</m:t>
                          </m:r>
                        </m:e>
                      </m:func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 (1)</w:t>
            </w:r>
          </w:p>
          <w:p w:rsidR="001D3AD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utting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πx=y ∴dx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/π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y</m:t>
                    </m:r>
                  </m:e>
                </m:d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y dy</m:t>
                          </m:r>
                        </m:e>
                      </m:func>
                    </m:e>
                  </m:func>
                </m:e>
              </m:nary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π -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e>
                      </m:func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>(by property IV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 dy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y dy= -I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I+I=0 </m:t>
              </m:r>
            </m:oMath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 xml:space="preserve">2I=0 </m:t>
              </m:r>
            </m:oMath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I=0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 w:rsidRPr="00BC6909">
              <w:rPr>
                <w:rFonts w:ascii="Cambria Math" w:hAnsi="Cambria Math"/>
              </w:rPr>
              <w:t xml:space="preserve"> from equation (1),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A=0 ∴ A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1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AD3F50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rite </w:t>
            </w:r>
            <m:oMath>
              <m:r>
                <w:rPr>
                  <w:rFonts w:ascii="Cambria Math" w:hAnsi="Cambria Math"/>
                </w:rPr>
                <m:t>2ax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</m:oMath>
            <w:r w:rsidRPr="00396F1A">
              <w:rPr>
                <w:rFonts w:ascii="Cambria Math" w:hAnsi="Cambria Math"/>
              </w:rPr>
              <w:t xml:space="preserve">and put </w:t>
            </w:r>
            <m:oMath>
              <m:r>
                <w:rPr>
                  <w:rFonts w:ascii="Cambria Math" w:hAnsi="Cambria Math"/>
                </w:rPr>
                <m:t>x+a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,</m:t>
                  </m:r>
                </m:e>
              </m:func>
            </m:oMath>
          </w:p>
          <w:p w:rsidR="00AD3F50" w:rsidRPr="00396F1A" w:rsidRDefault="00AD3F50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So that </w:t>
            </w:r>
            <m:oMath>
              <m:r>
                <w:rPr>
                  <w:rFonts w:ascii="Cambria Math" w:hAnsi="Cambria Math"/>
                </w:rPr>
                <m:t>dx=a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θ 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θ dθ</m:t>
                  </m:r>
                </m:e>
              </m:func>
            </m:oMath>
          </w:p>
          <w:p w:rsidR="00AD3F50" w:rsidRPr="00396F1A" w:rsidRDefault="00AD3F50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AD3F50" w:rsidRPr="00396F1A" w:rsidRDefault="00AD3F50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AD3F50" w:rsidRPr="00396F1A" w:rsidRDefault="00F82183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F82183" w:rsidRPr="00396F1A" w:rsidRDefault="00F82183" w:rsidP="00AD3F5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C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a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ax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31B5C" w:rsidRPr="00396F1A" w:rsidRDefault="004A52DA" w:rsidP="004A52D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4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4A52DA" w:rsidRPr="00396F1A" w:rsidRDefault="002B1CFE" w:rsidP="004A52D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4A52DA" w:rsidRPr="00396F1A" w:rsidRDefault="00495011" w:rsidP="004950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495011" w:rsidRPr="00396F1A" w:rsidRDefault="00495011" w:rsidP="004950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4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-5</m:t>
                    </m:r>
                  </m:den>
                </m:f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968" w:rsidRPr="00396F1A" w:rsidRDefault="002B1CFE" w:rsidP="001C7F78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035968" w:rsidRPr="00396F1A" w:rsidRDefault="00035968" w:rsidP="00DD6A7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d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035968" w:rsidRPr="00396F1A" w:rsidRDefault="00035968" w:rsidP="00DD6A7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den>
                        </m:f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d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E905F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den>
                            </m:f>
                          </m:e>
                        </m:d>
                      </m:e>
                    </m:nary>
                  </m:e>
                </m:func>
                <m:r>
                  <w:rPr>
                    <w:rFonts w:ascii="Cambria Math" w:hAnsi="Cambria Math"/>
                  </w:rPr>
                  <m:t>d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func>
              </m:oMath>
            </m:oMathPara>
          </w:p>
          <w:p w:rsidR="00035968" w:rsidRPr="00396F1A" w:rsidRDefault="00035968" w:rsidP="00E905F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035968" w:rsidRPr="00396F1A" w:rsidRDefault="00035968" w:rsidP="00785DF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x+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035968" w:rsidRPr="00396F1A" w:rsidRDefault="00035968" w:rsidP="009A3178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7D22C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polynomial function is differentiable everywhere. Therefore, the points of extremum can only be the roots of the derivative. Further, the derivative of a polynomial is a polynomial. The polynomial of the least degree with roots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=3</m:t>
              </m:r>
            </m:oMath>
            <w:r w:rsidRPr="00BC6909">
              <w:rPr>
                <w:rFonts w:ascii="Cambria Math" w:hAnsi="Cambria Math"/>
              </w:rPr>
              <w:t xml:space="preserve"> has the form </w:t>
            </w:r>
            <m:oMath>
              <m:r>
                <w:rPr>
                  <w:rFonts w:ascii="Cambria Math" w:hAnsi="Cambria Math"/>
                </w:rPr>
                <m:t xml:space="preserve">a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</m:oMath>
          </w:p>
          <w:p w:rsidR="00F1763C" w:rsidRPr="00BC6909" w:rsidRDefault="00F176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(x-3)</m:t>
              </m:r>
            </m:oMath>
          </w:p>
          <w:p w:rsidR="007D22CA" w:rsidRPr="00BC6909" w:rsidRDefault="007D22C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ince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 w:rsidR="00425577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 xml:space="preserve">we must have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6</m:t>
              </m:r>
            </m:oMath>
            <w:r w:rsidR="00425577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>we have</w:t>
            </w:r>
          </w:p>
          <w:p w:rsidR="007D22CA" w:rsidRPr="00BC6909" w:rsidRDefault="007D22C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6=a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 4x+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6</m:t>
                        </m:r>
                      </m:e>
                    </m:nary>
                  </m:e>
                </m:nary>
              </m:oMath>
            </m:oMathPara>
          </w:p>
          <w:p w:rsidR="007D22CA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3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6</m:t>
                </m:r>
              </m:oMath>
            </m:oMathPara>
          </w:p>
          <w:p w:rsidR="0009531E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BC6909">
              <w:rPr>
                <w:rFonts w:ascii="Cambria Math" w:hAnsi="Cambria Math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a=3</m:t>
              </m:r>
            </m:oMath>
            <w:r w:rsidR="00425577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Hence,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x+2</m:t>
              </m:r>
            </m:oMath>
          </w:p>
          <w:p w:rsidR="0009531E" w:rsidRPr="00BC6909" w:rsidRDefault="000953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-2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2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77111" w:rsidRPr="00396F1A" w:rsidRDefault="00177111" w:rsidP="0017711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177111" w:rsidRPr="00396F1A" w:rsidRDefault="002B1CFE" w:rsidP="001771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a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3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</m:den>
                </m:f>
              </m:oMath>
            </m:oMathPara>
          </w:p>
          <w:p w:rsidR="00177111" w:rsidRPr="00396F1A" w:rsidRDefault="00177111" w:rsidP="001771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a-3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(3a+2b)</m:t>
                            </m:r>
                          </m:e>
                        </m:func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(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:rsidR="00177111" w:rsidRPr="00396F1A" w:rsidRDefault="00177111" w:rsidP="0017711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Comparing like terms on both sides, we get</w:t>
            </w:r>
          </w:p>
          <w:p w:rsidR="001C7F78" w:rsidRPr="00396F1A" w:rsidRDefault="00177111" w:rsidP="0017711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=2a-3b,2=3a+2b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3</m:t>
                    </m:r>
                  </m:den>
                </m:f>
                <m:r>
                  <w:rPr>
                    <w:rFonts w:ascii="Cambria Math" w:hAnsi="Cambria Math"/>
                  </w:rPr>
                  <m:t>,b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B69CA" w:rsidRPr="00BC6909" w:rsidRDefault="008330B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α</m:t>
                      </m:r>
                    </m:e>
                  </m:d>
                  <m:r>
                    <w:rPr>
                      <w:rFonts w:ascii="Cambria Math" w:hAnsi="Cambria Math"/>
                    </w:rPr>
                    <m:t>dx=0</m:t>
                  </m:r>
                </m:e>
              </m:nary>
            </m:oMath>
          </w:p>
          <w:p w:rsidR="008330BA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>x dx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α dx</m:t>
                        </m:r>
                      </m:e>
                    </m:nary>
                  </m:e>
                </m:nary>
              </m:oMath>
            </m:oMathPara>
          </w:p>
          <w:p w:rsidR="008330BA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=α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dx</m:t>
                      </m:r>
                    </m:e>
                  </m:nary>
                </m:e>
              </m:nary>
            </m:oMath>
            <w:r w:rsidR="008B161B" w:rsidRPr="00BC6909">
              <w:rPr>
                <w:rFonts w:ascii="Cambria Math" w:hAnsi="Cambria Math"/>
              </w:rPr>
              <w:t>,</w:t>
            </w:r>
            <w:r w:rsidR="006526EE"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t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6526EE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e-1</m:t>
                  </m:r>
                </m:e>
              </m:d>
              <m:r>
                <w:rPr>
                  <w:rFonts w:ascii="Cambria Math" w:hAnsi="Cambria Math"/>
                </w:rPr>
                <m:t>=α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6526EE" w:rsidRPr="00BC6909">
              <w:rPr>
                <w:rFonts w:ascii="Cambria Math" w:hAnsi="Cambria Math"/>
              </w:rPr>
              <w:t>(1)</w:t>
            </w:r>
          </w:p>
          <w:p w:rsidR="006526EE" w:rsidRPr="00BC6909" w:rsidRDefault="006526EE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Sinc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</m:oMath>
            <w:r w:rsidR="00844CD4" w:rsidRPr="00BC6909">
              <w:rPr>
                <w:rFonts w:ascii="Cambria Math" w:hAnsi="Cambria Math"/>
              </w:rPr>
              <w:t xml:space="preserve"> is an i</w:t>
            </w:r>
            <w:r w:rsidR="004E2C94" w:rsidRPr="00BC6909">
              <w:rPr>
                <w:rFonts w:ascii="Cambria Math" w:hAnsi="Cambria Math"/>
              </w:rPr>
              <w:t xml:space="preserve">ncreasing function for </w:t>
            </w:r>
            <m:oMath>
              <m: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1</m:t>
              </m:r>
            </m:oMath>
            <w:r w:rsidR="008B161B" w:rsidRPr="00BC6909">
              <w:rPr>
                <w:rFonts w:ascii="Cambria Math" w:hAnsi="Cambria Math"/>
              </w:rPr>
              <w:t>,</w:t>
            </w:r>
            <w:r w:rsidR="0018647F" w:rsidRPr="00BC6909">
              <w:rPr>
                <w:rFonts w:ascii="Cambria Math" w:hAnsi="Cambria Math"/>
                <w:iCs/>
              </w:rPr>
              <w:t xml:space="preserve"> therefore,</w:t>
            </w:r>
          </w:p>
          <w:p w:rsidR="0018647F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1≤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</w:rPr>
                <m:t>≤e</m:t>
              </m:r>
            </m:oMath>
            <w:r w:rsidR="0018647F" w:rsidRPr="00BC6909">
              <w:rPr>
                <w:rFonts w:ascii="Cambria Math" w:hAnsi="Cambria Math"/>
                <w:iCs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0≤x≤1</m:t>
              </m:r>
            </m:oMath>
          </w:p>
          <w:p w:rsidR="0018647F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1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≤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>dx≤e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-0</m:t>
                        </m:r>
                      </m:e>
                    </m:d>
                  </m:e>
                </m:nary>
              </m:oMath>
            </m:oMathPara>
          </w:p>
          <w:p w:rsidR="0018647F" w:rsidRPr="00BC6909" w:rsidRDefault="002105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>1≤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e</m:t>
                  </m:r>
                </m:e>
              </m:nary>
            </m:oMath>
            <w:r w:rsidR="00D20994" w:rsidRPr="00BC6909">
              <w:rPr>
                <w:rFonts w:ascii="Cambria Math" w:hAnsi="Cambria Math"/>
              </w:rPr>
              <w:t>(2)</w:t>
            </w:r>
          </w:p>
          <w:p w:rsidR="00D20994" w:rsidRPr="00BC6909" w:rsidRDefault="00D2099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equations (1) and (2), we find that L.H.S. of equation (1) is positive and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 xml:space="preserve"> lies between 1 and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="008B161B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Therefore,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BC6909">
              <w:rPr>
                <w:rFonts w:ascii="Cambria Math" w:hAnsi="Cambria Math"/>
              </w:rPr>
              <w:t>is a positive real number.</w:t>
            </w:r>
          </w:p>
          <w:p w:rsidR="00D20994" w:rsidRPr="00BC6909" w:rsidRDefault="00D2099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Now, from equation (1), </w:t>
            </w:r>
            <m:oMath>
              <m:r>
                <w:rPr>
                  <w:rFonts w:ascii="Cambria Math" w:hAnsi="Cambria Math"/>
                </w:rPr>
                <m:t>α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(e-1)</m:t>
                  </m:r>
                </m:num>
                <m:den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nary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den>
              </m:f>
            </m:oMath>
            <w:r w:rsidRPr="00BC6909">
              <w:rPr>
                <w:rFonts w:ascii="Cambria Math" w:hAnsi="Cambria Math"/>
              </w:rPr>
              <w:t xml:space="preserve">    (3)</w:t>
            </w:r>
          </w:p>
          <w:p w:rsidR="00D20994" w:rsidRPr="00BC6909" w:rsidRDefault="00D2099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denominator of equation (3) is greater than unity and the numerator lies between 0 and 1. Therefore, </w:t>
            </w:r>
            <m:oMath>
              <m:r>
                <w:rPr>
                  <w:rFonts w:ascii="Cambria Math" w:hAnsi="Cambria Math"/>
                </w:rPr>
                <m:t>0&lt;α&lt;1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66253" w:rsidRPr="00BC6909" w:rsidRDefault="007662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den>
                            </m:f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D22CA" w:rsidRPr="00BC6909" w:rsidRDefault="00643BB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</m:oMathPara>
          </w:p>
          <w:p w:rsidR="007D22CA" w:rsidRPr="00BC6909" w:rsidRDefault="007D22C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bSup>
              </m:oMath>
            </m:oMathPara>
          </w:p>
          <w:p w:rsidR="007D22CA" w:rsidRPr="00BC6909" w:rsidRDefault="007D22C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31B5C" w:rsidRPr="00396F1A" w:rsidRDefault="003278C9" w:rsidP="003278C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/7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/7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θ</m:t>
              </m:r>
            </m:oMath>
          </w:p>
          <w:p w:rsidR="003278C9" w:rsidRPr="00396F1A" w:rsidRDefault="003278C9" w:rsidP="003278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/2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/7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/2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/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/2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/7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/2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8/7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θ</m:t>
                </m:r>
              </m:oMath>
            </m:oMathPara>
          </w:p>
          <w:p w:rsidR="003278C9" w:rsidRPr="00396F1A" w:rsidRDefault="003278C9" w:rsidP="003278C9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t ∴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θ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dt</m:t>
              </m:r>
            </m:oMath>
          </w:p>
          <w:p w:rsidR="003278C9" w:rsidRPr="00396F1A" w:rsidRDefault="003278C9" w:rsidP="003278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/7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8/7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t </m:t>
              </m:r>
            </m:oMath>
            <w:r w:rsidR="002A508C" w:rsidRPr="00396F1A">
              <w:rPr>
                <w:rFonts w:ascii="Cambria Math" w:hAnsi="Cambria Math"/>
              </w:rPr>
              <w:t xml:space="preserve">  (Here</w:t>
            </w:r>
            <m:oMath>
              <m:r>
                <w:rPr>
                  <w:rFonts w:ascii="Cambria Math" w:hAnsi="Cambria Math"/>
                </w:rPr>
                <m:t>m+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-2)</m:t>
              </m:r>
            </m:oMath>
          </w:p>
          <w:p w:rsidR="003278C9" w:rsidRPr="00396F1A" w:rsidRDefault="0088606E" w:rsidP="0088606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/7</m:t>
                        </m:r>
                      </m:sup>
                    </m:sSup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tdt</m:t>
                </m:r>
              </m:oMath>
            </m:oMathPara>
          </w:p>
          <w:p w:rsidR="00BF313E" w:rsidRPr="00396F1A" w:rsidRDefault="00BF313E" w:rsidP="00BF313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t=u ∴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t dt=du</m:t>
              </m:r>
            </m:oMath>
          </w:p>
          <w:p w:rsidR="00BF313E" w:rsidRPr="00396F1A" w:rsidRDefault="00BF313E" w:rsidP="00BF313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/7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u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1/7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1/7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1/7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BF313E" w:rsidRPr="00396F1A" w:rsidRDefault="00BF313E" w:rsidP="00BF313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1/7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-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-x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dt+ 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t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nary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x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x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nary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f(x)</m:t>
                    </m:r>
                  </m:e>
                </m:func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both sides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(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</m:nary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f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(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f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A85F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f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)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 xml:space="preserve"> is attained whe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func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5.33</m:t>
                </m:r>
              </m:oMath>
            </m:oMathPara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35968" w:rsidRPr="00396F1A" w:rsidRDefault="00035968" w:rsidP="009B1745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d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den>
                  </m:f>
                </m:e>
              </m:nary>
            </m:oMath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func>
            </m:oMath>
            <w:r w:rsidRPr="00396F1A">
              <w:rPr>
                <w:rFonts w:ascii="Cambria Math" w:hAnsi="Cambria Math"/>
              </w:rPr>
              <w:t>, then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dx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p dp</m:t>
                  </m:r>
                </m:e>
              </m:func>
            </m:oMath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 dp</m:t>
                                </m:r>
                              </m:e>
                            </m:func>
                          </m:e>
                        </m:func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</m:func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nary>
              </m:oMath>
            </m:oMathPara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dp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p dp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e>
                                </m:func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dp</m:t>
                        </m:r>
                      </m:e>
                    </m:nary>
                  </m:e>
                </m:d>
              </m:oMath>
            </m:oMathPara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p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5D457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(1-x)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(1-x)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(1-x)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006BCF" w:rsidRPr="00FF73DC" w:rsidRDefault="00D004BF" w:rsidP="00CA5320">
            <w:pPr>
              <w:contextualSpacing/>
              <w:rPr>
                <w:rFonts w:ascii="Cambria Math" w:eastAsiaTheme="minorEastAsia" w:hAnsi="Cambria Math"/>
              </w:rPr>
            </w:pPr>
            <w:r w:rsidRPr="00FF73DC">
              <w:rPr>
                <w:rFonts w:ascii="Cambria Math" w:hAnsi="Cambria Math"/>
              </w:rPr>
              <w:t xml:space="preserve">Let  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)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rad>
                    </m:den>
                  </m:f>
                </m:e>
              </m:nary>
            </m:oMath>
          </w:p>
          <w:p w:rsidR="00006BCF" w:rsidRPr="00FF73DC" w:rsidRDefault="00D004BF" w:rsidP="00CA5320">
            <w:pPr>
              <w:contextualSpacing/>
              <w:rPr>
                <w:rFonts w:ascii="Cambria Math" w:eastAsiaTheme="minorEastAsia" w:hAnsi="Cambria Math"/>
              </w:rPr>
            </w:pPr>
            <w:r w:rsidRPr="00FF73DC">
              <w:rPr>
                <w:rFonts w:ascii="Cambria Math" w:eastAsiaTheme="minorEastAsia" w:hAnsi="Cambria Math"/>
              </w:rPr>
              <w:t xml:space="preserve">On dividing Nr and Dr by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</m:oMath>
            <w:r w:rsidRPr="00FF73DC">
              <w:rPr>
                <w:rFonts w:ascii="Cambria Math" w:eastAsiaTheme="minorEastAsia" w:hAnsi="Cambria Math"/>
              </w:rPr>
              <w:t>, we get</w:t>
            </w:r>
          </w:p>
          <w:p w:rsidR="00006BCF" w:rsidRPr="00FF73DC" w:rsidRDefault="00D004BF" w:rsidP="00CA5320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e>
                </m:nary>
              </m:oMath>
            </m:oMathPara>
          </w:p>
          <w:p w:rsidR="00006BCF" w:rsidRPr="00FF73DC" w:rsidRDefault="00D004BF" w:rsidP="00CA5320">
            <w:pPr>
              <w:contextualSpacing/>
              <w:rPr>
                <w:rFonts w:ascii="Cambria Math" w:eastAsiaTheme="minorEastAsia" w:hAnsi="Cambria Math"/>
              </w:rPr>
            </w:pPr>
            <w:r w:rsidRPr="00FF73DC">
              <w:rPr>
                <w:rFonts w:ascii="Cambria Math" w:eastAsiaTheme="minorEastAsia" w:hAnsi="Cambria Math"/>
              </w:rPr>
              <w:t xml:space="preserve">Put </w:t>
            </w:r>
            <m:oMath>
              <m:r>
                <w:rPr>
                  <w:rFonts w:ascii="Cambria Math" w:eastAsiaTheme="minorEastAsia" w:hAnsi="Cambria Math"/>
                </w:rPr>
                <m:t>2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=t   ⇒   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>dx=dt</m:t>
              </m:r>
            </m:oMath>
          </w:p>
          <w:p w:rsidR="00006BCF" w:rsidRPr="00FF73DC" w:rsidRDefault="00D004BF" w:rsidP="00CA5320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</w:rPr>
                  <m:t>∴I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>+c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F6BE5" w:rsidRPr="00396F1A" w:rsidRDefault="001F6BE5" w:rsidP="00F1772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D31B5C" w:rsidRPr="00396F1A" w:rsidRDefault="002B1CFE" w:rsidP="00F177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161E13" w:rsidRPr="00396F1A" w:rsidRDefault="00161E13" w:rsidP="00161E1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31B5C" w:rsidRPr="00396F1A" w:rsidRDefault="00600642" w:rsidP="0060064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d>
              </m:oMath>
            </m:oMathPara>
          </w:p>
          <w:p w:rsidR="00600642" w:rsidRPr="00396F1A" w:rsidRDefault="00600642" w:rsidP="0060064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600642" w:rsidRPr="00396F1A" w:rsidRDefault="00600642" w:rsidP="0060064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600642" w:rsidRPr="00396F1A" w:rsidRDefault="001170CA" w:rsidP="00600642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dx-x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+C</m:t>
                </m:r>
              </m:oMath>
            </m:oMathPara>
          </w:p>
          <w:p w:rsidR="001170CA" w:rsidRPr="00396F1A" w:rsidRDefault="001170CA" w:rsidP="001170C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x 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1E1B8F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-π/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t</m:t>
              </m:r>
            </m:oMath>
            <w:r w:rsidR="00405200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370938" w:rsidRPr="00BC6909" w:rsidRDefault="001E1B8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dding, we get </w:t>
            </w:r>
            <m:oMath>
              <m:r>
                <w:rPr>
                  <w:rFonts w:ascii="Cambria Math" w:hAnsi="Cambria Math"/>
                </w:rPr>
                <m:t>2I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370938" w:rsidRPr="00BC6909" w:rsidRDefault="001E1B8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∴ </m:t>
                </m:r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dx 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∴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E4E36" w:rsidRPr="00396F1A" w:rsidRDefault="0008347E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+2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3x+3</m:t>
                          </m:r>
                        </m:e>
                      </m:d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+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08347E" w:rsidRPr="00396F1A" w:rsidRDefault="0008347E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x+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,dx=2t dt, </m:t>
              </m:r>
            </m:oMath>
            <w:r w:rsidRPr="00396F1A">
              <w:rPr>
                <w:rFonts w:ascii="Cambria Math" w:hAnsi="Cambria Math"/>
              </w:rPr>
              <w:t>we get</w:t>
            </w:r>
          </w:p>
          <w:p w:rsidR="0008347E" w:rsidRPr="00396F1A" w:rsidRDefault="0008347E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08347E" w:rsidRPr="00396F1A" w:rsidRDefault="0008347E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1/t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</m:den>
                    </m:f>
                  </m:e>
                </m:nary>
              </m:oMath>
            </m:oMathPara>
          </w:p>
          <w:p w:rsidR="0008347E" w:rsidRPr="00396F1A" w:rsidRDefault="0008347E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den>
                            </m:f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08347E" w:rsidRPr="00396F1A" w:rsidRDefault="006F73F9" w:rsidP="0008347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(x+1)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52FD4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.1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.2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.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∞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6068C8" w:rsidRPr="00BC6909" w:rsidRDefault="00175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.1!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.2!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.3!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…∞</m:t>
                    </m:r>
                  </m:e>
                </m:d>
              </m:oMath>
            </m:oMathPara>
          </w:p>
          <w:p w:rsidR="006068C8" w:rsidRPr="00BC6909" w:rsidRDefault="006068C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Clearly ‘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</m:oMath>
            <w:r w:rsidRPr="00BC6909">
              <w:rPr>
                <w:rFonts w:ascii="Cambria Math" w:hAnsi="Cambria Math"/>
              </w:rPr>
              <w:t>’ is the correct alternativ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241F3">
              <w:rPr>
                <w:rFonts w:ascii="Cambria Math" w:eastAsiaTheme="minorEastAsia" w:hAnsi="Cambria Math"/>
              </w:rPr>
              <w:t>We have,</w:t>
            </w:r>
          </w:p>
          <w:p w:rsidR="004943B2" w:rsidRPr="000241F3" w:rsidRDefault="00565C58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2+</m:t>
                </m:r>
                <m:nary>
                  <m:naryPr>
                    <m:limLoc m:val="subSup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1</m:t>
                        </m:r>
                      </m:e>
                    </m:rad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t,xϵ(-1,1)</m:t>
                </m:r>
              </m:oMath>
            </m:oMathPara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241F3">
              <w:rPr>
                <w:rFonts w:ascii="Cambria Math" w:eastAsiaTheme="minorEastAsia" w:hAnsi="Cambria Math"/>
              </w:rPr>
              <w:t xml:space="preserve">On differentiating w.r.t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0241F3">
              <w:rPr>
                <w:rFonts w:ascii="Cambria Math" w:eastAsiaTheme="minorEastAsia" w:hAnsi="Cambria Math"/>
              </w:rPr>
              <w:t>, we get</w:t>
            </w:r>
          </w:p>
          <w:p w:rsidR="004943B2" w:rsidRPr="000241F3" w:rsidRDefault="00565C58" w:rsidP="004C2EC2">
            <w:pPr>
              <w:contextualSpacing/>
              <w:rPr>
                <w:rFonts w:ascii="Cambria Math" w:eastAsiaTheme="minorEastAsia" w:hAnsi="Cambria Math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x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1</m:t>
                  </m:r>
                </m:e>
              </m:rad>
            </m:oMath>
            <w:r w:rsidR="00D10781" w:rsidRPr="000241F3">
              <w:rPr>
                <w:rFonts w:ascii="Cambria Math" w:eastAsiaTheme="minorEastAsia" w:hAnsi="Cambria Math"/>
              </w:rPr>
              <w:t xml:space="preserve"> </w:t>
            </w:r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1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</m:oMath>
            </m:oMathPara>
          </w:p>
          <w:p w:rsidR="004943B2" w:rsidRPr="000241F3" w:rsidRDefault="00D10781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>∵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 w:rsidRPr="000241F3">
              <w:rPr>
                <w:rFonts w:ascii="Cambria Math" w:eastAsiaTheme="minorEastAsia" w:hAnsi="Cambria Math"/>
              </w:rPr>
              <w:t xml:space="preserve"> is the inverse of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</m:oMath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=x</m:t>
                </m:r>
              </m:oMath>
            </m:oMathPara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p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f'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1</m:t>
                </m:r>
              </m:oMath>
            </m:oMathPara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(x)</m:t>
                    </m:r>
                  </m:den>
                </m:f>
              </m:oMath>
            </m:oMathPara>
          </w:p>
          <w:p w:rsidR="004943B2" w:rsidRPr="000241F3" w:rsidRDefault="00D10781" w:rsidP="004C2EC2">
            <w:pPr>
              <w:contextualSpacing/>
              <w:jc w:val="both"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1</m:t>
                        </m:r>
                      </m:e>
                    </m:rad>
                    <m:r>
                      <w:rPr>
                        <w:rFonts w:ascii="Cambria Math" w:eastAsiaTheme="minorEastAsia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241F3">
              <w:rPr>
                <w:rFonts w:ascii="Cambria Math" w:eastAsiaTheme="minorEastAsia" w:hAnsi="Cambria Math"/>
              </w:rPr>
              <w:t xml:space="preserve">As </w:t>
            </w:r>
            <m:oMath>
              <m:r>
                <w:rPr>
                  <w:rFonts w:ascii="Cambria Math" w:eastAsiaTheme="minorEastAsia" w:hAnsi="Cambria Math"/>
                </w:rPr>
                <m:t>x=0,  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2</m:t>
              </m:r>
            </m:oMath>
          </w:p>
          <w:p w:rsidR="004943B2" w:rsidRPr="000241F3" w:rsidRDefault="00D10781" w:rsidP="004C2EC2">
            <w:pPr>
              <w:contextualSpacing/>
              <w:rPr>
                <w:rFonts w:ascii="Cambria Math" w:eastAsiaTheme="minorEastAsia" w:hAnsi="Cambria Math"/>
              </w:rPr>
            </w:pPr>
            <w:r w:rsidRPr="000241F3">
              <w:rPr>
                <w:rFonts w:ascii="Cambria Math" w:eastAsiaTheme="minorEastAsia" w:hAnsi="Cambria Math"/>
              </w:rPr>
              <w:t xml:space="preserve">and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+1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C7F78" w:rsidRPr="00396F1A" w:rsidRDefault="00A629B6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x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</m:t>
                              </m:r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e>
                              </m:rad>
                            </m:e>
                          </m:d>
                        </m:e>
                      </m:func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dx,</m:t>
              </m:r>
            </m:oMath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t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rad>
            </m:oMath>
          </w:p>
          <w:p w:rsidR="00A629B6" w:rsidRPr="00396F1A" w:rsidRDefault="00A629B6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rad>
                  </m:den>
                </m:f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+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rad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t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rad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tdt</m:t>
                </m:r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-x+C</m:t>
                    </m:r>
                  </m:e>
                </m:func>
              </m:oMath>
            </m:oMathPara>
          </w:p>
          <w:p w:rsidR="00FE2CFF" w:rsidRPr="00396F1A" w:rsidRDefault="00FE2CFF" w:rsidP="00A629B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,b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2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C80A25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</w:p>
          <w:p w:rsidR="00370938" w:rsidRPr="00BC6909" w:rsidRDefault="001E254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-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(1+t)</m:t>
                        </m:r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e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e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370938" w:rsidRPr="00BC6909" w:rsidRDefault="001E254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3e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π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π +2-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π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2π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z</m:t>
              </m:r>
            </m:oMath>
          </w:p>
          <w:p w:rsidR="00370938" w:rsidRPr="00BC6909" w:rsidRDefault="002003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dt=dz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i.e.</m:t>
                </m:r>
                <m:r>
                  <w:rPr>
                    <w:rFonts w:ascii="Cambria Math" w:hAnsi="Cambria Math"/>
                  </w:rPr>
                  <m:t>, dt=-2 dz</m:t>
                </m:r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t=4π-2, z=2π-2π +1=1</m:t>
              </m:r>
            </m:oMath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t=4π, z=2π-2π=0</m:t>
              </m:r>
            </m:oMath>
          </w:p>
          <w:p w:rsidR="00370938" w:rsidRPr="00BC6909" w:rsidRDefault="002003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π-z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(-2dz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z</m:t>
                        </m:r>
                      </m:den>
                    </m:f>
                  </m:e>
                </m:nary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z dz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z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=-α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+A-2</m:t>
                        </m:r>
                      </m:e>
                    </m:func>
                  </m:e>
                </m:nary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+A-2A</m:t>
                    </m:r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π-2A⇒λ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 4y+5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y-2)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2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8y+1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y</m:t>
              </m:r>
            </m:oMath>
            <w:r w:rsidR="00C80A25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y-2=z</m:t>
              </m:r>
            </m:oMath>
          </w:p>
          <w:p w:rsidR="00370938" w:rsidRPr="00BC6909" w:rsidRDefault="006368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den>
                    </m:f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z</m:t>
                    </m:r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B69CA" w:rsidRPr="00BC6909" w:rsidRDefault="004434C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4434CC" w:rsidRPr="00BC6909" w:rsidRDefault="004434C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 Le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</w:p>
          <w:p w:rsidR="00603FD1" w:rsidRPr="00BC6909" w:rsidRDefault="00EF084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 dt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EF0844" w:rsidRPr="00BC6909" w:rsidRDefault="00CB700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-I</m:t>
                </m:r>
              </m:oMath>
            </m:oMathPara>
          </w:p>
          <w:p w:rsidR="00CB700D" w:rsidRPr="00BC6909" w:rsidRDefault="00EF084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I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]</m:t>
                    </m:r>
                  </m:e>
                </m:nary>
                <m:r>
                  <w:rPr>
                    <w:rFonts w:ascii="Cambria Math" w:hAnsi="Cambria Math"/>
                  </w:rPr>
                  <m:t>dt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n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]dt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n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]dt</m:t>
                        </m:r>
                      </m:e>
                    </m:func>
                  </m:e>
                </m:nary>
              </m:oMath>
            </m:oMathPara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n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π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] dt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2nπ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[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]dt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(as [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]</m:t>
                                  </m:r>
                                </m:e>
                              </m:func>
                            </m:e>
                          </m:func>
                        </m:e>
                      </m:nary>
                    </m:e>
                  </m:func>
                </m:e>
              </m:nary>
            </m:oMath>
            <w:r w:rsidRPr="00BC6909">
              <w:rPr>
                <w:rFonts w:ascii="Cambria Math" w:hAnsi="Cambria Math"/>
              </w:rPr>
              <w:t xml:space="preserve"> is periodic with period </w:t>
            </w:r>
            <m:oMath>
              <m:r>
                <w:rPr>
                  <w:rFonts w:ascii="Cambria Math" w:hAnsi="Cambria Math"/>
                </w:rPr>
                <m:t>2π)</m:t>
              </m:r>
            </m:oMath>
          </w:p>
          <w:p w:rsidR="001D3AD5" w:rsidRPr="00BC6909" w:rsidRDefault="001D3A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nπ +0=-n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</m:oMath>
            <w:r w:rsidR="00370938" w:rsidRPr="00BC6909">
              <w:rPr>
                <w:rFonts w:ascii="Cambria Math" w:hAnsi="Cambria Math"/>
              </w:rPr>
              <w:t xml:space="preserve">    (differentiating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370938" w:rsidRPr="00BC6909">
              <w:rPr>
                <w:rFonts w:ascii="Cambria Math" w:hAnsi="Cambria Math"/>
              </w:rPr>
              <w:t xml:space="preserve"> using Leibnitz rule)</w:t>
            </w:r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</m:oMath>
            <w:r w:rsidR="00370938" w:rsidRPr="00BC6909">
              <w:rPr>
                <w:rFonts w:ascii="Cambria Math" w:hAnsi="Cambria Math"/>
              </w:rPr>
              <w:t xml:space="preserve">[as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370938" w:rsidRPr="00BC6909">
              <w:rPr>
                <w:rFonts w:ascii="Cambria Math" w:hAnsi="Cambria Math"/>
              </w:rPr>
              <w:t xml:space="preserve"> is not zero everywhere]</w:t>
            </w:r>
          </w:p>
          <w:p w:rsidR="0024364F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2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2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(2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  <w:r w:rsidRPr="00BC6909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func>
                </m:e>
              </m:func>
            </m:oMath>
            <w:r w:rsidR="00B4334C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or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func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  <w:p w:rsidR="00370938" w:rsidRPr="00BC6909" w:rsidRDefault="002436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; x ≠nπ, n∈I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D31B5C" w:rsidRPr="00396F1A" w:rsidRDefault="004E1B12" w:rsidP="006C48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x</m:t>
                      </m:r>
                    </m:e>
                  </m:d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8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9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/10</m:t>
                  </m:r>
                </m:sup>
              </m:sSup>
              <m:r>
                <w:rPr>
                  <w:rFonts w:ascii="Cambria Math" w:hAnsi="Cambria Math"/>
                </w:rPr>
                <m:t>dx</m:t>
              </m:r>
            </m:oMath>
          </w:p>
          <w:p w:rsidR="006C48D0" w:rsidRPr="00396F1A" w:rsidRDefault="006C48D0" w:rsidP="006C48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r 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(x+1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/10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2275E1" w:rsidRPr="00396F1A" w:rsidRDefault="002275E1" w:rsidP="006C48D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w 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=t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t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275E1" w:rsidRPr="00396F1A" w:rsidRDefault="002275E1" w:rsidP="006C48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/10</m:t>
                        </m:r>
                      </m:sup>
                    </m:sSup>
                  </m:e>
                </m:nary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1/10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1/10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2275E1" w:rsidRPr="00396F1A" w:rsidRDefault="002275E1" w:rsidP="006C48D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1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1/10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e>
                                </m:func>
                              </m:e>
                            </m:rad>
                          </m:e>
                        </m:func>
                      </m:den>
                    </m:f>
                  </m:e>
                </m:nary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ta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t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rad>
            </m:oMath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</m:den>
                </m:f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</m:e>
                </m:d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+5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35968" w:rsidRPr="00396F1A" w:rsidRDefault="00035968" w:rsidP="00237533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,b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7093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dt+ 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+y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</m:func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dt</m:t>
                                </m:r>
                              </m:e>
                            </m:nary>
                          </m:e>
                        </m:nary>
                      </m:e>
                    </m:d>
                    <m:r>
                      <w:rPr>
                        <w:rFonts w:ascii="Cambria Math" w:hAnsi="Cambria Math"/>
                      </w:rPr>
                      <m:t xml:space="preserve">=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</m:func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 xml:space="preserve"> dt</m:t>
                            </m:r>
                          </m:e>
                        </m:nary>
                      </m:e>
                    </m:func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orm</m:t>
                    </m:r>
                  </m:e>
                </m:d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pply L’Ho</w:t>
            </w:r>
            <w:r w:rsidR="00B4334C" w:rsidRPr="00BC6909">
              <w:rPr>
                <w:rFonts w:ascii="Cambria Math" w:hAnsi="Cambria Math"/>
              </w:rPr>
              <w:t>s</w:t>
            </w:r>
            <w:r w:rsidRPr="00BC6909">
              <w:rPr>
                <w:rFonts w:ascii="Cambria Math" w:hAnsi="Cambria Math"/>
              </w:rPr>
              <w:t>pital Rule</w:t>
            </w:r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y</m:t>
                                    </m:r>
                                  </m:e>
                                </m:d>
                              </m:e>
                            </m:func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dy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</m:func>
                          </m:sup>
                        </m:s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y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den>
                    </m:f>
                  </m:e>
                </m:func>
              </m:oMath>
            </m:oMathPara>
          </w:p>
          <w:p w:rsidR="00370938" w:rsidRPr="00BC6909" w:rsidRDefault="003709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func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90487" w:rsidRPr="00BC6909" w:rsidRDefault="000D4E8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πx/2)+B</m:t>
                    </m:r>
                  </m:e>
                </m:func>
              </m:oMath>
            </m:oMathPara>
          </w:p>
          <w:p w:rsidR="000D4E83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C9148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func>
            </m:oMath>
            <w:r w:rsidR="00C9148F" w:rsidRPr="00BC6909">
              <w:rPr>
                <w:rFonts w:ascii="Cambria Math" w:hAnsi="Cambria Math"/>
              </w:rPr>
              <w:t xml:space="preserve">  (given)</w:t>
            </w:r>
          </w:p>
          <w:p w:rsidR="00C9148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A=4/π</m:t>
                </m:r>
              </m:oMath>
            </m:oMathPara>
          </w:p>
          <w:p w:rsidR="00C9148F" w:rsidRPr="00BC6909" w:rsidRDefault="00C9148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given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π</m:t>
                      </m:r>
                    </m:den>
                  </m:f>
                </m:e>
              </m:nary>
            </m:oMath>
          </w:p>
          <w:p w:rsidR="00C9148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B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den>
                    </m:f>
                  </m:e>
                </m:nary>
              </m:oMath>
            </m:oMathPara>
          </w:p>
          <w:p w:rsidR="00C9148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+B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</m:oMath>
            </m:oMathPara>
          </w:p>
          <w:p w:rsidR="00C9148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B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B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E81BF8" w:rsidRPr="00BC6909" w:rsidRDefault="00C96CF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 xml:space="preserve">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rad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080A98" w:rsidRPr="00BC6909">
              <w:rPr>
                <w:rFonts w:ascii="Cambria Math" w:hAnsi="Cambria Math"/>
              </w:rPr>
              <w:t xml:space="preserve">     (1)</w:t>
            </w:r>
          </w:p>
          <w:p w:rsidR="00C96CFF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  <m:r>
                        <w:rPr>
                          <w:rFonts w:ascii="Cambria Math" w:hAnsi="Cambria Math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t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="00080A98" w:rsidRPr="00BC6909">
              <w:rPr>
                <w:rFonts w:ascii="Cambria Math" w:hAnsi="Cambria Math"/>
              </w:rPr>
              <w:t xml:space="preserve">   (2)</w:t>
            </w:r>
          </w:p>
          <w:p w:rsidR="00080A98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</m:oMath>
            </m:oMathPara>
          </w:p>
          <w:p w:rsidR="00080A98" w:rsidRPr="00BC6909" w:rsidRDefault="00080A9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dding equation (1) and (2), we get </w:t>
            </w:r>
            <m:oMath>
              <m:r>
                <w:rPr>
                  <w:rFonts w:ascii="Cambria Math" w:hAnsi="Cambria Math"/>
                </w:rPr>
                <m:t>2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</w:rPr>
                    <m:t>1dx</m:t>
                  </m:r>
                </m:e>
              </m:nary>
            </m:oMath>
          </w:p>
          <w:p w:rsidR="00080A98" w:rsidRPr="00BC6909" w:rsidRDefault="0076157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π/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144840" w:rsidRPr="00BC6909" w:rsidRDefault="00930B8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x</m:t>
                    </m:r>
                  </m:e>
                </m:d>
                <m:r>
                  <w:rPr>
                    <w:rFonts w:ascii="Cambria Math" w:hAnsi="Cambria Math"/>
                  </w:rPr>
                  <m:t>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x</m:t>
                    </m:r>
                  </m:e>
                </m:d>
              </m:oMath>
            </m:oMathPara>
          </w:p>
          <w:p w:rsidR="00930B8C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+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2-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-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f(x)</m:t>
                </m:r>
              </m:oMath>
            </m:oMathPara>
          </w:p>
          <w:p w:rsidR="00930B8C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4</m:t>
              </m:r>
            </m:oMath>
            <w:r w:rsidR="00930B8C" w:rsidRPr="00BC6909">
              <w:rPr>
                <w:rFonts w:ascii="Cambria Math" w:hAnsi="Cambria Math"/>
              </w:rPr>
              <w:t xml:space="preserve"> is a period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</w:p>
          <w:p w:rsidR="00930B8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8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48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50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743D5D" w:rsidRPr="00BC6909" w:rsidRDefault="00743D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743D5D" w:rsidRPr="00BC6909" w:rsidRDefault="00743D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(in second integral replac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+48</m:t>
              </m:r>
            </m:oMath>
            <w:r w:rsidRPr="00BC6909">
              <w:rPr>
                <w:rFonts w:ascii="Cambria Math" w:hAnsi="Cambria Math"/>
              </w:rPr>
              <w:t xml:space="preserve"> and then using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+48)</m:t>
              </m:r>
            </m:oMath>
            <w:r w:rsidRPr="00BC6909">
              <w:rPr>
                <w:rFonts w:ascii="Cambria Math" w:hAnsi="Cambria Math"/>
              </w:rPr>
              <w:t>)</w:t>
            </w:r>
          </w:p>
          <w:p w:rsidR="00743D5D" w:rsidRPr="00BC6909" w:rsidRDefault="00743D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1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  <w:p w:rsidR="00743D5D" w:rsidRPr="00BC6909" w:rsidRDefault="00743D5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12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+5</m:t>
                </m:r>
              </m:oMath>
            </m:oMathPara>
          </w:p>
          <w:p w:rsidR="00743D5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4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5=125</m:t>
                    </m:r>
                  </m:e>
                </m:nary>
              </m:oMath>
            </m:oMathPara>
          </w:p>
          <w:p w:rsidR="00743D5D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2+48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43D5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4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+12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+24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9A1CE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25</m:t>
                </m:r>
              </m:oMath>
            </m:oMathPara>
          </w:p>
          <w:p w:rsidR="009A1CED" w:rsidRPr="00BC6909" w:rsidRDefault="009A1CE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5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+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4+48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e>
                      </m:nary>
                    </m:e>
                  </m:nary>
                </m:e>
              </m:nary>
            </m:oMath>
          </w:p>
          <w:p w:rsidR="009A1CE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12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9A1CE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+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24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24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9A1CE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125</m:t>
                </m:r>
              </m:oMath>
            </m:oMathPara>
          </w:p>
          <w:p w:rsidR="009A1CED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+48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9A1CE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+12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8D149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+24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1CED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≠12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x∈[-1, 0)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or</m:t>
                </m:r>
                <m:r>
                  <w:rPr>
                    <w:rFonts w:ascii="Cambria Math" w:hAnsi="Cambria Math"/>
                  </w:rPr>
                  <m:t xml:space="preserve">-1≤x&lt;0 </m:t>
                </m:r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-1≤x&lt;0</m:t>
              </m:r>
            </m:oMath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(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{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}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</m:e>
                        </m:func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-2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∙x-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func>
                  </m:e>
                </m:d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-2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+2{ 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(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rad>
                  </m:e>
                </m:func>
                <m:r>
                  <w:rPr>
                    <w:rFonts w:ascii="Cambria Math" w:hAnsi="Cambria Math"/>
                  </w:rPr>
                  <m:t>}+c</m:t>
                </m:r>
              </m:oMath>
            </m:oMathPara>
          </w:p>
          <w:p w:rsidR="00D212B9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comparing, we get</w:t>
            </w:r>
          </w:p>
          <w:p w:rsidR="00D212B9" w:rsidRPr="00A32310" w:rsidRDefault="00D212B9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2x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210B1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925069" w:rsidRPr="00BC6909" w:rsidRDefault="009250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n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-n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2x ×xdx</m:t>
                    </m:r>
                  </m:e>
                </m:nary>
              </m:oMath>
            </m:oMathPara>
          </w:p>
          <w:p w:rsidR="00925069" w:rsidRPr="00BC6909" w:rsidRDefault="009250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2n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925069" w:rsidRPr="00BC6909" w:rsidRDefault="009250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2n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25069" w:rsidRPr="00BC6909" w:rsidRDefault="009250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+2n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-2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</m:oMath>
            </m:oMathPara>
          </w:p>
          <w:p w:rsidR="00925069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n-1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:rsidR="00925069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925069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535706" w:rsidRPr="00BC6909" w:rsidRDefault="005357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535706" w:rsidRPr="00BC6909" w:rsidRDefault="005357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+3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210B10" w:rsidRPr="00BC6909" w:rsidRDefault="00D76CB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x+3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2x+2</m:t>
                            </m:r>
                          </m:e>
                        </m:d>
                      </m:den>
                    </m:f>
                  </m:e>
                </m:nary>
              </m:oMath>
            </m:oMathPara>
          </w:p>
          <w:p w:rsidR="00D76CB5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(x+1)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x+2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76CB5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2x+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D76CB5" w:rsidRPr="00BC6909" w:rsidRDefault="00D76CB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1</m:t>
                                </m:r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4877EB" w:rsidRPr="00BC6909" w:rsidRDefault="004877E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2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func>
                    </m:e>
                  </m:func>
                </m:e>
              </m:func>
            </m:oMath>
            <w:r w:rsidR="00FA5589" w:rsidRPr="00BC6909">
              <w:rPr>
                <w:rFonts w:ascii="Cambria Math" w:hAnsi="Cambria Math"/>
              </w:rPr>
              <w:t xml:space="preserve">         (1)</w:t>
            </w:r>
          </w:p>
          <w:p w:rsidR="00D76CB5" w:rsidRPr="00BC6909" w:rsidRDefault="00D76CB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4877EB" w:rsidRPr="00BC6909" w:rsidRDefault="004877E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</m:oMath>
            </m:oMathPara>
          </w:p>
          <w:p w:rsidR="004877EB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func>
              </m:oMath>
            </m:oMathPara>
          </w:p>
          <w:p w:rsidR="00AF27BE" w:rsidRPr="00BC6909" w:rsidRDefault="00AF27B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equation (1), </w:t>
            </w:r>
            <m:oMath>
              <m:r>
                <w:rPr>
                  <w:rFonts w:ascii="Cambria Math" w:hAnsi="Cambria Math"/>
                </w:rPr>
                <m:t>I=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-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+2×1</m:t>
                              </m:r>
                            </m:den>
                          </m:f>
                        </m:e>
                      </m:d>
                    </m:e>
                  </m:func>
                </m:e>
              </m:func>
            </m:oMath>
          </w:p>
          <w:p w:rsidR="00AF27BE" w:rsidRPr="00BC6909" w:rsidRDefault="00AF27B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AF27BE" w:rsidRPr="00BC6909" w:rsidRDefault="00AF27B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func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ec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d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ec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1</m:t>
                                    </m:r>
                                  </m:e>
                                </m:func>
                              </m:e>
                            </m:d>
                          </m:e>
                        </m:nary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x+C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x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+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/2</m:t>
                            </m:r>
                          </m:sup>
                        </m:sSup>
                      </m:den>
                    </m:f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-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/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[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]dx,</m:t>
              </m:r>
            </m:oMath>
            <w:r w:rsidRPr="00396F1A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e>
                  </m:rad>
                </m:den>
              </m:f>
            </m:oMath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 graph o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given in Fig 7.1</w:t>
            </w:r>
          </w:p>
          <w:p w:rsidR="00B065BD" w:rsidRPr="00396F1A" w:rsidRDefault="00B065BD" w:rsidP="00B065BD">
            <w:pPr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object w:dxaOrig="5565" w:dyaOrig="2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7.5pt;height:79.5pt" o:ole="">
                  <v:imagedata r:id="IMM7S733S0" o:title=""/>
                </v:shape>
                <o:OLEObject Type="Embed" ProgID="ChemDraw.Document.6.0" ShapeID="_x0000_i1025" DrawAspect="Content" ObjectID="_1541661996" r:id="OMM7S733S0"/>
              </w:object>
            </w:r>
          </w:p>
          <w:p w:rsidR="009A3178" w:rsidRPr="00396F1A" w:rsidRDefault="00B065BD" w:rsidP="00B065BD">
            <w:pPr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From the graph,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 xml:space="preserve"> is even, bounded function and has the range (0,1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nary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C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(1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(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(1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e>
                        </m:rad>
                      </m:den>
                    </m:f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utting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=t</m:t>
                        </m:r>
                      </m:e>
                    </m:func>
                  </m:e>
                </m:d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/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C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    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utting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t+C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&gt;0⇒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&gt;0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⇒t∈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d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rad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14484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 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∈(-1/4, 0)</m:t>
              </m:r>
            </m:oMath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/4</m:t>
                    </m:r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 x</m:t>
                    </m:r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&lt;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&lt;1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10B10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D0287E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-2tdt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, x&lt;0</m:t>
                        </m:r>
                      </m:e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2tdt, x ≥ 0</m:t>
                            </m:r>
                          </m:e>
                        </m:nary>
                      </m:e>
                    </m:eqArr>
                  </m:e>
                </m:d>
              </m:oMath>
            </m:oMathPara>
          </w:p>
          <w:p w:rsidR="009C2215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, x&lt;0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,  x≥0</m:t>
                        </m:r>
                      </m:e>
                    </m:eqArr>
                  </m:e>
                </m:d>
              </m:oMath>
            </m:oMathPara>
          </w:p>
          <w:p w:rsidR="009C2215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, x&lt;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, x≥ 0  </m:t>
                        </m:r>
                      </m:e>
                    </m:eqArr>
                  </m:e>
                </m:d>
              </m:oMath>
            </m:oMathPara>
          </w:p>
          <w:p w:rsidR="009C2215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|x|</m:t>
                </m:r>
              </m:oMath>
            </m:oMathPara>
          </w:p>
          <w:p w:rsidR="009C2215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Clearly, continuous and 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9C2215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-2x, x&lt;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2x, x&gt;0  </m:t>
                      </m:r>
                    </m:e>
                  </m:eqArr>
                </m:e>
              </m:d>
            </m:oMath>
            <w:r w:rsidRPr="00BC6909">
              <w:rPr>
                <w:rFonts w:ascii="Cambria Math" w:hAnsi="Cambria Math"/>
              </w:rPr>
              <w:t xml:space="preserve"> which is non-differentiable at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2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den>
                    </m:f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</m:oMath>
            </m:oMathPara>
          </w:p>
          <w:p w:rsidR="009A3178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n the first integral, put 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=t 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dx=dt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lastRenderedPageBreak/>
              <w:t>and in the second integral put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u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9A3178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en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nary>
                </m:e>
              </m:nary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u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Her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Both the function are one-one </w:t>
            </w:r>
          </w:p>
          <w:p w:rsidR="009A3178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proofErr w:type="gramStart"/>
            <w:r w:rsidRPr="00396F1A">
              <w:rPr>
                <w:rFonts w:ascii="Cambria Math" w:hAnsi="Cambria Math"/>
              </w:rPr>
              <w:t xml:space="preserve">Also </w:t>
            </w:r>
            <m:oMath>
              <w:proofErr w:type="gramEnd"/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≠0</m:t>
              </m:r>
            </m:oMath>
            <w:r w:rsidRPr="00396F1A">
              <w:rPr>
                <w:rFonts w:ascii="Cambria Math" w:hAnsi="Cambria Math"/>
              </w:rPr>
              <w:t xml:space="preserve">. 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396F1A">
              <w:rPr>
                <w:rFonts w:ascii="Cambria Math" w:hAnsi="Cambria Math"/>
              </w:rPr>
              <w:t>is monotonic</w:t>
            </w:r>
          </w:p>
          <w:p w:rsidR="0081600B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lso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e>
                  </m:nary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10B1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n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nary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30B8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nary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+n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30B8C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30B8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nary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30B8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</m:nary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)</w:t>
            </w:r>
          </w:p>
          <w:p w:rsidR="00210B10" w:rsidRPr="00BC6909" w:rsidRDefault="00DE74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  (1)</m:t>
                </m:r>
              </m:oMath>
            </m:oMathPara>
          </w:p>
          <w:p w:rsidR="00DE74BC" w:rsidRPr="00BC6909" w:rsidRDefault="00DE74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E74BC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d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DE74B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5D2690" w:rsidRPr="00BC6909" w:rsidRDefault="005D26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=y</m:t>
              </m:r>
            </m:oMath>
          </w:p>
          <w:p w:rsidR="005D2690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y=0</m:t>
                </m:r>
              </m:oMath>
            </m:oMathPara>
          </w:p>
          <w:p w:rsidR="005D2690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   (2)</m:t>
                </m:r>
              </m:oMath>
            </m:oMathPara>
          </w:p>
          <w:p w:rsidR="005D2690" w:rsidRPr="00BC6909" w:rsidRDefault="005D269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5D2690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>
              <m:r>
                <w:rPr>
                  <w:rFonts w:ascii="Cambria Math" w:hAnsi="Cambria Math"/>
                </w:rPr>
                <m:t>⇒2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+ 1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9B1093" w:rsidRPr="00BC6909">
              <w:rPr>
                <w:rFonts w:ascii="Cambria Math" w:hAnsi="Cambria Math"/>
              </w:rPr>
              <w:t xml:space="preserve">, </w:t>
            </w:r>
            <w:r w:rsidR="005D2690" w:rsidRPr="00BC6909">
              <w:rPr>
                <w:rFonts w:ascii="Cambria Math" w:hAnsi="Cambria Math"/>
              </w:rPr>
              <w:t>put</w:t>
            </w:r>
            <m:oMath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=y</m:t>
              </m:r>
            </m:oMath>
          </w:p>
          <w:p w:rsidR="005D2690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2I 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640856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2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4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4</m:t>
                    </m:r>
                  </m:den>
                </m:f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=C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4</m:t>
                    </m:r>
                  </m:e>
                </m:d>
                <m:r>
                  <w:rPr>
                    <w:rFonts w:ascii="Cambria Math" w:hAnsi="Cambria Math"/>
                  </w:rPr>
                  <m:t>+D(x-1)</m:t>
                </m:r>
              </m:oMath>
            </m:oMathPara>
          </w:p>
          <w:p w:rsidR="009A3178" w:rsidRPr="00396F1A" w:rsidRDefault="0081600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C=-2/3,D=8/3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x-4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2xdx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-2/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-1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8/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-4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4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81600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A=-2/3,B=8/3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22FB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(x)</m:t>
                    </m:r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 dx-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x]</m:t>
                    </m:r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x]</m:t>
                    </m:r>
                  </m:e>
                </m:nary>
                <m:r>
                  <w:rPr>
                    <w:rFonts w:ascii="Cambria Math" w:hAnsi="Cambria Math"/>
                  </w:rPr>
                  <m:t>dx   (1)</m:t>
                </m:r>
              </m:oMath>
            </m:oMathPara>
          </w:p>
          <w:p w:rsidR="007A69CF" w:rsidRPr="00BC6909" w:rsidRDefault="00040D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[</w:t>
            </w:r>
            <m:oMath>
              <m:r>
                <w:rPr>
                  <w:rFonts w:ascii="Cambria Math" w:hAnsi="Cambria Math"/>
                </w:rPr>
                <m:t xml:space="preserve">∵x </m:t>
              </m:r>
            </m:oMath>
            <w:r w:rsidR="007A69CF" w:rsidRPr="00BC6909">
              <w:rPr>
                <w:rFonts w:ascii="Cambria Math" w:hAnsi="Cambria Math"/>
              </w:rPr>
              <w:t>is an odd function]</w:t>
            </w:r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-1)</m:t>
                    </m:r>
                  </m:e>
                </m:nary>
                <m:r>
                  <w:rPr>
                    <w:rFonts w:ascii="Cambria Math" w:hAnsi="Cambria Math"/>
                  </w:rPr>
                  <m:t>dx-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r>
                          <w:rPr>
                            <w:rFonts w:ascii="Cambria Math" w:hAnsi="Cambria Math"/>
                          </w:rPr>
                          <m:t xml:space="preserve"> x+1</m:t>
                        </m:r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-1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x-1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⇒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ec</m:t>
              </m:r>
              <m:r>
                <w:rPr>
                  <w:rFonts w:ascii="Cambria Math" w:hAnsi="Cambria Math"/>
                </w:rPr>
                <m:t xml:space="preserve"> 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x dx=2tdt</m:t>
                  </m:r>
                </m:e>
              </m:func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cosec </m:t>
                            </m:r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ec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cosec </m:t>
                            </m:r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=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d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+c=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-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-1</m:t>
                            </m:r>
                          </m:e>
                        </m:ra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c</m:t>
                        </m:r>
                        <m:r>
                          <w:rPr>
                            <w:rFonts w:ascii="Cambria Math" w:hAnsi="Cambria Math"/>
                          </w:rPr>
                          <m:t xml:space="preserve"> x-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+1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22FB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(t)</m:t>
                    </m:r>
                  </m:e>
                </m:nary>
                <m:r>
                  <w:rPr>
                    <w:rFonts w:ascii="Cambria Math" w:hAnsi="Cambria Math"/>
                  </w:rPr>
                  <m:t>dt=x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tf(t)</m:t>
                    </m:r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both sides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>, we get</w:t>
            </w:r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+0-xf(x)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1</m:t>
                    </m:r>
                  </m:den>
                </m:f>
              </m:oMath>
            </m:oMathPara>
          </w:p>
          <w:p w:rsidR="007A69CF" w:rsidRPr="00BC6909" w:rsidRDefault="007A69C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dx=</m:t>
                            </m:r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si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1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unc>
                                                  <m:func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funcPr>
                                                  <m:fName>
                                                    <m:sSup>
                                                      <m:s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m:rPr>
                                                            <m:sty m:val="p"/>
                                                          </m:rP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sin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-1</m:t>
                                                        </m:r>
                                                      </m:sup>
                                                    </m:sSup>
                                                  </m:fName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</m:func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func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func>
                      </m:e>
                    </m:func>
                  </m:e>
                </m:nary>
              </m:oMath>
            </m:oMathPara>
          </w:p>
          <w:p w:rsidR="003E678B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3E678B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lastRenderedPageBreak/>
              <w:t>(</w:t>
            </w:r>
            <w:proofErr w:type="spellStart"/>
            <w:r w:rsidRPr="00396F1A">
              <w:rPr>
                <w:rFonts w:ascii="Cambria Math" w:hAnsi="Cambria Math"/>
              </w:rPr>
              <w:t>intergrating</w:t>
            </w:r>
            <w:proofErr w:type="spellEnd"/>
            <w:r w:rsidRPr="00396F1A">
              <w:rPr>
                <w:rFonts w:ascii="Cambria Math" w:hAnsi="Cambria Math"/>
              </w:rPr>
              <w:t xml:space="preserve"> by parts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x-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func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2x+C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,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t,⇒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=t⇒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=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func>
                    </m:e>
                  </m:func>
                </m:e>
              </m:func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dt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 dx. </m:t>
                  </m:r>
                </m:e>
              </m:func>
            </m:oMath>
            <w:r w:rsidRPr="00396F1A">
              <w:rPr>
                <w:rFonts w:ascii="Cambria Math" w:hAnsi="Cambria Math"/>
              </w:rPr>
              <w:t xml:space="preserve"> Thus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dt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t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t-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t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×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 x-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6C05DC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So, </w:t>
            </w:r>
            <m:oMath>
              <m:r>
                <w:rPr>
                  <w:rFonts w:ascii="Cambria Math" w:hAnsi="Cambria Math"/>
                </w:rPr>
                <m:t>P=1/2,Q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 xml:space="preserve"> x-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</w:p>
          <w:p w:rsidR="009A3178" w:rsidRPr="00396F1A" w:rsidRDefault="006C05DC" w:rsidP="006C05D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r   </w:t>
            </w:r>
            <m:oMath>
              <m:r>
                <w:rPr>
                  <w:rFonts w:ascii="Cambria Math" w:hAnsi="Cambria Math"/>
                </w:rPr>
                <m:t>P=1/2,Q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r>
                    <w:rPr>
                      <w:rFonts w:ascii="Cambria Math" w:hAnsi="Cambria Math"/>
                    </w:rPr>
                    <m:t xml:space="preserve"> x+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1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F80281" w:rsidRDefault="00F80281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re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≥0</m:t>
              </m:r>
            </m:oMath>
            <w:r>
              <w:rPr>
                <w:rFonts w:ascii="Cambria Math" w:hAnsi="Cambria Math"/>
              </w:rPr>
              <w:t xml:space="preserve">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>
              <w:rPr>
                <w:rFonts w:ascii="Cambria Math" w:hAnsi="Cambria Math"/>
              </w:rPr>
              <w:t xml:space="preserve"> So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ambria Math" w:hAnsi="Cambria Math"/>
              </w:rPr>
              <w:t xml:space="preserve"> is m</w:t>
            </w:r>
            <w:proofErr w:type="spellStart"/>
            <w:r>
              <w:rPr>
                <w:rFonts w:ascii="Cambria Math" w:hAnsi="Cambria Math"/>
              </w:rPr>
              <w:t>onotonically</w:t>
            </w:r>
            <w:proofErr w:type="spellEnd"/>
            <w:r>
              <w:rPr>
                <w:rFonts w:ascii="Cambria Math" w:hAnsi="Cambria Math"/>
              </w:rPr>
              <w:t xml:space="preserve"> increasing.</w:t>
            </w:r>
          </w:p>
          <w:p w:rsidR="00F80281" w:rsidRDefault="00F80281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a)≤f(x)≤f(b)</m:t>
              </m:r>
            </m:oMath>
          </w:p>
          <w:p w:rsidR="00F80281" w:rsidRDefault="00F80281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≤</m:t>
                    </m:r>
                  </m:e>
                </m:nary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≤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F80281" w:rsidRDefault="00F80281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∙(b-a)≤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≤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b-a)</m:t>
                        </m:r>
                      </m:e>
                    </m:nary>
                  </m:e>
                </m:nary>
              </m:oMath>
            </m:oMathPara>
          </w:p>
          <w:p w:rsidR="00F80281" w:rsidRPr="00A32310" w:rsidRDefault="00F80281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f(a)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b-a)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≤f(b)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210B1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5460A5" w:rsidRPr="00BC6909" w:rsidRDefault="005460A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5460A5" w:rsidRPr="00BC6909" w:rsidRDefault="005460A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-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-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π/4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-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 dx</m:t>
                                    </m:r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e>
                </m:nary>
              </m:oMath>
            </m:oMathPara>
          </w:p>
          <w:p w:rsidR="005460A5" w:rsidRPr="00BC6909" w:rsidRDefault="005460A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-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-2</m:t>
                      </m:r>
                    </m:sub>
                  </m:sSub>
                </m:e>
              </m:nary>
            </m:oMath>
            <w:r w:rsidRPr="00BC6909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  <w:p w:rsidR="005460A5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-1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5460A5" w:rsidRPr="00BC6909" w:rsidRDefault="00F770F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</m:oMath>
            </m:oMathPara>
          </w:p>
          <w:p w:rsidR="005460A5" w:rsidRPr="00BC6909" w:rsidRDefault="00F770F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, …</m:t>
              </m:r>
            </m:oMath>
            <w:r w:rsidRPr="00BC6909">
              <w:rPr>
                <w:rFonts w:ascii="Cambria Math" w:hAnsi="Cambria Math"/>
              </w:rPr>
              <w:t>are in H.P</w:t>
            </w:r>
            <w:r w:rsidR="001A48A8" w:rsidRPr="00BC6909">
              <w:rPr>
                <w:rFonts w:ascii="Cambria Math" w:hAnsi="Cambria Math"/>
              </w:rPr>
              <w:t>.</w:t>
            </w:r>
          </w:p>
          <w:p w:rsidR="005460A5" w:rsidRPr="00BC6909" w:rsidRDefault="005460A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x&lt; π/4</m:t>
              </m:r>
            </m:oMath>
            <w:r w:rsidR="001A48A8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0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&lt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-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</w:p>
          <w:p w:rsidR="005460A5" w:rsidRPr="00BC6909" w:rsidRDefault="005460A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o that </w:t>
            </w:r>
            <m:oMath>
              <m:r>
                <w:rPr>
                  <w:rFonts w:ascii="Cambria Math" w:hAnsi="Cambria Math"/>
                </w:rPr>
                <m:t>0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  <m:r>
                <w:rPr>
                  <w:rFonts w:ascii="Cambria Math" w:hAnsi="Cambria Math"/>
                </w:rPr>
                <m:t xml:space="preserve"> ⇒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+2</m:t>
                  </m:r>
                </m:sub>
              </m:sSub>
              <m:r>
                <w:rPr>
                  <w:rFonts w:ascii="Cambria Math" w:hAnsi="Cambria Math"/>
                </w:rPr>
                <m:t>&lt;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-2</m:t>
                  </m:r>
                </m:sub>
              </m:sSub>
            </m:oMath>
          </w:p>
          <w:p w:rsidR="005460A5" w:rsidRPr="00BC6909" w:rsidRDefault="00F770F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+1</m:t>
                    </m:r>
                  </m:den>
                </m:f>
                <m:r>
                  <w:rPr>
                    <w:rFonts w:ascii="Cambria Math" w:hAnsi="Cambria Math"/>
                  </w:rPr>
                  <m:t>&lt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 (n+1)</m:t>
                    </m:r>
                  </m:den>
                </m:f>
                <m:r>
                  <w:rPr>
                    <w:rFonts w:ascii="Cambria Math" w:hAnsi="Cambria Math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(n-1)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10B10" w:rsidRPr="00BC6909" w:rsidRDefault="009C22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x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nary>
              </m:oMath>
            </m:oMathPara>
          </w:p>
          <w:p w:rsidR="006B36DF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=x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 xml:space="preserve"> 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nary>
              </m:oMath>
            </m:oMathPara>
          </w:p>
          <w:p w:rsidR="00D76CB5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t&gt;0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∵x ∈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, ∞</m:t>
                            </m:r>
                          </m:e>
                        </m:d>
                      </m:e>
                    </m:d>
                  </m:e>
                </m:nary>
              </m:oMath>
            </m:oMathPara>
          </w:p>
          <w:p w:rsidR="00D76CB5" w:rsidRPr="00BC6909" w:rsidRDefault="00D0287E" w:rsidP="00A15B3C">
            <w:pPr>
              <w:spacing w:line="276" w:lineRule="auto"/>
              <w:contextualSpacing/>
              <w:rPr>
                <w:rFonts w:ascii="Cambria Math" w:hAnsi="Cambria Math"/>
                <w:i/>
                <w:iCs/>
              </w:rPr>
            </w:pPr>
            <m:oMath>
              <m:r>
                <w:rPr>
                  <w:rFonts w:ascii="Cambria Math" w:hAnsi="Cambria Math"/>
                </w:rPr>
                <m:t>⇒f(x)</m:t>
              </m:r>
            </m:oMath>
            <w:r w:rsidR="00D76CB5" w:rsidRPr="00BC6909">
              <w:rPr>
                <w:rFonts w:ascii="Cambria Math" w:hAnsi="Cambria Math"/>
                <w:iCs/>
              </w:rPr>
              <w:t xml:space="preserve"> is an increasing funct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10B10" w:rsidRPr="00BC6909" w:rsidRDefault="00A76A1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≤0</m:t>
              </m:r>
            </m:oMath>
            <w:r w:rsidR="00736CF4" w:rsidRPr="00BC6909">
              <w:rPr>
                <w:rFonts w:ascii="Cambria Math" w:hAnsi="Cambria Math"/>
              </w:rPr>
              <w:t>,</w:t>
            </w:r>
          </w:p>
          <w:p w:rsidR="00A76A1F" w:rsidRPr="00BC6909" w:rsidRDefault="00A76A1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Given equation becomes</w:t>
            </w:r>
          </w:p>
          <w:p w:rsidR="00A76A1F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≥1⇒a 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⇒ a≤0</m:t>
                    </m:r>
                  </m:e>
                </m:nary>
              </m:oMath>
            </m:oMathPara>
          </w:p>
          <w:p w:rsidR="00A76A1F" w:rsidRPr="00BC6909" w:rsidRDefault="00A76A1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a&lt;2</m:t>
              </m:r>
            </m:oMath>
            <w:r w:rsidR="00736CF4" w:rsidRPr="00BC6909">
              <w:rPr>
                <w:rFonts w:ascii="Cambria Math" w:hAnsi="Cambria Math"/>
              </w:rPr>
              <w:t>,</w:t>
            </w:r>
          </w:p>
          <w:p w:rsidR="00A76A1F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dx≥1⇒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a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≥1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A76A1F" w:rsidRPr="00BC6909" w:rsidRDefault="00FD654A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-2a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≥1</m:t>
                </m:r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a+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≥0 </m:t>
                </m:r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A76A1F" w:rsidRPr="00BC6909" w:rsidRDefault="00A76A1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iCs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≥ 2</m:t>
              </m:r>
            </m:oMath>
            <w:r w:rsidR="00736CF4" w:rsidRPr="00BC6909">
              <w:rPr>
                <w:rFonts w:ascii="Cambria Math" w:hAnsi="Cambria Math"/>
              </w:rPr>
              <w:t>,</w:t>
            </w:r>
          </w:p>
          <w:p w:rsidR="00A76A1F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≥1</m:t>
                    </m:r>
                    <m:r>
                      <w:rPr>
                        <w:rFonts w:ascii="Cambria Math" w:hAnsi="Cambria Math"/>
                      </w:rPr>
                      <m:t>⇒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≥1</m:t>
                        </m:r>
                        <m:r>
                          <w:rPr>
                            <w:rFonts w:ascii="Cambria Math" w:hAnsi="Cambria Math"/>
                          </w:rPr>
                          <m:t>⇒2a-2≥1 ⇒ a≥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nary>
                  </m:e>
                </m:nary>
              </m:oMath>
            </m:oMathPara>
          </w:p>
          <w:p w:rsidR="00A76A1F" w:rsidRPr="00BC6909" w:rsidRDefault="00FD654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10B1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:rsidR="00AF27BE" w:rsidRPr="00BC6909" w:rsidRDefault="00AF27B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 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n-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</m:oMath>
            </m:oMathPara>
          </w:p>
          <w:p w:rsidR="00CC1B3F" w:rsidRPr="00BC6909" w:rsidRDefault="00BC363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nx 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CC1B3F" w:rsidRPr="00BC6909" w:rsidRDefault="00BC363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:rsidR="00CC1B3F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:rsidR="00CC1B3F" w:rsidRPr="00BC6909" w:rsidRDefault="00CC1B3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 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CC1B3F" w:rsidRPr="00BC6909" w:rsidRDefault="00CC1B3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2n+1)x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CC1B3F" w:rsidRPr="00BC6909" w:rsidRDefault="00CC1B3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210B10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 k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nary>
            </m:oMath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k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057ABA" w:rsidRPr="00BC6909" w:rsidRDefault="001036B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∴</m:t>
                </m:r>
                <m:r>
                  <w:rPr>
                    <w:rFonts w:ascii="Cambria Math" w:hAnsi="Cambria Math"/>
                  </w:rPr>
                  <m:t>k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 k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dt=e+ke-1-k</m:t>
                </m:r>
              </m:oMath>
            </m:oMathPara>
          </w:p>
          <w:p w:rsidR="0091327B" w:rsidRPr="00BC6909" w:rsidRDefault="001036B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∴</m:t>
              </m:r>
              <m:r>
                <w:rPr>
                  <w:rFonts w:ascii="Cambria Math" w:hAnsi="Cambria Math"/>
                </w:rPr>
                <m:t xml:space="preserve"> k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-1</m:t>
                  </m:r>
                </m:num>
                <m:den>
                  <m:r>
                    <w:rPr>
                      <w:rFonts w:ascii="Cambria Math" w:hAnsi="Cambria Math"/>
                    </w:rPr>
                    <m:t>2-e</m:t>
                  </m:r>
                </m:den>
              </m:f>
            </m:oMath>
            <w:r w:rsidR="00736CF4" w:rsidRPr="00BC6909">
              <w:rPr>
                <w:rFonts w:ascii="Cambria Math" w:hAnsi="Cambria Math"/>
              </w:rPr>
              <w:t>,</w:t>
            </w:r>
            <w:r w:rsidR="0091327B" w:rsidRPr="00BC6909">
              <w:rPr>
                <w:rFonts w:ascii="Cambria Math" w:hAnsi="Cambria Math"/>
              </w:rPr>
              <w:t xml:space="preserve"> thu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e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-e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-e</m:t>
                  </m:r>
                </m:den>
              </m:f>
            </m:oMath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-e</m:t>
                  </m:r>
                </m:den>
              </m:f>
              <m:r>
                <w:rPr>
                  <w:rFonts w:ascii="Cambria Math" w:hAnsi="Cambria Math"/>
                </w:rPr>
                <m:t>&lt;0</m:t>
              </m:r>
            </m:oMath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-e</m:t>
                  </m:r>
                </m:den>
              </m:f>
              <m:r>
                <w:rPr>
                  <w:rFonts w:ascii="Cambria Math" w:hAnsi="Cambria Math"/>
                </w:rPr>
                <m:t>&lt;0</m:t>
              </m:r>
            </m:oMath>
            <w:r w:rsidRPr="00BC6909">
              <w:rPr>
                <w:rFonts w:ascii="Cambria Math" w:hAnsi="Cambria Math"/>
              </w:rPr>
              <w:t xml:space="preserve"> 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∀ </m:t>
              </m:r>
              <m:r>
                <w:rPr>
                  <w:rFonts w:ascii="Cambria Math" w:hAnsi="Cambria Math"/>
                </w:rPr>
                <m:t>x∈ R</m:t>
              </m:r>
            </m:oMath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iCs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057ABA" w:rsidRPr="00BC6909">
              <w:rPr>
                <w:rFonts w:ascii="Cambria Math" w:hAnsi="Cambria Math"/>
                <w:iCs/>
              </w:rPr>
              <w:t xml:space="preserve"> is a decreasing function</w:t>
            </w:r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91327B" w:rsidRPr="00BC6909" w:rsidRDefault="00057AB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-e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-e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91327B" w:rsidRPr="00BC6909" w:rsidRDefault="0091327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e</m:t>
                    </m:r>
                  </m:den>
                </m:f>
                <m:r>
                  <w:rPr>
                    <w:rFonts w:ascii="Cambria Math" w:hAnsi="Cambria Math"/>
                  </w:rPr>
                  <m:t>&lt;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 d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4x dx=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den>
                            </m:f>
                          </m:e>
                        </m:func>
                      </m:e>
                    </m:nary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4x+B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)dx</m:t>
                          </m:r>
                        </m:e>
                      </m:func>
                    </m:e>
                  </m:func>
                </m:e>
              </m:nary>
            </m:oMath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x=t</m:t>
                  </m:r>
                </m:e>
              </m:func>
            </m:oMath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d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dt</m:t>
                </m:r>
              </m:oMath>
            </m:oMathPara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 dt</m:t>
                      </m:r>
                    </m:e>
                  </m:func>
                </m:e>
              </m:nary>
            </m:oMath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)+c</m:t>
                        </m:r>
                      </m:e>
                    </m:func>
                  </m:e>
                </m:func>
              </m:oMath>
            </m:oMathPara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{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}+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On comparing, we get</w:t>
            </w:r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 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, 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DB4178">
              <w:rPr>
                <w:rFonts w:ascii="Cambria Math" w:hAnsi="Cambria Math"/>
                <w:b/>
              </w:rPr>
              <w:t>Option (a)</w:t>
            </w:r>
            <w:r>
              <w:rPr>
                <w:rFonts w:ascii="Cambria Math" w:hAnsi="Cambria Math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2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>x→2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1</m:t>
                      </m:r>
                    </m:e>
                  </m:func>
                </m:e>
              </m:func>
            </m:oMath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DB4178">
              <w:rPr>
                <w:rFonts w:ascii="Cambria Math" w:hAnsi="Cambria Math"/>
                <w:b/>
              </w:rPr>
              <w:t>Option (b)</w:t>
            </w:r>
            <w:r>
              <w:rPr>
                <w:rFonts w:ascii="Cambria Math" w:hAnsi="Cambria Math"/>
              </w:rPr>
              <w:t xml:space="preserve">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num>
                <m:den>
                  <m:r>
                    <w:rPr>
                      <w:rFonts w:ascii="Cambria Math" w:hAnsi="Cambria Math"/>
                    </w:rPr>
                    <m:t>h(x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:rsidR="005153D3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DB4178">
              <w:rPr>
                <w:rFonts w:ascii="Cambria Math" w:hAnsi="Cambria Math"/>
                <w:b/>
              </w:rPr>
              <w:t>Option ( c )</w:t>
            </w:r>
            <w:r>
              <w:rPr>
                <w:rFonts w:ascii="Cambria Math" w:hAnsi="Cambria Math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3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e=3</m:t>
                      </m:r>
                    </m:e>
                  </m:func>
                </m:e>
              </m:func>
            </m:oMath>
          </w:p>
          <w:p w:rsidR="005153D3" w:rsidRPr="00A32310" w:rsidRDefault="005153D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DB4178">
              <w:rPr>
                <w:rFonts w:ascii="Cambria Math" w:hAnsi="Cambria Math"/>
                <w:b/>
              </w:rPr>
              <w:t>Option (d)</w:t>
            </w:r>
            <w:r>
              <w:rPr>
                <w:rFonts w:ascii="Cambria Math" w:hAnsi="Cambria Math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e=5</m:t>
                      </m:r>
                    </m:e>
                  </m:func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210B10" w:rsidRPr="00BC6909" w:rsidRDefault="00B130E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know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|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 xml:space="preserve"> represents the area under the curve from </w:t>
            </w:r>
            <m:oMath>
              <m:r>
                <w:rPr>
                  <w:rFonts w:ascii="Cambria Math" w:hAnsi="Cambria Math"/>
                </w:rPr>
                <m:t xml:space="preserve">x=a </m:t>
              </m:r>
            </m:oMath>
            <w:r w:rsidRPr="00BC6909">
              <w:rPr>
                <w:rFonts w:ascii="Cambria Math" w:hAnsi="Cambria Math"/>
              </w:rPr>
              <w:t xml:space="preserve">to </w:t>
            </w:r>
            <m:oMath>
              <m:r>
                <w:rPr>
                  <w:rFonts w:ascii="Cambria Math" w:hAnsi="Cambria Math"/>
                </w:rPr>
                <m:t>x=b</m:t>
              </m:r>
            </m:oMath>
            <w:r w:rsidR="00736CF4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We also know that area from </w:t>
            </w:r>
            <m:oMath>
              <m:r>
                <w:rPr>
                  <w:rFonts w:ascii="Cambria Math" w:hAnsi="Cambria Math"/>
                </w:rPr>
                <m:t>x=a</m:t>
              </m:r>
            </m:oMath>
            <w:r w:rsidRPr="00BC6909">
              <w:rPr>
                <w:rFonts w:ascii="Cambria Math" w:hAnsi="Cambria Math"/>
              </w:rPr>
              <w:t xml:space="preserve"> to </w:t>
            </w:r>
            <m:oMath>
              <m:r>
                <w:rPr>
                  <w:rFonts w:ascii="Cambria Math" w:hAnsi="Cambria Math"/>
                </w:rPr>
                <m:t>x=a+π</m:t>
              </m:r>
            </m:oMath>
            <w:r w:rsidR="00024C29" w:rsidRPr="00BC6909">
              <w:rPr>
                <w:rFonts w:ascii="Cambria Math" w:hAnsi="Cambria Math"/>
              </w:rPr>
              <w:t>is 2</w:t>
            </w:r>
          </w:p>
          <w:p w:rsidR="00B130E4" w:rsidRPr="00BC6909" w:rsidRDefault="00024C29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∴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8</m:t>
                  </m:r>
                  <m:r>
                    <w:rPr>
                      <w:rFonts w:ascii="Cambria Math" w:hAnsi="Cambria Math"/>
                    </w:rPr>
                    <m:t>⇒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8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nary>
            </m:oMath>
            <w:r w:rsidR="00B130E4" w:rsidRPr="00BC6909">
              <w:rPr>
                <w:rFonts w:ascii="Cambria Math" w:hAnsi="Cambria Math"/>
                <w:iCs/>
              </w:rPr>
              <w:t xml:space="preserve">  (1)</w:t>
            </w:r>
          </w:p>
          <w:p w:rsidR="00B130E4" w:rsidRPr="00BC6909" w:rsidRDefault="00B130E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Similarly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a+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=9 ⇒ a+b-0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nary>
            </m:oMath>
            <w:r w:rsidRPr="00BC6909">
              <w:rPr>
                <w:rFonts w:ascii="Cambria Math" w:hAnsi="Cambria Math"/>
                <w:iCs/>
              </w:rPr>
              <w:t>(2)</w:t>
            </w:r>
          </w:p>
          <w:p w:rsidR="00B130E4" w:rsidRPr="00BC6909" w:rsidRDefault="00B130E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From (1) and (2),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  <w:i/>
                      <w:iCs/>
                    </w:rPr>
                    <w:sym w:font="Symbol" w:char="F070"/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:rsidR="00024C29" w:rsidRPr="00BC6909" w:rsidRDefault="00024C29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=</m:t>
              </m:r>
              <m:r>
                <w:rPr>
                  <w:rFonts w:ascii="Cambria Math" w:hAnsi="Cambria Math"/>
                </w:rPr>
                <m:t xml:space="preserve">4π,  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17</m:t>
              </m:r>
            </m:oMath>
            <w:r w:rsidR="009D612C" w:rsidRPr="00BC6909">
              <w:rPr>
                <w:rFonts w:ascii="Cambria Math" w:hAnsi="Cambria Math"/>
                <w:iCs/>
              </w:rPr>
              <w:t xml:space="preserve"> and</w:t>
            </w:r>
          </w:p>
          <w:p w:rsidR="00B130E4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=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π/4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7π/4</m:t>
                            </m:r>
                          </m:sup>
                        </m:sSubSup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0B10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rad>
            </m:oMath>
          </w:p>
          <w:p w:rsidR="00EF7684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Clearly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increasing in </w:t>
            </w:r>
            <m:oMath>
              <m:r>
                <w:rPr>
                  <w:rFonts w:ascii="Cambria Math" w:hAnsi="Cambria Math"/>
                </w:rPr>
                <m:t>[1, 3]</m:t>
              </m:r>
            </m:oMath>
          </w:p>
          <w:p w:rsidR="00EF7684" w:rsidRPr="00BC6909" w:rsidRDefault="00C73986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BC6909">
              <w:rPr>
                <w:rFonts w:ascii="Cambria Math" w:hAnsi="Cambria Math"/>
                <w:iCs/>
              </w:rPr>
              <w:t xml:space="preserve"> T</w:t>
            </w:r>
            <w:r w:rsidR="00EF7684" w:rsidRPr="00BC6909">
              <w:rPr>
                <w:rFonts w:ascii="Cambria Math" w:hAnsi="Cambria Math"/>
                <w:iCs/>
              </w:rPr>
              <w:t xml:space="preserve">he least value of the function, </w:t>
            </w:r>
            <m:oMath>
              <m:r>
                <w:rPr>
                  <w:rFonts w:ascii="Cambria Math" w:hAnsi="Cambria Math"/>
                </w:rPr>
                <m:t>m=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=2</m:t>
              </m:r>
            </m:oMath>
          </w:p>
          <w:p w:rsidR="00EF7684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and the greatest value of the function, </w:t>
            </w:r>
            <m:oMath>
              <m:r>
                <w:rPr>
                  <w:rFonts w:ascii="Cambria Math" w:hAnsi="Cambria Math"/>
                </w:rPr>
                <m:t>M=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rad>
            </m:oMath>
          </w:p>
          <w:p w:rsidR="00EF7684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</m:rad>
              </m:oMath>
            </m:oMathPara>
          </w:p>
          <w:p w:rsidR="00EF7684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Therefore,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1</m:t>
                  </m:r>
                </m:e>
              </m:d>
              <m:r>
                <w:rPr>
                  <w:rFonts w:ascii="Cambria Math" w:hAnsi="Cambria Math"/>
                </w:rPr>
                <m:t>2 ≤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rad>
                </m:e>
              </m:nary>
              <m:r>
                <w:rPr>
                  <w:rFonts w:ascii="Cambria Math" w:hAnsi="Cambria Math"/>
                </w:rPr>
                <m:t xml:space="preserve"> dx ≤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-1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0</m:t>
                  </m:r>
                </m:e>
              </m:rad>
            </m:oMath>
          </w:p>
          <w:p w:rsidR="00EF7684" w:rsidRPr="00BC6909" w:rsidRDefault="00EF7684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Here, </w:t>
            </w:r>
            <m:oMath>
              <m:r>
                <w:rPr>
                  <w:rFonts w:ascii="Cambria Math" w:hAnsi="Cambria Math"/>
                </w:rPr>
                <m:t>4≤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</w:rPr>
                    <m:t xml:space="preserve"> dx≤ 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0</m:t>
                      </m:r>
                    </m:e>
                  </m:rad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ax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=</m:t>
                    </m:r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x+c</m:t>
                    </m:r>
                  </m:e>
                </m:d>
                <m:r>
                  <w:rPr>
                    <w:rFonts w:ascii="Cambria Math" w:hAnsi="Cambria Math"/>
                  </w:rPr>
                  <m:t>+d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x+b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x+c</m:t>
                    </m:r>
                  </m:e>
                </m:d>
                <m:r>
                  <w:rPr>
                    <w:rFonts w:ascii="Cambria Math" w:hAnsi="Cambria Math"/>
                  </w:rPr>
                  <m:t>(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(-2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x+b-2c)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, 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=0,b-2c=0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b=1,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x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cos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func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e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</m:t>
                        </m:r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210B1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&gt; 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∀ </m:t>
                </m:r>
                <m:r>
                  <w:rPr>
                    <w:rFonts w:ascii="Cambria Math" w:hAnsi="Cambria Math"/>
                  </w:rPr>
                  <m:t>x&gt;0 ⇒f’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, ∀ x≥1</m:t>
                </m:r>
              </m:oMath>
            </m:oMathPara>
          </w:p>
          <w:p w:rsidR="0091327B" w:rsidRPr="00BC6909" w:rsidRDefault="003B71BB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&gt;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</m:oMathPara>
          </w:p>
          <w:p w:rsidR="0091327B" w:rsidRPr="00BC6909" w:rsidRDefault="003B71B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&gt;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 ⇒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 π/4&gt;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4+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2x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)</w:t>
            </w:r>
          </w:p>
          <w:p w:rsidR="009A3178" w:rsidRPr="00396F1A" w:rsidRDefault="00EA7995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5x+4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(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=t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dx=dt</m:t>
              </m:r>
            </m:oMath>
          </w:p>
          <w:p w:rsidR="009A3178" w:rsidRPr="00396F1A" w:rsidRDefault="00EA7995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  <w:p w:rsidR="009A3178" w:rsidRPr="00396F1A" w:rsidRDefault="00EA7995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⇒x=0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also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210B10" w:rsidRPr="00BC6909" w:rsidRDefault="0051679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tha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|t-1|dt</m:t>
                  </m:r>
                </m:e>
              </m:nary>
            </m:oMath>
          </w:p>
          <w:p w:rsidR="0051679D" w:rsidRPr="00BC6909" w:rsidRDefault="00F770F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Cs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, </m:t>
                    </m:r>
                    <m:r>
                      <w:rPr>
                        <w:rFonts w:ascii="Cambria Math" w:hAnsi="Cambria Math"/>
                      </w:rPr>
                      <m:t>0≤x≤1</m:t>
                    </m:r>
                  </m:e>
                </m:nary>
              </m:oMath>
            </m:oMathPara>
          </w:p>
          <w:p w:rsidR="0051679D" w:rsidRPr="00BC6909" w:rsidRDefault="00F84EB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84EB5" w:rsidRPr="00BC6909" w:rsidRDefault="00F84EB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t</m:t>
                      </m:r>
                    </m:e>
                  </m:d>
                  <m:r>
                    <w:rPr>
                      <w:rFonts w:ascii="Cambria Math" w:hAnsi="Cambria Math"/>
                    </w:rPr>
                    <m:t>dt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-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  <w:r w:rsidR="00206BD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</m:t>
              </m:r>
              <m:r>
                <w:rPr>
                  <w:rFonts w:ascii="Cambria Math" w:hAnsi="Cambria Math"/>
                </w:rPr>
                <m:t>2</m:t>
              </m:r>
            </m:oMath>
          </w:p>
          <w:p w:rsidR="00664E78" w:rsidRPr="00BC6909" w:rsidRDefault="00664E7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x+1</m:t>
                </m:r>
              </m:oMath>
            </m:oMathPara>
          </w:p>
          <w:p w:rsidR="00664E78" w:rsidRPr="00BC6909" w:rsidRDefault="00664E78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, 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≤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≤ 1       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x+1, 1&lt;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≤ 2</m:t>
                      </m:r>
                    </m:e>
                  </m:eqArr>
                </m:e>
              </m:d>
            </m:oMath>
          </w:p>
          <w:p w:rsidR="00664E78" w:rsidRPr="00BC6909" w:rsidRDefault="00F770F5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 xml:space="preserve">1-x, 0≤x&lt;1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x-1, 1&lt;x&lt;2</m:t>
                        </m:r>
                      </m:e>
                    </m:eqArr>
                  </m:e>
                </m:d>
              </m:oMath>
            </m:oMathPara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  <w:iCs/>
              </w:rPr>
              <w:t xml:space="preserve"> is continuous as well as differentiable at </w:t>
            </w:r>
            <m:oMath>
              <m:r>
                <w:rPr>
                  <w:rFonts w:ascii="Cambria Math" w:hAnsi="Cambria Math"/>
                </w:rPr>
                <m:t>x=1.</m:t>
              </m:r>
            </m:oMath>
            <w:r w:rsidR="00F770F5" w:rsidRPr="00BC6909">
              <w:rPr>
                <w:rFonts w:ascii="Cambria Math" w:hAnsi="Cambria Math"/>
                <w:iCs/>
              </w:rPr>
              <w:t xml:space="preserve"> A</w:t>
            </w:r>
            <w:r w:rsidRPr="00BC6909">
              <w:rPr>
                <w:rFonts w:ascii="Cambria Math" w:hAnsi="Cambria Math"/>
                <w:iCs/>
              </w:rPr>
              <w:t xml:space="preserve">lso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Cs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Pr="00BC6909">
              <w:rPr>
                <w:rFonts w:ascii="Cambria Math" w:hAnsi="Cambria Math"/>
                <w:iCs/>
              </w:rPr>
              <w:t xml:space="preserve"> has one real </w:t>
            </w:r>
            <w:r w:rsidR="00F770F5" w:rsidRPr="00BC6909">
              <w:rPr>
                <w:rFonts w:ascii="Cambria Math" w:hAnsi="Cambria Math"/>
                <w:iCs/>
              </w:rPr>
              <w:t>root, draw the graph and verify</w:t>
            </w:r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b/>
                <w:bCs/>
                <w:iCs/>
              </w:rPr>
            </w:pPr>
            <w:r w:rsidRPr="00BC6909">
              <w:rPr>
                <w:rFonts w:ascii="Cambria Math" w:hAnsi="Cambria Math"/>
                <w:b/>
                <w:bCs/>
                <w:iCs/>
              </w:rPr>
              <w:t xml:space="preserve">For range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206BD1" w:rsidRPr="00BC6909">
              <w:rPr>
                <w:rFonts w:ascii="Cambria Math" w:hAnsi="Cambria Math"/>
                <w:b/>
              </w:rPr>
              <w:t>:</w:t>
            </w:r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|t-1|dt</m:t>
                  </m:r>
                </m:e>
              </m:nary>
            </m:oMath>
            <w:r w:rsidRPr="00BC6909">
              <w:rPr>
                <w:rFonts w:ascii="Cambria Math" w:hAnsi="Cambria Math"/>
                <w:iCs/>
              </w:rPr>
              <w:t xml:space="preserve"> is the value of area bounded by the curve</w:t>
            </w:r>
            <m:oMath>
              <m:r>
                <w:rPr>
                  <w:rFonts w:ascii="Cambria Math" w:hAnsi="Cambria Math"/>
                </w:rPr>
                <m:t>y=|t-1|</m:t>
              </m:r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  <w:iCs/>
              </w:rPr>
              <w:t xml:space="preserve">-axis between the limits </w:t>
            </w:r>
            <m:oMath>
              <m:r>
                <w:rPr>
                  <w:rFonts w:ascii="Cambria Math" w:hAnsi="Cambria Math"/>
                </w:rPr>
                <m:t>t=0</m:t>
              </m:r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t=x</m:t>
              </m:r>
            </m:oMath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Obviously, minimum area is obtained when </w:t>
            </w:r>
            <m:oMath>
              <m:r>
                <w:rPr>
                  <w:rFonts w:ascii="Cambria Math" w:hAnsi="Cambria Math"/>
                </w:rPr>
                <m:t>t=0</m:t>
              </m:r>
            </m:oMath>
            <w:r w:rsidRPr="00BC6909">
              <w:rPr>
                <w:rFonts w:ascii="Cambria Math" w:hAnsi="Cambria Math"/>
                <w:i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t=x</m:t>
              </m:r>
            </m:oMath>
            <w:r w:rsidRPr="00BC6909">
              <w:rPr>
                <w:rFonts w:ascii="Cambria Math" w:hAnsi="Cambria Math"/>
                <w:iCs/>
              </w:rPr>
              <w:t xml:space="preserve"> coincide or </w:t>
            </w:r>
            <m:oMath>
              <m:r>
                <w:rPr>
                  <w:rFonts w:ascii="Cambria Math" w:hAnsi="Cambria Math"/>
                </w:rPr>
                <m:t>x=0</m:t>
              </m:r>
            </m:oMath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Maximum value of area occurs when </w:t>
            </w:r>
            <m:oMath>
              <m:r>
                <w:rPr>
                  <w:rFonts w:ascii="Cambria Math" w:hAnsi="Cambria Math"/>
                </w:rPr>
                <m:t>t=2</m:t>
              </m:r>
            </m:oMath>
            <w:r w:rsidR="00206BD1" w:rsidRPr="00BC6909">
              <w:rPr>
                <w:rFonts w:ascii="Cambria Math" w:hAnsi="Cambria Math"/>
              </w:rPr>
              <w:t>,</w:t>
            </w:r>
          </w:p>
          <w:p w:rsidR="00E20520" w:rsidRPr="00BC6909" w:rsidRDefault="00E2052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He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BC6909">
              <w:rPr>
                <w:rFonts w:ascii="Cambria Math" w:hAnsi="Cambria Math"/>
                <w:iCs/>
              </w:rPr>
              <w:t xml:space="preserve"> area of shaded region = 1</w:t>
            </w:r>
          </w:p>
          <w:p w:rsidR="00E20520" w:rsidRPr="00BC6909" w:rsidRDefault="004C698F" w:rsidP="00A15B3C">
            <w:pPr>
              <w:spacing w:line="276" w:lineRule="auto"/>
              <w:contextualSpacing/>
              <w:rPr>
                <w:rFonts w:ascii="Cambria Math" w:hAnsi="Cambria Math"/>
                <w:b/>
                <w:bCs/>
                <w:iCs/>
                <w:color w:val="FF0000"/>
              </w:rPr>
            </w:pPr>
            <w:r w:rsidRPr="00BC6909">
              <w:rPr>
                <w:rFonts w:ascii="Cambria Math" w:hAnsi="Cambria Math"/>
                <w:b/>
                <w:bCs/>
                <w:iCs/>
                <w:noProof/>
                <w:color w:val="FF0000"/>
              </w:rPr>
              <w:drawing>
                <wp:inline distT="0" distB="0" distL="0" distR="0">
                  <wp:extent cx="2390775" cy="1809965"/>
                  <wp:effectExtent l="19050" t="0" r="9525" b="0"/>
                  <wp:docPr id="8" name="Picture 8" descr="Z:\Data Typing Files\Sujata\Cengage Physics\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Z:\Data Typing Files\Sujata\Cengage Physics\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IMM7S899S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8099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c,d)</w:t>
            </w:r>
          </w:p>
          <w:p w:rsidR="00144840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 express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∀ </m:t>
              </m:r>
              <m:r>
                <w:rPr>
                  <w:rFonts w:ascii="Cambria Math" w:hAnsi="Cambria Math"/>
                </w:rPr>
                <m:t>x ∈ (c-h, c+h)</m:t>
              </m:r>
            </m:oMath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h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is equivalent to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f(c)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which equals to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becaus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1F4608" w:rsidRPr="00BC6909">
              <w:rPr>
                <w:rFonts w:ascii="Cambria Math" w:hAnsi="Cambria Math"/>
              </w:rPr>
              <w:t xml:space="preserve"> is continuous</w:t>
            </w:r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&gt;0 ∀ x∈(c-h, c+h)</m:t>
              </m:r>
            </m:oMath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 xml:space="preserve">h →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a.</w:t>
            </w:r>
            <w:r w:rsidRPr="00BC6909">
              <w:rPr>
                <w:rFonts w:ascii="Cambria Math" w:hAnsi="Cambria Math"/>
              </w:rPr>
              <w:t xml:space="preserve">  We have </w:t>
            </w:r>
            <m:oMath>
              <m:r>
                <w:rPr>
                  <w:rFonts w:ascii="Cambria Math" w:hAnsi="Cambria Math"/>
                </w:rPr>
                <m:t>I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In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⋯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nary>
                  <m:naryPr>
                    <m:chr m:val="∏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nary>
              </m:oMath>
            </m:oMathPara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nary>
              </m:oMath>
            </m:oMathPara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x dx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x 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I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x-1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 xml:space="preserve">=-1+2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n</m:t>
                    </m:r>
                    <m:r>
                      <w:rPr>
                        <w:rFonts w:ascii="Cambria Math" w:hAnsi="Cambria Math"/>
                      </w:rPr>
                      <m:t xml:space="preserve"> 2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c.</w:t>
            </w:r>
            <w:r w:rsidRPr="00BC6909">
              <w:rPr>
                <w:rFonts w:ascii="Cambria Math" w:hAnsi="Cambria Math"/>
              </w:rPr>
              <w:t xml:space="preserve">  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≥0 </m:t>
              </m:r>
              <m:r>
                <w:rPr>
                  <w:rFonts w:ascii="Cambria Math" w:hAnsi="Cambria Math"/>
                </w:rPr>
                <m:t>⇒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0</m:t>
                  </m:r>
                </m:e>
              </m:nary>
            </m:oMath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B</w:t>
            </w:r>
            <w:r w:rsidR="00C0251E" w:rsidRPr="00BC6909">
              <w:rPr>
                <w:rFonts w:ascii="Cambria Math" w:hAnsi="Cambria Math"/>
              </w:rPr>
              <w:t xml:space="preserve">ut given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0</m:t>
                  </m:r>
                </m:e>
              </m:nary>
            </m:oMath>
            <w:r w:rsidR="00754D20" w:rsidRPr="00BC6909">
              <w:rPr>
                <w:rFonts w:ascii="Cambria Math" w:hAnsi="Cambria Math"/>
              </w:rPr>
              <w:t>,</w:t>
            </w:r>
            <w:r w:rsidR="00C0251E" w:rsidRPr="00BC6909">
              <w:rPr>
                <w:rFonts w:ascii="Cambria Math" w:hAnsi="Cambria Math"/>
              </w:rPr>
              <w:t xml:space="preserve"> so this can be true only w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d.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0⇒ y=f(x)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cuts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xis at least onc</w:t>
            </w:r>
            <w:r w:rsidR="001F4608" w:rsidRPr="00BC6909">
              <w:rPr>
                <w:rFonts w:ascii="Cambria Math" w:hAnsi="Cambria Math"/>
              </w:rPr>
              <w:t>e</w:t>
            </w:r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o, there exists at least one </w:t>
            </w:r>
            <m:oMath>
              <m:r>
                <w:rPr>
                  <w:rFonts w:ascii="Cambria Math" w:hAnsi="Cambria Math"/>
                </w:rPr>
                <m:t>c∈(a, b)</m:t>
              </m:r>
            </m:oMath>
            <w:r w:rsidRPr="00BC6909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,c,d)</w:t>
            </w:r>
          </w:p>
          <w:p w:rsidR="00BB6D5C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6x dx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6x+c=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(1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x)+c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m:oMathPara>
          </w:p>
          <w:p w:rsidR="00BB6D5C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+c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+d</m:t>
                        </m:r>
                      </m:e>
                    </m:func>
                  </m:e>
                </m:func>
              </m:oMath>
            </m:oMathPara>
          </w:p>
          <w:p w:rsidR="00BB6D5C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6x+c</m:t>
                    </m:r>
                  </m:e>
                </m:func>
              </m:oMath>
            </m:oMathPara>
          </w:p>
          <w:p w:rsidR="00BB6D5C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-1)+c</m:t>
                    </m:r>
                  </m:e>
                </m:func>
              </m:oMath>
            </m:oMathPara>
          </w:p>
          <w:p w:rsidR="00BB6D5C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3x+c</m:t>
                    </m:r>
                  </m:e>
                </m:func>
              </m:oMath>
            </m:oMathPara>
          </w:p>
          <w:p w:rsidR="00BB6D5C" w:rsidRPr="00A32310" w:rsidRDefault="00BB6D5C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derivativ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3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3x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d>
                    </m:e>
                  </m:func>
                </m:e>
              </m:fun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 xml:space="preserve">is </w:t>
            </w:r>
            <m:oMath>
              <w:proofErr w:type="gramEnd"/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</m:func>
            </m:oMath>
            <w:r>
              <w:rPr>
                <w:rFonts w:ascii="Cambria Math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1B1ECD" w:rsidRDefault="001B1ECD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  <m:e>
                  <m:d>
                    <m:dPr>
                      <m:ctrlPr>
                        <w:rPr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t+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+</m:t>
                          </m:r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/>
                    </w:rPr>
                    <m:t>dt</m:t>
                  </m:r>
                </m:e>
              </m:nary>
            </m:oMath>
          </w:p>
          <w:p w:rsidR="001B1ECD" w:rsidRDefault="001B1ECD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+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+</m:t>
                        </m:r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/>
                  </w:rPr>
                  <m:t>2x</m:t>
                </m:r>
              </m:oMath>
            </m:oMathPara>
          </w:p>
          <w:p w:rsidR="001B1ECD" w:rsidRDefault="001B1ECD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w:proofErr w:type="spellStart"/>
            <w:r>
              <w:rPr>
                <w:rFonts w:ascii="Cambria Math" w:hAnsi="Cambria Math"/>
              </w:rPr>
              <w:t>extremum</w:t>
            </w:r>
            <w:proofErr w:type="spellEnd"/>
            <w:r>
              <w:rPr>
                <w:rFonts w:ascii="Cambria Math" w:hAnsi="Cambria Math"/>
              </w:rPr>
              <w:t xml:space="preserve"> </w:t>
            </w:r>
            <m:oMath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1B1ECD" w:rsidRPr="00A32310" w:rsidRDefault="001B1ECD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x=0, ±1, ±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10B10" w:rsidRPr="00BC6909" w:rsidRDefault="00CC1B3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 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∙1-0 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  <w:p w:rsidR="00CC1B3F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</w:rPr>
                          <m:t>1dx</m:t>
                        </m:r>
                      </m:e>
                    </m:nary>
                  </m:e>
                </m:nary>
              </m:oMath>
            </m:oMathPara>
          </w:p>
          <w:p w:rsidR="00CC1B3F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x+c      (1)</m:t>
                </m:r>
              </m:oMath>
            </m:oMathPara>
          </w:p>
          <w:p w:rsidR="00CC1B3F" w:rsidRPr="00BC6909" w:rsidRDefault="00CC1B3F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Now given that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=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 ⇒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nary>
            </m:oMath>
          </w:p>
          <w:p w:rsidR="00DE74BC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="00DE74BC" w:rsidRPr="00BC6909">
              <w:rPr>
                <w:rFonts w:ascii="Cambria Math" w:hAnsi="Cambria Math"/>
                <w:iCs/>
              </w:rPr>
              <w:t xml:space="preserve"> From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1+c ⇒ c=0</m:t>
              </m:r>
            </m:oMath>
          </w:p>
          <w:p w:rsidR="00CC1B3F" w:rsidRPr="00BC6909" w:rsidRDefault="00A11F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rad>
              </m:oMath>
            </m:oMathPara>
          </w:p>
          <w:p w:rsidR="00DE74BC" w:rsidRPr="00BC6909" w:rsidRDefault="00DE74BC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rad>
              <m:r>
                <w:rPr>
                  <w:rFonts w:ascii="Cambria Math" w:hAnsi="Cambria Math"/>
                </w:rPr>
                <m:t xml:space="preserve"> ⇒f</m:t>
              </m:r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2</m:t>
              </m:r>
            </m:oMath>
          </w:p>
          <w:p w:rsidR="00DE74BC" w:rsidRPr="00BC6909" w:rsidRDefault="00DE74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1/2</m:t>
              </m:r>
            </m:oMath>
          </w:p>
          <w:p w:rsidR="00DE74BC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xdx</m:t>
                            </m:r>
                          </m:e>
                        </m:rad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/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DE74BC" w:rsidRPr="00BC6909" w:rsidRDefault="00DE74BC" w:rsidP="00A15B3C">
            <w:pPr>
              <w:spacing w:line="276" w:lineRule="auto"/>
              <w:contextualSpacing/>
              <w:rPr>
                <w:rFonts w:ascii="Cambria Math" w:hAnsi="Cambria Math"/>
                <w:i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d)</w:t>
            </w:r>
          </w:p>
          <w:p w:rsidR="00144840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π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+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</m:oMathPara>
          </w:p>
          <w:p w:rsidR="00C0251E" w:rsidRPr="00BC6909" w:rsidRDefault="00876BD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+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(∵ </m:t>
              </m:r>
            </m:oMath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, 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π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f(x))</m:t>
                      </m:r>
                    </m:e>
                  </m:func>
                </m:e>
              </m:func>
            </m:oMath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</w:rPr>
                  <m:t>+f(x)</m:t>
                </m:r>
              </m:oMath>
            </m:oMathPara>
          </w:p>
          <w:p w:rsidR="00C0251E" w:rsidRPr="00BC6909" w:rsidRDefault="00876BD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w:lastRenderedPageBreak/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</m:d>
              <m:r>
                <w:rPr>
                  <w:rFonts w:ascii="Cambria Math" w:hAnsi="Cambria Math"/>
                </w:rPr>
                <m:t>+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  <w:r w:rsidR="00C0251E" w:rsidRPr="00BC6909">
              <w:rPr>
                <w:rFonts w:ascii="Cambria Math" w:hAnsi="Cambria Math"/>
              </w:rPr>
              <w:t xml:space="preserve">  (</w:t>
            </w:r>
            <m:oMath>
              <m:r>
                <w:rPr>
                  <w:rFonts w:ascii="Cambria Math" w:hAnsi="Cambria Math"/>
                </w:rPr>
                <m:t>∵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="00C0251E" w:rsidRPr="00BC6909">
              <w:rPr>
                <w:rFonts w:ascii="Cambria Math" w:hAnsi="Cambria Math"/>
              </w:rPr>
              <w:t xml:space="preserve"> has period </w:t>
            </w:r>
            <m:oMath>
              <m:r>
                <w:rPr>
                  <w:rFonts w:ascii="Cambria Math" w:hAnsi="Cambria Math"/>
                </w:rPr>
                <m:t>π/2</m:t>
              </m:r>
            </m:oMath>
            <w:r w:rsidR="00C0251E" w:rsidRPr="00BC6909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d)</w:t>
            </w:r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x+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-4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x+4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+2)</m:t>
                    </m:r>
                  </m:den>
                </m:f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x+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+2</m:t>
                    </m:r>
                  </m:den>
                </m:f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3x+4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+2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x+C</m:t>
                    </m:r>
                  </m:e>
                </m:d>
                <m:r>
                  <w:rPr>
                    <w:rFonts w:ascii="Cambria Math" w:hAnsi="Cambria Math"/>
                  </w:rPr>
                  <m:t>(x-2)</m:t>
                </m:r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+B=0</m:t>
                </m:r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-2B+C=3</m:t>
                </m:r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A-2C=4</m:t>
                </m:r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1, B=C=-1</m:t>
                </m:r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x+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2x-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x+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2x+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327DE2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</m:sSub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2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x+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func>
              </m:oMath>
            </m:oMathPara>
          </w:p>
          <w:p w:rsidR="00327DE2" w:rsidRPr="00A32310" w:rsidRDefault="00327DE2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k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+2|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,d)</w:t>
            </w:r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α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 dx=</m:t>
                        </m:r>
                        <m:func>
                          <m:funcPr>
                            <m:ctrlPr>
                              <w:rPr>
                                <w:rFonts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sin</m:t>
                            </m:r>
                            <m:ctrlPr>
                              <w:rPr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  <m:ctrlPr>
                              <w:rPr>
                                <w:i/>
                              </w:rPr>
                            </m:ctrlPr>
                          </m:e>
                        </m:func>
                      </m:e>
                    </m:func>
                  </m:e>
                </m:nary>
              </m:oMath>
            </m:oMathPara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-[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]</m:t>
                        </m:r>
                      </m:e>
                    </m:func>
                  </m:e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α</m:t>
                    </m:r>
                  </m:sup>
                </m:sSubSup>
                <m:r>
                  <w:rPr>
                    <w:rFonts w:asci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</m:oMath>
            </m:oMathPara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-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0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</m:oMath>
            </m:oMathPara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  <m:r>
                      <w:rPr>
                        <w:rFonts w:ascii="Cambria Math"/>
                      </w:rPr>
                      <m:t xml:space="preserve"> (2</m:t>
                    </m:r>
                    <m:func>
                      <m:funcPr>
                        <m:ctrlPr>
                          <w:rPr>
                            <w:rFonts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sin</m:t>
                        </m:r>
                        <m:ctrlPr>
                          <w:rPr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r>
                          <w:rPr>
                            <w:rFonts w:ascii="Cambria Math"/>
                          </w:rPr>
                          <m:t>+1)=0</m:t>
                        </m:r>
                        <m:ctrlPr>
                          <w:rPr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  <m:r>
                    <w:rPr>
                      <w:rFonts w:ascii="Cambria Math"/>
                    </w:rPr>
                    <m:t>=0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f>
                    <m:fPr>
                      <m:ctrlPr>
                        <w:rPr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D3025A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α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α=π+</m:t>
              </m:r>
              <m:f>
                <m:fPr>
                  <m:ctrlPr>
                    <w:rPr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/>
                </w:rPr>
                <m:t>, 2</m:t>
              </m:r>
              <m:r>
                <w:rPr>
                  <w:rFonts w:ascii="Cambria Math" w:hAnsi="Cambria Math"/>
                </w:rPr>
                <m:t>π-</m:t>
              </m:r>
              <m:f>
                <m:fPr>
                  <m:ctrlPr>
                    <w:rPr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  <w:p w:rsidR="00D3025A" w:rsidRPr="00A32310" w:rsidRDefault="00D3025A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α=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1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,d)</w:t>
            </w:r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/n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</w:rPr>
                          <m:t xml:space="preserve"> (1/n)</m:t>
                        </m:r>
                      </m:e>
                    </m:func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n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1/n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n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-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1/n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1/n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n)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1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n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/n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o</m:t>
                  </m:r>
                </m:sup>
              </m:sSup>
              <m:r>
                <w:rPr>
                  <w:rFonts w:ascii="Cambria Math" w:hAnsi="Cambria Math"/>
                </w:rPr>
                <m:t>=1</m:t>
              </m:r>
            </m:oMath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1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)</m:t>
                                    </m:r>
                                  </m:e>
                                </m:func>
                              </m:e>
                            </m:func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1/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/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1/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/3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-11/3</m:t>
                        </m:r>
                      </m:sup>
                    </m:sSup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-11/3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ec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-11/3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∙(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x)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func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+1 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)</m:t>
                            </m:r>
                          </m:e>
                        </m:func>
                      </m:e>
                      <m:sup>
                        <m:r>
                          <w:rPr>
                            <w:rFonts w:ascii="Cambria Math" w:hAnsi="Cambria Math"/>
                          </w:rPr>
                          <m:t>-2/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(-2/3)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-8/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-2/3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-8/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-2/3</m:t>
                    </m:r>
                  </m:sup>
                </m:sSup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/4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  <w:p w:rsidR="009E285D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>
              <w:rPr>
                <w:rFonts w:ascii="Cambria Math" w:hAnsi="Cambria Math"/>
              </w:rPr>
              <w:t xml:space="preserve"> is non-differentiable a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=0</m:t>
                  </m:r>
                </m:e>
              </m:func>
            </m:oMath>
          </w:p>
          <w:p w:rsidR="009E285D" w:rsidRPr="00A32310" w:rsidRDefault="009E285D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=nπ, n∈I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)</w:t>
            </w:r>
          </w:p>
          <w:p w:rsidR="00144840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.H.S. 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Integrating by parts choose ‘1’ as the second function</w:t>
            </w:r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u 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-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u du</m:t>
                    </m:r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 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u du</m:t>
                        </m:r>
                      </m:e>
                    </m:nary>
                  </m:e>
                </m:nary>
              </m:oMath>
            </m:oMathPara>
          </w:p>
          <w:p w:rsidR="00C0251E" w:rsidRPr="00BC6909" w:rsidRDefault="00C0251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 xml:space="preserve"> du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u du</m:t>
                        </m:r>
                      </m:e>
                    </m:nary>
                    <m:r>
                      <w:rPr>
                        <w:rFonts w:ascii="Cambria Math" w:hAnsi="Cambria Math"/>
                      </w:rPr>
                      <m:t>=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u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u</m:t>
                        </m:r>
                      </m:e>
                    </m:nary>
                  </m:e>
                </m:nary>
              </m:oMath>
            </m:oMathPara>
          </w:p>
          <w:p w:rsidR="00C0251E" w:rsidRPr="00BC6909" w:rsidRDefault="001F460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=</w:t>
            </w:r>
            <w:r w:rsidR="00C0251E" w:rsidRPr="00BC6909">
              <w:rPr>
                <w:rFonts w:ascii="Cambria Math" w:hAnsi="Cambria Math"/>
              </w:rPr>
              <w:t xml:space="preserve"> R.H.S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,b,c)</w:t>
            </w:r>
          </w:p>
          <w:p w:rsidR="00210B10" w:rsidRPr="00BC6909" w:rsidRDefault="00116DE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(x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f(a+b-x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>(1)</w:t>
            </w:r>
          </w:p>
          <w:p w:rsidR="00116DEA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f(a+b-x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f(x)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116DEA" w:rsidRPr="00BC6909">
              <w:rPr>
                <w:rFonts w:ascii="Cambria Math" w:hAnsi="Cambria Math"/>
              </w:rPr>
              <w:t xml:space="preserve"> (2)</w:t>
            </w:r>
          </w:p>
          <w:p w:rsidR="00925069" w:rsidRPr="00BC6909" w:rsidRDefault="0092506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5B25AC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 dx=b-a</m:t>
                    </m:r>
                  </m:e>
                </m:nary>
              </m:oMath>
            </m:oMathPara>
          </w:p>
          <w:p w:rsidR="00925069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I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-a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10</m:t>
              </m:r>
            </m:oMath>
            <w:r w:rsidR="00925069" w:rsidRPr="00BC6909">
              <w:rPr>
                <w:rFonts w:ascii="Cambria Math" w:hAnsi="Cambria Math"/>
              </w:rPr>
              <w:t xml:space="preserve">   (given)</w:t>
            </w:r>
          </w:p>
          <w:p w:rsidR="00925069" w:rsidRPr="00BC6909" w:rsidRDefault="005B25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b-a=2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E3C6F" w:rsidRDefault="002E3C6F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</m:e>
                </m:func>
                <m:r>
                  <w:rPr>
                    <w:rFonts w:ascii="Cambria Math"/>
                  </w:rPr>
                  <m:t>+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=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)</m:t>
                            </m:r>
                          </m:e>
                        </m:func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+(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:rsidR="002E3C6F" w:rsidRDefault="002E3C6F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(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)</m:t>
                            </m:r>
                          </m:e>
                        </m:func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(</m:t>
                        </m:r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/>
                                  </w:rPr>
                                  <m:t>x)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2E3C6F" w:rsidRDefault="002E3C6F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3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2E3C6F" w:rsidRDefault="002E3C6F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</w:rPr>
                  <m:t xml:space="preserve">     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period</m:t>
                    </m:r>
                    <m:f>
                      <m:fPr>
                        <m:ctrlPr/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2E3C6F" w:rsidRDefault="002E3C6F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</m:oMath>
            <w:r>
              <w:rPr>
                <w:rFonts w:ascii="Cambria Math" w:hAnsi="Cambria Math"/>
              </w:rPr>
              <w:t xml:space="preserve">Least and greatest value of </w:t>
            </w:r>
            <m:oMath>
              <m:func>
                <m:funcPr>
                  <m:ctrlPr>
                    <w:rPr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fName>
                <m:e>
                  <m:r>
                    <w:rPr>
                      <w:rFonts w:ascii="Cambria Math"/>
                    </w:rPr>
                    <m:t>x+</m:t>
                  </m:r>
                  <m:func>
                    <m:funcPr>
                      <m:ctrlPr>
                        <w:rPr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/>
                        </w:rPr>
                        <m:t xml:space="preserve">x 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are</m:t>
                      </m:r>
                      <m:f>
                        <m:fPr>
                          <m:ctrlPr>
                            <w:rPr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and</m:t>
                      </m:r>
                      <m:r>
                        <w:rPr>
                          <w:rFonts w:ascii="Cambria Math"/>
                        </w:rPr>
                        <m:t xml:space="preserve"> 1</m:t>
                      </m:r>
                    </m:e>
                  </m:func>
                </m:e>
              </m:func>
            </m:oMath>
          </w:p>
          <w:p w:rsidR="002E3C6F" w:rsidRDefault="002E3C6F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Hence, </w:t>
            </w:r>
            <m:oMath>
              <m:d>
                <m:dPr>
                  <m:ctrlPr>
                    <w:rPr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0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&lt;</m:t>
              </m:r>
              <m:nary>
                <m:naryPr>
                  <m:limLoc m:val="subSup"/>
                  <m:ctrlPr>
                    <w:rPr>
                      <w:rFonts w:asci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  <m:r>
                    <w:rPr>
                      <w:rFonts w:ascii="Cambria Math"/>
                    </w:rPr>
                    <m:t>/2</m:t>
                  </m:r>
                </m:sup>
                <m:e>
                  <m:r>
                    <w:rPr>
                      <w:rFonts w:ascii="Cambria Math"/>
                    </w:rPr>
                    <m:t>(</m:t>
                  </m:r>
                  <m:func>
                    <m:funcPr>
                      <m:ctrlPr>
                        <w:rPr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/>
                        </w:rPr>
                        <m:t>x+</m:t>
                      </m:r>
                      <m:func>
                        <m:funcPr>
                          <m:ctrlPr>
                            <w:rPr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/>
                            </w:rPr>
                            <m:t>x)dx</m:t>
                          </m:r>
                        </m:e>
                      </m:func>
                      <m:r>
                        <w:rPr>
                          <w:rFonts w:ascii="Cambria Math"/>
                        </w:rPr>
                        <m:t>&lt;</m:t>
                      </m:r>
                      <m:d>
                        <m:dPr>
                          <m:ctrlPr>
                            <w:rPr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×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func>
                </m:e>
              </m:nary>
            </m:oMath>
          </w:p>
          <w:p w:rsidR="002E3C6F" w:rsidRPr="000D6799" w:rsidRDefault="002E3C6F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&lt;</m:t>
                </m:r>
                <m:nary>
                  <m:naryPr>
                    <m:limLoc m:val="subSup"/>
                    <m:ctrlPr>
                      <w:rPr>
                        <w:rFonts w:asci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w:rPr>
                        <w:rFonts w:ascii="Cambria Math"/>
                      </w:rPr>
                      <m:t>/2</m:t>
                    </m:r>
                  </m:sup>
                  <m:e>
                    <m:r>
                      <w:rPr>
                        <w:rFonts w:ascii="Cambria Math"/>
                      </w:rPr>
                      <m:t>(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6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)dx&lt;</m:t>
                            </m:r>
                            <m:f>
                              <m:fPr>
                                <m:ctrlPr>
                                  <w:rPr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91238" w:rsidRPr="00591238" w:rsidRDefault="00613D4E" w:rsidP="00287127">
            <w:pPr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∵ 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  <m:e>
                  <m:r>
                    <w:rPr>
                      <w:rFonts w:ascii="Cambria Math" w:hAnsi="Cambria Math"/>
                    </w:rPr>
                    <m:t>[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]dx</m:t>
                      </m:r>
                    </m:e>
                  </m:func>
                </m:e>
              </m:nary>
            </m:oMath>
            <w:r w:rsidRPr="00591238">
              <w:rPr>
                <w:rFonts w:ascii="Cambria Math" w:hAnsi="Cambria Math"/>
              </w:rPr>
              <w:t>=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sup>
                <m:e>
                  <m:r>
                    <w:rPr>
                      <w:rFonts w:ascii="Cambria Math" w:hAnsi="Cambria Math"/>
                    </w:rPr>
                    <m:t>[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]dx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r>
                    <w:rPr>
                      <w:rFonts w:ascii="Cambria Math" w:hAnsi="Cambria Math"/>
                    </w:rPr>
                    <m:t>[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]dx</m:t>
                      </m:r>
                    </m:e>
                  </m:func>
                </m:e>
              </m:nary>
            </m:oMath>
          </w:p>
          <w:p w:rsidR="0064668B" w:rsidRPr="00591238" w:rsidRDefault="00613D4E" w:rsidP="00287127">
            <w:pPr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7π/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]dx+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π/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[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/>
                                  </w:rPr>
                                  <m:t>x]d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64668B" w:rsidRPr="00591238" w:rsidRDefault="00613D4E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π/6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∙dx+0-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7π/6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1∙dx-</m:t>
                        </m:r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>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7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1∙dx</m:t>
                    </m:r>
                  </m:e>
                </m:nary>
              </m:oMath>
            </m:oMathPara>
          </w:p>
          <w:p w:rsidR="0064668B" w:rsidRPr="00591238" w:rsidRDefault="00613D4E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/>
                  </w:rPr>
                  <m:t xml:space="preserve">  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∵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is decreasing function in</m:t>
                        </m:r>
                        <m:r>
                          <w:rPr>
                            <w:rFonts w:ascii="Cambria Math"/>
                          </w:rPr>
                          <m:t xml:space="preserve"> 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eqAr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&lt;b</m:t>
              </m:r>
            </m:oMath>
            <w:r w:rsidR="00CD1841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BC6909">
              <w:rPr>
                <w:rFonts w:ascii="Cambria Math" w:hAnsi="Cambria Math"/>
              </w:rPr>
              <w:t xml:space="preserve"> are the smallest and greatest values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on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 xml:space="preserve">m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-a</m:t>
                  </m:r>
                </m:e>
              </m:d>
              <m:r>
                <w:rPr>
                  <w:rFonts w:ascii="Cambria Math" w:hAnsi="Cambria Math"/>
                </w:rPr>
                <m:t>≤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≤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a</m:t>
                      </m:r>
                    </m:e>
                  </m:d>
                  <m:r>
                    <w:rPr>
                      <w:rFonts w:ascii="Cambria Math" w:hAnsi="Cambria Math"/>
                    </w:rPr>
                    <m:t>M</m:t>
                  </m:r>
                </m:e>
              </m:nary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m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-a</m:t>
                      </m:r>
                    </m:e>
                  </m:d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≤M</m:t>
                  </m:r>
                </m:e>
              </m:nary>
            </m:oMath>
          </w:p>
          <w:p w:rsidR="009F4AEB" w:rsidRPr="00BC6909" w:rsidRDefault="00010A4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S</w:t>
            </w:r>
            <w:r w:rsidR="009F4AEB" w:rsidRPr="00BC6909">
              <w:rPr>
                <w:rFonts w:ascii="Cambria Math" w:hAnsi="Cambria Math"/>
              </w:rPr>
              <w:t xml:space="preserve">i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="009F4AEB" w:rsidRPr="00BC6909">
              <w:rPr>
                <w:rFonts w:ascii="Cambria Math" w:hAnsi="Cambria Math"/>
              </w:rPr>
              <w:t xml:space="preserve"> is continuous o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</m:oMath>
            <w:r w:rsidR="00CD1841" w:rsidRPr="00BC6909">
              <w:rPr>
                <w:rFonts w:ascii="Cambria Math" w:hAnsi="Cambria Math"/>
              </w:rPr>
              <w:t>,</w:t>
            </w:r>
            <w:r w:rsidR="009F4AEB" w:rsidRPr="00BC6909">
              <w:rPr>
                <w:rFonts w:ascii="Cambria Math" w:hAnsi="Cambria Math"/>
              </w:rPr>
              <w:t xml:space="preserve"> it takes on all intermediate values between </w:t>
            </w:r>
            <m:oMath>
              <m:r>
                <w:rPr>
                  <w:rFonts w:ascii="Cambria Math" w:hAnsi="Cambria Math"/>
                </w:rPr>
                <m:t xml:space="preserve">m </m:t>
              </m:r>
            </m:oMath>
            <w:r w:rsidR="009F4AEB" w:rsidRPr="00BC6909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M</m:t>
              </m:r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some values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≤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  <m:r>
                    <w:rPr>
                      <w:rFonts w:ascii="Cambria Math" w:hAnsi="Cambria Math"/>
                    </w:rPr>
                    <m:t>≤b</m:t>
                  </m:r>
                </m:e>
              </m:d>
            </m:oMath>
            <w:r w:rsidR="00CD184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will h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(b-a)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e>
              </m:nary>
            </m:oMath>
            <w:r w:rsidRPr="00BC6909">
              <w:rPr>
                <w:rFonts w:ascii="Cambria Math" w:hAnsi="Cambria Math"/>
              </w:rPr>
              <w:t xml:space="preserve"> or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  <m:r>
                    <w:rPr>
                      <w:rFonts w:ascii="Cambria Math" w:hAnsi="Cambria Math"/>
                    </w:rPr>
                    <m:t>(b-a)</m:t>
                  </m:r>
                </m:e>
              </m:nary>
            </m:oMath>
          </w:p>
          <w:p w:rsidR="00ED2782" w:rsidRPr="00BC6909" w:rsidRDefault="00ED2782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Hence, both the statements are true and statement 2 is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0773D8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Statement 2</w:t>
            </w:r>
            <w:r w:rsidR="00717DE1" w:rsidRPr="00BC6909">
              <w:rPr>
                <w:rFonts w:ascii="Cambria Math" w:hAnsi="Cambria Math"/>
              </w:rPr>
              <w:t xml:space="preserve"> is a fundamental concept, also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-a</m:t>
                  </m:r>
                </m:e>
              </m:d>
              <m:r>
                <w:rPr>
                  <w:rFonts w:ascii="Cambria Math" w:hAnsi="Cambria Math"/>
                </w:rPr>
                <m:t>=f(2+a)</m:t>
              </m:r>
            </m:oMath>
          </w:p>
          <w:p w:rsidR="00717DE1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+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2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+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593772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-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  <w:r w:rsidR="000773D8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</m:oMath>
          </w:p>
          <w:p w:rsidR="00593772" w:rsidRPr="00BC6909" w:rsidRDefault="00593772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We h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593772" w:rsidRPr="00BC6909" w:rsidRDefault="00FC4552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≤ 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593772" w:rsidRPr="00BC6909" w:rsidRDefault="00593772" w:rsidP="00A15B3C">
            <w:pPr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</w:rPr>
              <w:t xml:space="preserve">Clearly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is continuous in </w:t>
            </w:r>
            <m:oMath>
              <m:r>
                <w:rPr>
                  <w:rFonts w:ascii="Cambria Math" w:hAnsi="Cambria Math"/>
                </w:rPr>
                <m:t>[a, b]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≤0</m:t>
              </m:r>
            </m:oMath>
          </w:p>
          <w:p w:rsidR="00593772" w:rsidRPr="00BC6909" w:rsidRDefault="00593772" w:rsidP="00A15B3C">
            <w:pPr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It implies tha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  <w:iCs/>
              </w:rPr>
              <w:t xml:space="preserve">will becomes zero at least once i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</m:oMath>
            <w:r w:rsidR="000773D8" w:rsidRPr="00BC6909">
              <w:rPr>
                <w:rFonts w:ascii="Cambria Math" w:hAnsi="Cambria Math"/>
              </w:rPr>
              <w:t>.</w:t>
            </w:r>
            <w:r w:rsidRPr="00BC6909">
              <w:rPr>
                <w:rFonts w:ascii="Cambria Math" w:hAnsi="Cambria Math"/>
                <w:iCs/>
              </w:rPr>
              <w:t xml:space="preserve"> Hence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nary>
                </m:e>
              </m:nary>
            </m:oMath>
            <w:r w:rsidR="009F4AEB" w:rsidRPr="00BC6909">
              <w:rPr>
                <w:rFonts w:ascii="Cambria Math" w:hAnsi="Cambria Math"/>
                <w:iCs/>
              </w:rPr>
              <w:t xml:space="preserve"> for at least one value of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w:rPr>
                  <w:rFonts w:ascii="Cambria Math" w:hAnsi="Cambria Math"/>
                </w:rPr>
                <m:t>[a, b]</m:t>
              </m:r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iCs/>
              </w:rPr>
              <w:t>Hence, both the statements are true and statement 2 is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733AC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x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D0266D" w:rsidRPr="00BC6909" w:rsidRDefault="00D0266D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+b</m:t>
                    </m:r>
                  </m:e>
                </m:d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b-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x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593772" w:rsidRPr="00BC6909" w:rsidRDefault="00593772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statement </w:t>
            </w:r>
            <m:oMath>
              <m:r>
                <w:rPr>
                  <w:rFonts w:ascii="Cambria Math" w:hAnsi="Cambria Math"/>
                </w:rPr>
                <m:t>2</m:t>
              </m:r>
            </m:oMath>
            <w:r w:rsidRPr="00BC6909">
              <w:rPr>
                <w:rFonts w:ascii="Cambria Math" w:hAnsi="Cambria Math"/>
              </w:rPr>
              <w:t xml:space="preserve"> is true only wh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-x</m:t>
                  </m:r>
                </m:e>
              </m:d>
              <m:r>
                <w:rPr>
                  <w:rFonts w:ascii="Cambria Math" w:hAnsi="Cambria Math"/>
                </w:rPr>
                <m:t>=f(x)</m:t>
              </m:r>
            </m:oMath>
            <w:r w:rsidR="00FC4552" w:rsidRPr="00BC6909">
              <w:rPr>
                <w:rFonts w:ascii="Cambria Math" w:hAnsi="Cambria Math"/>
              </w:rPr>
              <w:t xml:space="preserve"> which holds in statement 1</w:t>
            </w:r>
          </w:p>
          <w:p w:rsidR="00593772" w:rsidRPr="00BC6909" w:rsidRDefault="00593772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erefore, statement 2 is false and statement 1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182AE6" w:rsidRPr="000D6799" w:rsidRDefault="00182AE6" w:rsidP="001C38FE">
            <w:pPr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cannot</w:t>
            </w:r>
            <w:proofErr w:type="gramEnd"/>
            <w:r>
              <w:rPr>
                <w:rFonts w:ascii="Cambria Math" w:hAnsi="Cambria Math"/>
              </w:rPr>
              <w:t xml:space="preserve"> be expressed in terms of elementary function, then integral is known as inexpressible or that is “ cannot be found “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B0196" w:rsidRDefault="008B0196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r>
                <w:rPr>
                  <w:rFonts w:ascii="Cambria Math" w:hAnsi="Cambria Math"/>
                </w:rPr>
                <m:t>(x-3)</m:t>
              </m:r>
            </m:oMath>
          </w:p>
          <w:p w:rsidR="008B0196" w:rsidRDefault="008B0196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p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4x+3</m:t>
                        </m:r>
                      </m:e>
                    </m:d>
                    <m:r>
                      <w:rPr>
                        <w:rFonts w:ascii="Cambria Math"/>
                      </w:rPr>
                      <m:t>dx+c</m:t>
                    </m:r>
                  </m:e>
                </m:nary>
              </m:oMath>
            </m:oMathPara>
          </w:p>
          <w:p w:rsidR="008B0196" w:rsidRDefault="008B0196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+3x</m:t>
                        </m:r>
                      </m:e>
                    </m:d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bSup>
                <m:r>
                  <w:rPr>
                    <w:rFonts w:ascii="Cambria Math"/>
                  </w:rPr>
                  <m:t>+60   [</m:t>
                </m:r>
                <m:r>
                  <w:rPr>
                    <w:rFonts w:ascii="Cambria Math" w:hAnsi="Cambria Math"/>
                  </w:rPr>
                  <m:t>∵</m:t>
                </m:r>
                <m:r>
                  <w:rPr>
                    <w:rFonts w:ascii="Cambria Math"/>
                  </w:rPr>
                  <m:t>p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</m:t>
                    </m:r>
                  </m:e>
                </m:d>
                <m:r>
                  <w:rPr>
                    <w:rFonts w:ascii="Cambria Math"/>
                  </w:rPr>
                  <m:t>=6]</m:t>
                </m:r>
              </m:oMath>
            </m:oMathPara>
          </w:p>
          <w:p w:rsidR="008B0196" w:rsidRDefault="008B0196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p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3x</m:t>
                    </m:r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/>
                  </w:rPr>
                  <m:t>+6</m:t>
                </m:r>
              </m:oMath>
            </m:oMathPara>
          </w:p>
          <w:p w:rsidR="008B0196" w:rsidRDefault="008B0196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ince,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 w:rsidRPr="00724DB6">
              <w:rPr>
                <w:rFonts w:ascii="Cambria Math" w:hAnsi="Cambria Math"/>
              </w:rPr>
              <w:t xml:space="preserve">, </w:t>
            </w:r>
            <w:r>
              <w:rPr>
                <w:rFonts w:ascii="Cambria Math" w:hAnsi="Cambria Math"/>
              </w:rPr>
              <w:t xml:space="preserve">then </w:t>
            </w:r>
            <m:oMath>
              <m:r>
                <w:rPr>
                  <w:rFonts w:ascii="Cambria Math" w:hAnsi="Cambria Math"/>
                </w:rPr>
                <m:t>a=3</m:t>
              </m:r>
            </m:oMath>
          </w:p>
          <w:p w:rsidR="008B0196" w:rsidRDefault="008B0196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6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9x+2</m:t>
                </m:r>
              </m:oMath>
            </m:oMathPara>
          </w:p>
          <w:p w:rsidR="008B0196" w:rsidRPr="000D6799" w:rsidRDefault="008B0196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I is also true and it is a corr</w:t>
            </w:r>
            <w:r>
              <w:rPr>
                <w:rFonts w:ascii="Cambria Math" w:hAnsi="Cambria Math"/>
              </w:rPr>
              <w:t>ect explanation for Statement I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733AC" w:rsidRPr="00BC6909" w:rsidRDefault="00047916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12x+3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047916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 12x+3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3) dx,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047916" w:rsidRPr="00BC6909" w:rsidRDefault="00047916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+6=-y</m:t>
              </m:r>
            </m:oMath>
          </w:p>
          <w:p w:rsidR="00047916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 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y=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</m:nary>
              </m:oMath>
            </m:oMathPara>
          </w:p>
          <w:p w:rsidR="00047916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⇒ I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B5F7A" w:rsidRDefault="001B5F7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 dx=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p>
                          <m:e>
                            <m:r>
                              <w:rPr>
                                <w:rFonts w:ascii="Cambria Math"/>
                              </w:rPr>
                              <m:t>(1</m:t>
                            </m:r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co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/>
                                  </w:rPr>
                                  <m:t>x)</m:t>
                                </m:r>
                                <m:func>
                                  <m:funcPr>
                                    <m:ctrlPr>
                                      <w:rPr>
                                        <w:rFonts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x dx</m:t>
                                    </m:r>
                                    <m:ctrlPr>
                                      <w:rPr>
                                        <w:i/>
                                      </w:rPr>
                                    </m:ctrlPr>
                                  </m:e>
                                </m:func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1B5F7A" w:rsidRDefault="001B5F7A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 xml:space="preserve">x=t </m:t>
                  </m:r>
                  <m:r>
                    <w:rPr>
                      <w:rFonts w:ascii="Cambria Math" w:hAnsi="Cambria Math"/>
                    </w:rPr>
                    <m:t>⇒</m:t>
                  </m:r>
                  <m:func>
                    <m:funcPr>
                      <m:ctrlPr>
                        <w:rPr>
                          <w:rFonts w:cs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sin</m:t>
                      </m:r>
                      <m:ctrlPr>
                        <w:rPr>
                          <w:i/>
                        </w:rPr>
                      </m:ctrlPr>
                    </m:fName>
                    <m:e>
                      <m:r>
                        <w:rPr>
                          <w:rFonts w:ascii="Cambria Math"/>
                        </w:rPr>
                        <m:t>x dx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dt</m:t>
                      </m:r>
                      <m:ctrlPr>
                        <w:rPr>
                          <w:i/>
                        </w:rPr>
                      </m:ctrlPr>
                    </m:e>
                  </m:func>
                </m:e>
              </m:func>
            </m:oMath>
          </w:p>
          <w:p w:rsidR="001B5F7A" w:rsidRPr="000D6799" w:rsidRDefault="001B5F7A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n, </w:t>
            </w:r>
            <m:oMath>
              <m:r>
                <w:rPr>
                  <w:rFonts w:ascii="Cambria Math" w:hAnsi="Cambria Math"/>
                </w:rPr>
                <m:t>1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dt</m:t>
                      </m:r>
                    </m:e>
                  </m:d>
                  <m:r>
                    <w:rPr>
                      <w:rFonts w:ascii="Cambria Math"/>
                    </w:rPr>
                    <m:t>=0</m:t>
                  </m:r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855A0" w:rsidRDefault="002855A0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I is true.</w:t>
            </w:r>
          </w:p>
          <w:p w:rsidR="002855A0" w:rsidRDefault="002855A0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nary>
                </m:e>
              </m:nary>
            </m:oMath>
          </w:p>
          <w:p w:rsidR="002855A0" w:rsidRDefault="002855A0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2855A0" w:rsidRPr="000D6799" w:rsidRDefault="002855A0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+c 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By using statement II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733AC" w:rsidRPr="00BC6909" w:rsidRDefault="00CC2B1E" w:rsidP="00A15B3C">
            <w:pPr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r>
                  <w:rPr>
                    <w:rFonts w:ascii="Cambria Math" w:hAnsi="Cambria Math"/>
                  </w:rPr>
                  <m:t xml:space="preserve"> x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 xml:space="preserve"> ∀ x 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  <w:p w:rsidR="00CC2B1E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&gt;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∀∈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CC2B1E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9B1E6E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&g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∀</m:t>
                        </m:r>
                        <m:r>
                          <w:rPr>
                            <w:rFonts w:ascii="Cambria Math" w:hAnsi="Cambria Math"/>
                          </w:rPr>
                          <m:t>x∈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9B1E6E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82947" w:rsidRDefault="00782947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 dx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-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e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x-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</w:p>
          <w:p w:rsidR="00782947" w:rsidRDefault="00782947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e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 dx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</m:oMath>
            </m:oMathPara>
          </w:p>
          <w:p w:rsidR="00782947" w:rsidRDefault="00782947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-1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-2</m:t>
                    </m:r>
                  </m:sub>
                </m:sSub>
              </m:oMath>
            </m:oMathPara>
          </w:p>
          <w:p w:rsidR="00782947" w:rsidRPr="000D6799" w:rsidRDefault="00782947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n=6, 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t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37B73" w:rsidRDefault="00A37B73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2-2x)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(4+2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(4+2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rad>
                    </m:den>
                  </m:f>
                </m:e>
              </m:nary>
            </m:oMath>
          </w:p>
          <w:p w:rsidR="00A37B73" w:rsidRDefault="00A37B73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+2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5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A37B73" w:rsidRPr="000D6799" w:rsidRDefault="00A37B73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4+2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c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733AC" w:rsidRPr="00BC6909" w:rsidRDefault="0089748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Statement 1 is true as it is a fundamental property. </w:t>
            </w:r>
          </w:p>
          <w:p w:rsidR="00897489" w:rsidRPr="00BC6909" w:rsidRDefault="0089748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897489" w:rsidRPr="00BC6909" w:rsidRDefault="0089748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an even function</w:t>
            </w:r>
          </w:p>
          <w:p w:rsidR="00897489" w:rsidRPr="00BC6909" w:rsidRDefault="0089748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897489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y</m:t>
                    </m:r>
                  </m:e>
                </m:nary>
              </m:oMath>
            </m:oMathPara>
          </w:p>
          <w:p w:rsidR="00897489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y</m:t>
                    </m:r>
                  </m:e>
                </m:nary>
              </m:oMath>
            </m:oMathPara>
          </w:p>
          <w:p w:rsidR="00897489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y-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e>
                    </m:nary>
                  </m:e>
                </m:nary>
              </m:oMath>
            </m:oMathPara>
          </w:p>
          <w:p w:rsidR="00897489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≠</m:t>
                </m:r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D87199" w:rsidRPr="00BC6909" w:rsidRDefault="00D8719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Hence, statement 2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7733AC" w:rsidRPr="00BC6909" w:rsidRDefault="00F0568D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9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</m:oMath>
          </w:p>
          <w:p w:rsidR="00A2736C" w:rsidRPr="00BC6909" w:rsidRDefault="00F0568D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en,</w:t>
            </w:r>
          </w:p>
          <w:p w:rsidR="00F0568D" w:rsidRPr="00BC6909" w:rsidRDefault="00F0568D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9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99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π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F0568D" w:rsidRPr="00BC6909" w:rsidRDefault="00F0568D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ow,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9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dx</m:t>
                      </m:r>
                    </m:e>
                  </m:func>
                </m:e>
              </m:nary>
              <m:r>
                <w:rPr>
                  <w:rFonts w:ascii="Cambria Math" w:hAnsi="Cambria Math"/>
                </w:rPr>
                <m:t>=0[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99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-x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9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]</m:t>
              </m:r>
            </m:oMath>
          </w:p>
          <w:p w:rsidR="00F0568D" w:rsidRPr="00BC6909" w:rsidRDefault="00A2736C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=2×0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B5D22" w:rsidRDefault="007B5D2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π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π) dx</m:t>
                        </m:r>
                      </m:e>
                    </m:func>
                  </m:e>
                </m:nary>
              </m:oMath>
            </m:oMathPara>
          </w:p>
          <w:p w:rsidR="007B5D22" w:rsidRDefault="007B5D2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dx      [∵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π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]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m:oMathPara>
          </w:p>
          <w:p w:rsidR="007B5D22" w:rsidRPr="000D6799" w:rsidRDefault="007B5D2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F(x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ϕ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den>
                    </m:f>
                  </m:e>
                </m:nary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ϕ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f(x)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ϕ(x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f(x)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nary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ϕ(x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den>
                            </m:f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438A4" w:rsidRDefault="000438A4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∵ </m:t>
              </m:r>
            </m:oMath>
            <w:r>
              <w:rPr>
                <w:rFonts w:ascii="Cambria Math" w:hAnsi="Cambria Math"/>
              </w:rPr>
              <w:t>P</w:t>
            </w:r>
            <w:proofErr w:type="spellStart"/>
            <w:r>
              <w:rPr>
                <w:rFonts w:ascii="Cambria Math" w:hAnsi="Cambria Math"/>
              </w:rPr>
              <w:t>eriod</w:t>
            </w:r>
            <w:proofErr w:type="spellEnd"/>
            <w:r>
              <w:rPr>
                <w:rFonts w:ascii="Cambria Math" w:hAnsi="Cambria Math"/>
              </w:rPr>
              <w:t xml:space="preserve"> of </w:t>
            </w:r>
            <m:oMath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/>
                </w:rPr>
                <m:t>is</m:t>
              </m:r>
              <m:r>
                <w:rPr>
                  <w:rFonts w:ascii="Cambria Math"/>
                </w:rPr>
                <m:t xml:space="preserve"> 2</m:t>
              </m:r>
              <m:r>
                <w:rPr>
                  <w:rFonts w:ascii="Cambria Math" w:hAnsi="Cambria Math"/>
                </w:rPr>
                <m:t>π</m:t>
              </m:r>
            </m:oMath>
          </w:p>
          <w:p w:rsidR="000438A4" w:rsidRPr="000D6799" w:rsidRDefault="000438A4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0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  <m:r>
                      <w:rPr>
                        <w:rFonts w:ascii="Cambria Math"/>
                      </w:rPr>
                      <m:t>dx</m:t>
                    </m:r>
                    <m:r>
                      <w:rPr>
                        <w:rFonts w:ascii="Cambria Math" w:hAnsi="Cambria Math"/>
                      </w:rPr>
                      <m:t>≠</m:t>
                    </m:r>
                    <m:r>
                      <w:rPr>
                        <w:rFonts w:ascii="Cambria Math"/>
                      </w:rPr>
                      <m:t>200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733AC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ra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F0568D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F0568D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dx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F0568D" w:rsidRPr="00BC6909" w:rsidRDefault="00F0568D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1=2</m:t>
                </m:r>
              </m:oMath>
            </m:oMathPara>
          </w:p>
          <w:p w:rsidR="00F0568D" w:rsidRPr="00BC6909" w:rsidRDefault="00B65B81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Hence, statement 1 is false</w:t>
            </w:r>
            <w:r w:rsidR="009277A7" w:rsidRPr="00BC6909">
              <w:rPr>
                <w:rFonts w:ascii="Cambria Math" w:hAnsi="Cambria Math"/>
              </w:rPr>
              <w:t xml:space="preserve">. </w:t>
            </w:r>
            <w:r w:rsidR="00F0568D" w:rsidRPr="00BC6909">
              <w:rPr>
                <w:rFonts w:ascii="Cambria Math" w:hAnsi="Cambria Math"/>
              </w:rPr>
              <w:t xml:space="preserve">However, statement </w:t>
            </w:r>
            <w:r w:rsidR="00A2736C" w:rsidRPr="00BC6909">
              <w:rPr>
                <w:rFonts w:ascii="Cambria Math" w:hAnsi="Cambria Math"/>
              </w:rPr>
              <w:t>2</w:t>
            </w:r>
            <w:r w:rsidR="00F0568D" w:rsidRPr="00BC6909">
              <w:rPr>
                <w:rFonts w:ascii="Cambria Math" w:hAnsi="Cambria Math"/>
              </w:rPr>
              <w:t xml:space="preserve">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</m:e>
                </m:nary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Le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1=t⇒dt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dx</m:t>
              </m:r>
            </m:oMath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ra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0E669A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Thus</w:t>
            </w:r>
            <w:r w:rsidR="009A3178" w:rsidRPr="00396F1A">
              <w:rPr>
                <w:rFonts w:ascii="Cambria Math" w:hAnsi="Cambria Math"/>
              </w:rPr>
              <w:t>, both the statements are true but statement 2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1</m:t>
                  </m:r>
                </m:e>
              </m:d>
              <m:r>
                <w:rPr>
                  <w:rFonts w:ascii="Cambria Math" w:hAnsi="Cambria Math"/>
                </w:rPr>
                <m:t>x+a+5=0</m:t>
              </m:r>
            </m:oMath>
          </w:p>
          <w:p w:rsidR="009A3178" w:rsidRPr="00396F1A" w:rsidRDefault="000E669A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D&lt;0⇒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5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a-4&lt;0</m:t>
              </m:r>
            </m:oMath>
            <w:r w:rsidR="000E669A" w:rsidRPr="00396F1A">
              <w:rPr>
                <w:rFonts w:ascii="Cambria Math" w:hAnsi="Cambria Math"/>
              </w:rPr>
              <w:t xml:space="preserve"> or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1</m:t>
                  </m:r>
                </m:e>
              </m:d>
              <m:r>
                <w:rPr>
                  <w:rFonts w:ascii="Cambria Math" w:hAnsi="Cambria Math"/>
                </w:rPr>
                <m:t xml:space="preserve">&lt;0 </m:t>
              </m:r>
            </m:oMath>
            <w:r w:rsidR="000E669A" w:rsidRPr="00396F1A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-1&lt;a&lt;4</m:t>
              </m:r>
            </m:oMath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us for these value of </w:t>
            </w:r>
            <m:oMath>
              <m:r>
                <w:rPr>
                  <w:rFonts w:ascii="Cambria Math" w:hAnsi="Cambria Math"/>
                </w:rPr>
                <m:t>a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1</m:t>
                  </m:r>
                </m:e>
              </m:d>
              <m:r>
                <w:rPr>
                  <w:rFonts w:ascii="Cambria Math" w:hAnsi="Cambria Math"/>
                </w:rPr>
                <m:t>x+a+5</m:t>
              </m:r>
            </m:oMath>
            <w:r w:rsidR="000E669A" w:rsidRPr="00396F1A">
              <w:rPr>
                <w:rFonts w:ascii="Cambria Math" w:hAnsi="Cambria Math"/>
              </w:rPr>
              <w:t xml:space="preserve"> cannot be factorized, hence</w:t>
            </w:r>
          </w:p>
          <w:p w:rsidR="009A3178" w:rsidRPr="00396F1A" w:rsidRDefault="002B1CFE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x+a+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=λ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0E669A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Hence</w:t>
            </w:r>
            <w:r w:rsidR="009A3178" w:rsidRPr="00396F1A">
              <w:rPr>
                <w:rFonts w:ascii="Cambria Math" w:hAnsi="Cambria Math"/>
              </w:rPr>
              <w:t>, statement 1 is false and statement 2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733AC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bviously, </w:t>
            </w:r>
            <m:oMath>
              <m:r>
                <w:rPr>
                  <w:rFonts w:ascii="Cambria Math" w:hAnsi="Cambria Math"/>
                </w:rPr>
                <m:t>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t|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 is non-differentiable at </w:t>
            </w:r>
            <m:oMath>
              <m:r>
                <w:rPr>
                  <w:rFonts w:ascii="Cambria Math" w:hAnsi="Cambria Math"/>
                </w:rPr>
                <m:t>x=π</m:t>
              </m:r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But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|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|</m:t>
                      </m:r>
                    </m:e>
                  </m:func>
                  <m:r>
                    <w:rPr>
                      <w:rFonts w:ascii="Cambria Math" w:hAnsi="Cambria Math"/>
                    </w:rPr>
                    <m:t>dt=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, 0≤x&lt;π</m:t>
                                  </m:r>
                                </m:e>
                              </m:func>
                            </m:e>
                          </m:nary>
                        </m:e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sup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dt+</m:t>
                                  </m:r>
                                  <m:nary>
                                    <m:naryPr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π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sup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dt, π≤x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≤2π</m:t>
                                          </m:r>
                                        </m:e>
                                      </m:func>
                                    </m:e>
                                  </m:nary>
                                </m:e>
                              </m:func>
                            </m:e>
                          </m:nary>
                        </m:e>
                      </m:eqArr>
                    </m:e>
                  </m:d>
                </m:e>
              </m:nary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1, 0≤x&lt;π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/>
                          </w:rPr>
                          <m:t>3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 xml:space="preserve"> π ≤x ≤2π</m:t>
                        </m:r>
                      </m:e>
                    </m:eqArr>
                  </m:e>
                </m:d>
              </m:oMath>
            </m:oMathPara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ich is continuous as well as differentiable at </w:t>
            </w:r>
            <m:oMath>
              <m:r>
                <w:rPr>
                  <w:rFonts w:ascii="Cambria Math" w:hAnsi="Cambria Math"/>
                </w:rPr>
                <m:t>x=π</m:t>
              </m:r>
            </m:oMath>
          </w:p>
          <w:p w:rsidR="009F4AEB" w:rsidRPr="00BC6909" w:rsidRDefault="009F4AEB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Hence, statement 1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7733AC" w:rsidRPr="00BC6909" w:rsidRDefault="00717DE1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Both the statements are true independently, but statement 2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0A01B9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x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func>
                  </m:e>
                </m:nary>
              </m:oMath>
            </m:oMathPara>
          </w:p>
          <w:p w:rsidR="000A01B9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-2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A01B9" w:rsidRPr="00BC6909" w:rsidRDefault="000A01B9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I</m:t>
                </m:r>
              </m:oMath>
            </m:oMathPara>
          </w:p>
          <w:p w:rsidR="000A01B9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047916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that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&gt;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d>
                  <m:r>
                    <w:rPr>
                      <w:rFonts w:ascii="Cambria Math" w:hAnsi="Cambria Math"/>
                    </w:rPr>
                    <m:t>⇒y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w:rPr>
                      <w:rFonts w:ascii="Cambria Math" w:hAnsi="Cambria Math"/>
                    </w:rPr>
                    <m:t>(x)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cuts the graph at least once, then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(x)</m:t>
              </m:r>
            </m:oMath>
            <w:r w:rsidRPr="00BC6909">
              <w:rPr>
                <w:rFonts w:ascii="Cambria Math" w:hAnsi="Cambria Math"/>
              </w:rPr>
              <w:t xml:space="preserve"> change</w:t>
            </w:r>
            <w:r w:rsidR="00C36F0F" w:rsidRPr="00BC6909">
              <w:rPr>
                <w:rFonts w:ascii="Cambria Math" w:hAnsi="Cambria Math"/>
              </w:rPr>
              <w:t>s</w:t>
            </w:r>
            <w:r w:rsidRPr="00BC6909">
              <w:rPr>
                <w:rFonts w:ascii="Cambria Math" w:hAnsi="Cambria Math"/>
              </w:rPr>
              <w:t xml:space="preserve"> sign at least once i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, b</m:t>
                  </m:r>
                </m:e>
              </m:d>
            </m:oMath>
            <w:r w:rsidR="00C36F0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hence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can be zero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0E669A" w:rsidRPr="00396F1A" w:rsidRDefault="002B1CFE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e>
                </m:nary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d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e>
                    </m:nary>
                    <m:r>
                      <w:rPr>
                        <w:rFonts w:ascii="Cambria Math" w:hAnsi="Cambria Math"/>
                      </w:rPr>
                      <m:t>dx-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nary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d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9B1E6E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 m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9277A7" w:rsidRPr="00BC6909">
              <w:rPr>
                <w:rFonts w:ascii="Cambria Math" w:hAnsi="Cambria Math"/>
              </w:rPr>
              <w:t>,</w:t>
            </w:r>
            <w:r w:rsidR="004667E0" w:rsidRPr="00BC6909">
              <w:rPr>
                <w:rFonts w:ascii="Cambria Math" w:hAnsi="Cambria Math"/>
              </w:rPr>
              <w:t xml:space="preserve"> Then,</w:t>
            </w:r>
          </w:p>
          <w:p w:rsidR="004667E0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m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 (m-1)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4667E0" w:rsidRPr="00BC6909" w:rsidRDefault="00F0568D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2m-1)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xdx</m:t>
                    </m:r>
                  </m:e>
                </m:nary>
              </m:oMath>
            </m:oMathPara>
          </w:p>
          <w:p w:rsidR="00F0568D" w:rsidRPr="00BC6909" w:rsidRDefault="00F0568D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m-1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m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</m:sSub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B65B81" w:rsidRPr="00BC6909" w:rsidRDefault="00417715" w:rsidP="00A15B3C">
            <w:pPr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-1</m:t>
                  </m:r>
                </m:sub>
              </m:sSub>
            </m:oMath>
            <w:r w:rsidR="00F0568D" w:rsidRPr="00BC6909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m∈N</m:t>
              </m:r>
            </m:oMath>
          </w:p>
          <w:p w:rsidR="00F0568D" w:rsidRPr="00BC6909" w:rsidRDefault="00B65B81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-2</m:t>
                    </m:r>
                  </m:sub>
                </m:sSub>
                <m:r>
                  <w:rPr>
                    <w:rFonts w:ascii="Cambria Math" w:hAnsi="Cambria Math"/>
                  </w:rPr>
                  <m:t>=...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F0568D" w:rsidRPr="00BC6909" w:rsidRDefault="00F0568D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But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dx=0</m:t>
                      </m:r>
                    </m:e>
                  </m:func>
                </m:e>
              </m:nary>
            </m:oMath>
          </w:p>
          <w:p w:rsidR="00F0568D" w:rsidRPr="00BC6909" w:rsidRDefault="00B65B81" w:rsidP="00A15B3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∴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oMath>
            <w:r w:rsidR="00F0568D" w:rsidRPr="00BC6909">
              <w:rPr>
                <w:rFonts w:ascii="Cambria Math" w:hAnsi="Cambria Math"/>
              </w:rPr>
              <w:t xml:space="preserve"> for all </w:t>
            </w:r>
            <m:oMath>
              <m:r>
                <w:rPr>
                  <w:rFonts w:ascii="Cambria Math" w:hAnsi="Cambria Math"/>
                </w:rPr>
                <m:t>m∈ N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0C62F4" w:rsidRPr="00806145" w:rsidRDefault="00EB7E8E" w:rsidP="004C2EC2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func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x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dx</m:t>
                </m:r>
              </m:oMath>
            </m:oMathPara>
          </w:p>
          <w:p w:rsidR="000C62F4" w:rsidRPr="00806145" w:rsidRDefault="00EB7E8E" w:rsidP="004C2EC2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(2x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2x)+c</m:t>
                    </m:r>
                  </m:e>
                </m:func>
              </m:oMath>
            </m:oMathPara>
          </w:p>
          <w:p w:rsidR="000C62F4" w:rsidRPr="00806145" w:rsidRDefault="00EB7E8E" w:rsidP="004C2EC2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w:r w:rsidRPr="00806145">
              <w:rPr>
                <w:rFonts w:ascii="Cambria Math" w:eastAsiaTheme="minorEastAsia" w:hAnsi="Cambria Math"/>
              </w:rPr>
              <w:t xml:space="preserve">Since,        </w:t>
            </w:r>
            <m:oMath>
              <m:r>
                <w:rPr>
                  <w:rFonts w:ascii="Cambria Math" w:eastAsiaTheme="minorEastAsia" w:hAnsi="Cambria Math"/>
                </w:rPr>
                <m:t>F(x+π)≠F(x)</m:t>
              </m:r>
            </m:oMath>
          </w:p>
          <w:p w:rsidR="000C62F4" w:rsidRPr="00806145" w:rsidRDefault="00EB7E8E" w:rsidP="004C2EC2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w:r w:rsidRPr="00806145">
              <w:rPr>
                <w:rFonts w:ascii="Cambria Math" w:eastAsiaTheme="minorEastAsia" w:hAnsi="Cambria Math"/>
              </w:rPr>
              <w:t>Hence, statement I is false.</w:t>
            </w:r>
          </w:p>
          <w:p w:rsidR="000C62F4" w:rsidRPr="00806145" w:rsidRDefault="00EB7E8E" w:rsidP="004C2EC2">
            <w:pPr>
              <w:spacing w:line="276" w:lineRule="auto"/>
              <w:contextualSpacing/>
              <w:rPr>
                <w:rFonts w:ascii="Cambria Math" w:eastAsiaTheme="minorEastAsia" w:hAnsi="Cambria Math"/>
              </w:rPr>
            </w:pPr>
            <w:r w:rsidRPr="00806145">
              <w:rPr>
                <w:rFonts w:ascii="Cambria Math" w:eastAsiaTheme="minorEastAsia" w:hAnsi="Cambria Math"/>
              </w:rPr>
              <w:t xml:space="preserve">But statement II is true as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func>
            </m:oMath>
            <w:r w:rsidRPr="00806145">
              <w:rPr>
                <w:rFonts w:ascii="Cambria Math" w:eastAsiaTheme="minorEastAsia" w:hAnsi="Cambria Math"/>
              </w:rPr>
              <w:t xml:space="preserve"> is possible with period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  <w:r w:rsidRPr="00806145">
              <w:rPr>
                <w:rFonts w:ascii="Cambria Math" w:eastAsiaTheme="minorEastAsia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733AC" w:rsidRPr="00BC6909" w:rsidRDefault="000A01B9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5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+4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0A01B9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4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os 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∈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5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4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func>
              </m:oMath>
            </m:oMathPara>
          </w:p>
          <w:p w:rsidR="000A01B9" w:rsidRPr="00BC6909" w:rsidRDefault="000A01B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s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are in third quadrant where both si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C36F0F" w:rsidRPr="00BC6909">
              <w:rPr>
                <w:rFonts w:ascii="Cambria Math" w:hAnsi="Cambria Math"/>
              </w:rPr>
              <w:t>are negative</w:t>
            </w:r>
          </w:p>
          <w:p w:rsidR="000A01B9" w:rsidRPr="00BC6909" w:rsidRDefault="000A01B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n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&lt;0</m:t>
              </m:r>
            </m:oMath>
            <w:r w:rsidRPr="00BC6909">
              <w:rPr>
                <w:rFonts w:ascii="Cambria Math" w:hAnsi="Cambria Math"/>
              </w:rPr>
              <w:t xml:space="preserve"> for</w:t>
            </w:r>
            <m:oMath>
              <m:r>
                <w:rPr>
                  <w:rFonts w:ascii="Cambria Math" w:hAnsi="Cambria Math"/>
                </w:rPr>
                <m:t>x∈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:rsidR="00085D9A" w:rsidRPr="00BC6909" w:rsidRDefault="000A01B9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="00085D9A" w:rsidRPr="00BC6909">
              <w:rPr>
                <w:rFonts w:ascii="Cambria Math" w:hAnsi="Cambria Math"/>
              </w:rPr>
              <w:t xml:space="preserve"> is decreasing for these 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</w:p>
          <w:p w:rsidR="000A01B9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n, the least value of function occurs a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085D9A" w:rsidRPr="00BC6909" w:rsidRDefault="001A75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5π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π/3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+4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06743" w:rsidRDefault="00F06743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f(x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=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</m:t>
                        </m:r>
                      </m:e>
                    </m:func>
                  </m:e>
                </m:nary>
              </m:oMath>
            </m:oMathPara>
          </w:p>
          <w:p w:rsidR="00F06743" w:rsidRDefault="00F06743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n differentiating both </w:t>
            </w:r>
            <w:proofErr w:type="gramStart"/>
            <w:r>
              <w:rPr>
                <w:rFonts w:ascii="Cambria Math" w:hAnsi="Cambria Math"/>
              </w:rPr>
              <w:t xml:space="preserve">sides </w:t>
            </w:r>
            <m:oMath>
              <w:proofErr w:type="gramEnd"/>
              <m:r>
                <m:rPr>
                  <m:sty m:val="p"/>
                </m:rPr>
                <w:rPr>
                  <w:rFonts w:ascii="Cambria Math" w:hAnsi="Cambria Math"/>
                </w:rPr>
                <m:t>w.r.t</m:t>
              </m:r>
            </m:oMath>
            <w:r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>
              <w:rPr>
                <w:rFonts w:ascii="Cambria Math" w:hAnsi="Cambria Math"/>
              </w:rPr>
              <w:t xml:space="preserve"> then</w:t>
            </w:r>
          </w:p>
          <w:p w:rsidR="00F06743" w:rsidRDefault="00F06743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(x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  <w:p w:rsidR="00F06743" w:rsidRDefault="00F06743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F06743" w:rsidRDefault="00F06743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F06743" w:rsidRPr="000D6799" w:rsidRDefault="00F06743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hen</m:t>
              </m:r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25F43" w:rsidRDefault="00325F43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{x+5}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{x+6}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dx</m:t>
                    </m:r>
                  </m:e>
                </m:nary>
              </m:oMath>
            </m:oMathPara>
          </w:p>
          <w:p w:rsidR="00325F43" w:rsidRDefault="00325F43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{x}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dx=5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{x}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dx</m:t>
                      </m:r>
                    </m:e>
                  </m:nary>
                </m:e>
              </m:nary>
              <m:r>
                <w:rPr>
                  <w:rFonts w:ascii="Cambria Math" w:hAnsi="Cambria Math"/>
                </w:rPr>
                <m:t xml:space="preserve">  </m:t>
              </m:r>
            </m:oMath>
            <w:r w:rsidRPr="0008241B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∵{∙}</m:t>
              </m:r>
            </m:oMath>
            <w:r>
              <w:rPr>
                <w:rFonts w:ascii="Cambria Math" w:hAnsi="Cambria Math"/>
              </w:rPr>
              <w:t xml:space="preserve"> is periodic with period 1)</w:t>
            </w:r>
          </w:p>
          <w:p w:rsidR="00325F43" w:rsidRPr="000D6799" w:rsidRDefault="00325F43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5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dx=</m:t>
                    </m:r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C83577" w:rsidRDefault="00C83577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5x=3x+2x</m:t>
                </m:r>
              </m:oMath>
            </m:oMathPara>
          </w:p>
          <w:p w:rsidR="00C83577" w:rsidRDefault="00C83577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e>
                            </m:func>
                          </m:e>
                        </m:func>
                      </m:den>
                    </m:f>
                  </m:e>
                </m:func>
              </m:oMath>
            </m:oMathPara>
          </w:p>
          <w:p w:rsidR="00C83577" w:rsidRPr="000D6799" w:rsidRDefault="00C83577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5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x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x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A3178" w:rsidRPr="00396F1A" w:rsidRDefault="002B1CFE" w:rsidP="00A35B5F">
            <w:pPr>
              <w:rPr>
                <w:rFonts w:ascii="Cambria Math" w:hAnsi="Cambria Math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d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</m:e>
              </m:nary>
              <w:proofErr w:type="gramStart"/>
            </m:oMath>
            <w:r w:rsidR="009A3178" w:rsidRPr="00396F1A">
              <w:rPr>
                <w:rFonts w:ascii="Cambria Math" w:hAnsi="Cambria Math"/>
              </w:rPr>
              <w:t>cannot</w:t>
            </w:r>
            <w:proofErr w:type="gramEnd"/>
            <w:r w:rsidR="009A3178" w:rsidRPr="00396F1A">
              <w:rPr>
                <w:rFonts w:ascii="Cambria Math" w:hAnsi="Cambria Math"/>
              </w:rPr>
              <w:t xml:space="preserve"> be evaluated as there does not exist any method for evaluating this (integration by parts also does not works);however,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(x&gt;0)</m:t>
              </m:r>
            </m:oMath>
            <w:r w:rsidR="009A3178" w:rsidRPr="00396F1A">
              <w:rPr>
                <w:rFonts w:ascii="Cambria Math" w:hAnsi="Cambria Math"/>
              </w:rPr>
              <w:t xml:space="preserve"> is a differentiable function. Hence</w:t>
            </w:r>
            <w:r w:rsidR="000E669A" w:rsidRPr="00396F1A">
              <w:rPr>
                <w:rFonts w:ascii="Cambria Math" w:hAnsi="Cambria Math"/>
              </w:rPr>
              <w:t>,</w:t>
            </w:r>
            <w:r w:rsidR="009A3178" w:rsidRPr="00396F1A">
              <w:rPr>
                <w:rFonts w:ascii="Cambria Math" w:hAnsi="Cambria Math"/>
              </w:rPr>
              <w:t xml:space="preserve"> both the statements are true but statement 2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D11FFB" w:rsidRDefault="00D11FFB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 LHS, put </w:t>
            </w:r>
            <m:oMath>
              <m:sSup>
                <m:sSupPr>
                  <m:ctrlPr>
                    <w:rPr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/>
                </w:rPr>
                <m:t>=</m:t>
              </m:r>
              <m:func>
                <m:funcPr>
                  <m:ctrlPr>
                    <w:rPr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tan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n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r>
                  <w:rPr>
                    <w:rFonts w:ascii="Cambria Math"/>
                  </w:rPr>
                  <m:t>dx=2</m:t>
                </m:r>
                <m:func>
                  <m:funcPr>
                    <m:ctrlPr>
                      <w:rPr>
                        <w:rFonts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tan</m:t>
                    </m:r>
                    <m:ctrlPr>
                      <w:rPr>
                        <w:i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sec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i/>
                      </w:rPr>
                    </m:ctrlPr>
                  </m:e>
                </m:func>
              </m:oMath>
            </m:oMathPara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/>
                      </w:rPr>
                      <m:t>=</m:t>
                    </m:r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n</m:t>
                        </m:r>
                      </m:den>
                    </m:f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-2+2/n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nary>
              </m:oMath>
            </m:oMathPara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w:rPr>
                        <w:rFonts w:ascii="Cambria Math"/>
                      </w:rPr>
                      <m:t>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</w:rPr>
                                  <m:t>2/n</m:t>
                                </m:r>
                              </m:e>
                            </m:d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nary>
              </m:oMath>
            </m:oMathPara>
          </w:p>
          <w:p w:rsidR="00D11FFB" w:rsidRDefault="00D11FFB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 RHS, 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/>
                </w:rPr>
                <m:t>=</m:t>
              </m:r>
              <m:func>
                <m:funcPr>
                  <m:ctrlPr>
                    <w:rPr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n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sup>
                </m:sSup>
                <m:r>
                  <w:rPr>
                    <w:rFonts w:ascii="Cambria Math"/>
                  </w:rPr>
                  <m:t>dx=2</m:t>
                </m:r>
                <m:func>
                  <m:funcPr>
                    <m:ctrlPr>
                      <w:rPr>
                        <w:rFonts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sin</m:t>
                    </m:r>
                    <m:ctrlPr>
                      <w:rPr>
                        <w:i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  <m:func>
                      <m:funcPr>
                        <m:ctrlPr/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θ 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  <m:ctrlPr>
                      <w:rPr>
                        <w:i/>
                      </w:rPr>
                    </m:ctrlPr>
                  </m:e>
                </m:func>
              </m:oMath>
            </m:oMathPara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1/n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/n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den>
                    </m:f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  <m:func>
                          <m:funcPr>
                            <m:ctrlPr/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θ </m:t>
                            </m:r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11FFB" w:rsidRDefault="00D11FFB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n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/n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 xml:space="preserve">-1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θ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e>
                </m:nary>
              </m:oMath>
            </m:oMathPara>
          </w:p>
          <w:p w:rsidR="00D11FFB" w:rsidRPr="000D6799" w:rsidRDefault="00D11FFB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Hence, option (b) is correc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717DE1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o prove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+c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+c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c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717DE1" w:rsidRPr="00BC6909" w:rsidRDefault="00717DE1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z=x-c</m:t>
              </m:r>
            </m:oMath>
            <w:r w:rsidR="000773D8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r>
                <w:rPr>
                  <w:rFonts w:ascii="Cambria Math" w:hAnsi="Cambria Math"/>
                </w:rPr>
                <m:t>dz=dx</m:t>
              </m:r>
            </m:oMath>
          </w:p>
          <w:p w:rsidR="00717DE1" w:rsidRPr="00BC6909" w:rsidRDefault="00717DE1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hen </w:t>
            </w:r>
            <m:oMath>
              <m:r>
                <w:rPr>
                  <w:rFonts w:ascii="Cambria Math" w:hAnsi="Cambria Math"/>
                </w:rPr>
                <m:t>x=a+c, z=a</m:t>
              </m:r>
            </m:oMath>
            <w:r w:rsidRPr="00BC6909">
              <w:rPr>
                <w:rFonts w:ascii="Cambria Math" w:hAnsi="Cambria Math"/>
              </w:rPr>
              <w:t xml:space="preserve"> and when </w:t>
            </w:r>
            <m:oMath>
              <m:r>
                <w:rPr>
                  <w:rFonts w:ascii="Cambria Math" w:hAnsi="Cambria Math"/>
                </w:rPr>
                <m:t>x=b+c, z=b</m:t>
              </m:r>
            </m:oMath>
          </w:p>
          <w:p w:rsidR="00717DE1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+c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+c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c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z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D0266D" w:rsidRPr="00BC6909" w:rsidRDefault="00705AFE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Thus, statement 2 is true</w:t>
            </w:r>
          </w:p>
          <w:p w:rsidR="00D0266D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+c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+c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D0266D" w:rsidRPr="00BC6909" w:rsidRDefault="00D0266D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9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, a=0, b= π</m:t>
                      </m:r>
                    </m:e>
                  </m:func>
                </m:e>
              </m:func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c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0773D8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D0266D" w:rsidRPr="00BC6909" w:rsidRDefault="00417715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00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0266D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00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0266D" w:rsidRPr="00BC6909" w:rsidRDefault="00705AFE" w:rsidP="00A15B3C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00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 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D0266D" w:rsidRPr="00BC6909" w:rsidRDefault="000773D8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=0  [</w:t>
            </w:r>
            <m:oMath>
              <m:r>
                <w:rPr>
                  <w:rFonts w:ascii="Cambria Math" w:hAnsi="Cambria Math"/>
                </w:rPr>
                <m:t>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100</m:t>
                      </m: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99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  <w:r w:rsidR="00D0266D" w:rsidRPr="00BC6909">
              <w:rPr>
                <w:rFonts w:ascii="Cambria Math" w:hAnsi="Cambria Math"/>
              </w:rPr>
              <w:t xml:space="preserve"> is an odd function]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59476D" w:rsidRDefault="0059476D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tatement II is true.</w:t>
            </w:r>
          </w:p>
          <w:p w:rsidR="0059476D" w:rsidRDefault="0059476D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Now,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-1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59476D" w:rsidRPr="00A875CC" w:rsidRDefault="0059476D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  <w:p w:rsidR="0059476D" w:rsidRPr="00A875CC" w:rsidRDefault="0059476D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By using statement II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7733AC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7</m:t>
                  </m:r>
                </m:e>
              </m:d>
              <m:r>
                <w:rPr>
                  <w:rFonts w:ascii="Cambria Math" w:hAnsi="Cambria Math"/>
                </w:rPr>
                <m:t>=0, ∀ x∈R</m:t>
              </m:r>
            </m:oMath>
          </w:p>
          <w:p w:rsidR="00085D9A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-1</m:t>
              </m:r>
            </m:oMath>
            <w:r w:rsidR="00C36F0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6</m:t>
                  </m:r>
                </m:e>
              </m:d>
              <m:r>
                <w:rPr>
                  <w:rFonts w:ascii="Cambria Math" w:hAnsi="Cambria Math"/>
                </w:rPr>
                <m:t>= 0</m:t>
              </m:r>
            </m:oMath>
            <w:r w:rsidRPr="00BC6909">
              <w:rPr>
                <w:rFonts w:ascii="Cambria Math" w:hAnsi="Cambria Math"/>
              </w:rPr>
              <w:t xml:space="preserve">  (1)</w:t>
            </w:r>
          </w:p>
          <w:p w:rsidR="00085D9A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repla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x+6</m:t>
              </m:r>
            </m:oMath>
            <w:r w:rsidR="009277A7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6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2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B65B81" w:rsidRPr="00BC6909">
              <w:rPr>
                <w:rFonts w:ascii="Cambria Math" w:hAnsi="Cambria Math"/>
              </w:rPr>
              <w:t xml:space="preserve">  (2)</w:t>
            </w:r>
          </w:p>
          <w:p w:rsidR="00085D9A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equations</w:t>
            </w:r>
            <w:r w:rsidR="009277A7" w:rsidRPr="00BC6909">
              <w:rPr>
                <w:rFonts w:ascii="Cambria Math" w:hAnsi="Cambria Math"/>
              </w:rPr>
              <w:t xml:space="preserve"> (1)</w:t>
            </w:r>
            <w:r w:rsidRPr="00BC6909">
              <w:rPr>
                <w:rFonts w:ascii="Cambria Math" w:hAnsi="Cambria Math"/>
              </w:rPr>
              <w:t xml:space="preserve"> and </w:t>
            </w:r>
            <w:r w:rsidR="00B65B81" w:rsidRPr="00BC6909">
              <w:rPr>
                <w:rFonts w:ascii="Cambria Math" w:hAnsi="Cambria Math"/>
              </w:rPr>
              <w:t xml:space="preserve">(2), </w:t>
            </w: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+12)</m:t>
              </m:r>
            </m:oMath>
            <w:r w:rsidRPr="00BC6909">
              <w:rPr>
                <w:rFonts w:ascii="Cambria Math" w:hAnsi="Cambria Math"/>
              </w:rPr>
              <w:t xml:space="preserve">    (3)</w:t>
            </w:r>
          </w:p>
          <w:p w:rsidR="00085D9A" w:rsidRPr="00BC6909" w:rsidRDefault="00085D9A" w:rsidP="00A15B3C">
            <w:pPr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Hence,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periodic with period </w:t>
            </w:r>
            <w:r w:rsidR="00B65B81" w:rsidRPr="00BC6909">
              <w:rPr>
                <w:rFonts w:ascii="Cambria Math" w:hAnsi="Cambria Math"/>
              </w:rPr>
              <w:t>12</w:t>
            </w:r>
          </w:p>
          <w:p w:rsidR="00085D9A" w:rsidRPr="00BC6909" w:rsidRDefault="00B65B81" w:rsidP="00A15B3C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a+1</m:t>
                  </m:r>
                </m:sup>
                <m:e>
                  <m:r>
                    <w:rPr>
                      <w:rFonts w:ascii="Cambria Math" w:hAnsi="Cambria Math"/>
                    </w:rPr>
                    <m:t>f(x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085D9A" w:rsidRPr="00BC6909">
              <w:rPr>
                <w:rFonts w:ascii="Cambria Math" w:hAnsi="Cambria Math"/>
              </w:rPr>
              <w:t xml:space="preserve"> is independent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085D9A" w:rsidRPr="00BC6909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="00085D9A" w:rsidRPr="00BC6909">
              <w:rPr>
                <w:rFonts w:ascii="Cambria Math" w:hAnsi="Cambria Math"/>
              </w:rPr>
              <w:t xml:space="preserve"> is positive integral multiple of </w:t>
            </w:r>
            <m:oMath>
              <m:r>
                <w:rPr>
                  <w:rFonts w:ascii="Cambria Math" w:hAnsi="Cambria Math"/>
                </w:rPr>
                <m:t>12</m:t>
              </m:r>
            </m:oMath>
            <w:r w:rsidR="00085D9A" w:rsidRPr="00BC6909">
              <w:rPr>
                <w:rFonts w:ascii="Cambria Math" w:hAnsi="Cambria Math"/>
              </w:rPr>
              <w:t xml:space="preserve"> then possible value of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="00085D9A" w:rsidRPr="00BC6909">
              <w:rPr>
                <w:rFonts w:ascii="Cambria Math" w:hAnsi="Cambria Math"/>
              </w:rPr>
              <w:t xml:space="preserve"> is </w:t>
            </w:r>
            <w:r w:rsidRPr="00BC6909">
              <w:rPr>
                <w:rFonts w:ascii="Cambria Math" w:hAnsi="Cambria Math"/>
              </w:rPr>
              <w:t>12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/>
                      </w:rPr>
                      <m:t>[1+2(</m:t>
                    </m:r>
                    <m:func>
                      <m:funcPr>
                        <m:ctrlPr>
                          <w:rPr>
                            <w:rFonts w:cs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cos</m:t>
                        </m:r>
                        <m:ctrlPr>
                          <w:rPr>
                            <w:i/>
                          </w:rPr>
                        </m:ctrlPr>
                      </m:fName>
                      <m:e>
                        <m:r>
                          <w:rPr>
                            <w:rFonts w:asci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  <m:ctrlPr>
                              <w:rPr>
                                <w:i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x+</m:t>
                            </m:r>
                            <m:func>
                              <m:funcPr>
                                <m:ctrlPr>
                                  <w:rPr>
                                    <w:rFonts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cos</m:t>
                                </m:r>
                                <m:ctrlPr>
                                  <w:rPr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/>
                                  </w:rPr>
                                  <m:t>3x+...+</m:t>
                                </m:r>
                                <m:func>
                                  <m:funcPr>
                                    <m:ctrlPr>
                                      <w:rPr>
                                        <w:rFonts w:cs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i/>
                                      </w:rPr>
                                    </m:ctrlPr>
                                  </m:fName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nx)]</m:t>
                                    </m:r>
                                    <m:ctrlPr>
                                      <w:rPr>
                                        <w:i/>
                                      </w:rPr>
                                    </m:ctrlPr>
                                  </m:e>
                                </m:func>
                                <m:ctrlPr>
                                  <w:rPr>
                                    <w:i/>
                                  </w:rPr>
                                </m:ctrlPr>
                              </m:e>
                            </m:func>
                            <m:ctrlPr>
                              <w:rPr>
                                <w:i/>
                              </w:rPr>
                            </m:ctrlPr>
                          </m:e>
                        </m:func>
                        <m:ctrlPr>
                          <w:rPr>
                            <w:i/>
                          </w:rPr>
                        </m:ctrlPr>
                      </m:e>
                    </m:func>
                  </m:e>
                </m:func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/>
                      </w:rPr>
                      <m:t>x</m:t>
                    </m:r>
                  </m:e>
                </m:func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  <m:e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dx+</m:t>
                            </m:r>
                          </m:e>
                        </m:func>
                      </m:e>
                    </m:nary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  <m:e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2x dx+...+</m:t>
                            </m:r>
                          </m:e>
                        </m:func>
                      </m:e>
                    </m:nary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sup>
                      <m:e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nx dx</m:t>
                            </m:r>
                          </m:e>
                        </m:func>
                      </m:e>
                    </m:nary>
                  </m:e>
                </m:d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+2(0+0+...+0)</m:t>
                </m:r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</m:oMath>
            <w:r>
              <w:rPr>
                <w:rFonts w:ascii="Cambria Math" w:hAnsi="Cambria Math"/>
              </w:rPr>
              <w:t xml:space="preserve">Statement I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true.</w:t>
            </w:r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mx dx=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m</m:t>
                            </m:r>
                          </m:den>
                        </m:f>
                        <m:sSubSup>
                          <m:sSubSupPr>
                            <m:ctrlPr>
                              <w:rPr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cos</m:t>
                                </m:r>
                                <m:r>
                                  <w:rPr>
                                    <w:rFonts w:ascii="Cambria Math"/>
                                  </w:rPr>
                                  <m:t xml:space="preserve"> mx</m:t>
                                </m:r>
                              </m:e>
                            </m:d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p>
                        </m:sSubSup>
                      </m:e>
                    </m:func>
                  </m:e>
                </m:nary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/>
                  </w:rPr>
                  <m:t>(</m:t>
                </m:r>
                <m:func>
                  <m:funcPr>
                    <m:ctrlPr>
                      <w:rPr>
                        <w:rFonts w:cs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os</m:t>
                    </m:r>
                    <m:ctrlPr>
                      <w:rPr>
                        <w:i/>
                      </w:rPr>
                    </m:ctrlPr>
                  </m:fName>
                  <m:e>
                    <m:r>
                      <w:rPr>
                        <w:rFonts w:asci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  <m:r>
                      <w:rPr>
                        <w:rFonts w:ascii="Cambria Math" w:hAnsi="Cambria Math"/>
                      </w:rPr>
                      <m:t>-1)</m:t>
                    </m:r>
                    <m:ctrlPr>
                      <w:rPr>
                        <w:i/>
                      </w:rPr>
                    </m:ctrlPr>
                  </m:e>
                </m:func>
              </m:oMath>
            </m:oMathPara>
          </w:p>
          <w:p w:rsidR="00303211" w:rsidRDefault="00303211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m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d>
              </m:oMath>
            </m:oMathPara>
          </w:p>
          <w:p w:rsidR="00303211" w:rsidRPr="000D6799" w:rsidRDefault="00303211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≠0</m:t>
              </m:r>
            </m:oMath>
            <w:r>
              <w:rPr>
                <w:rFonts w:ascii="Cambria Math" w:hAnsi="Cambria Math"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ascii="Cambria Math" w:hAnsi="Cambria Math"/>
              </w:rPr>
              <w:t xml:space="preserve"> is od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A95B4A" w:rsidRDefault="00A95B4A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f(x)</m:t>
              </m:r>
            </m:oMath>
            <w:r>
              <w:rPr>
                <w:rFonts w:ascii="Cambria Math" w:hAnsi="Cambria Math"/>
              </w:rPr>
              <w:t xml:space="preserve"> is continuous in [0, 2]</w:t>
            </w:r>
          </w:p>
          <w:p w:rsidR="00A95B4A" w:rsidRDefault="00A95B4A" w:rsidP="00287127">
            <w:r w:rsidRPr="002C4C07">
              <w:rPr>
                <w:rFonts w:ascii="Cambria Math" w:hAnsi="Cambria Math"/>
              </w:rPr>
              <w:object w:dxaOrig="2926" w:dyaOrig="22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55pt;height:80.65pt" o:ole="">
                  <v:imagedata r:id="IMM7S478S0" o:title=""/>
                </v:shape>
                <o:OLEObject Type="Embed" ProgID="ChemDraw.Document.6.0" ShapeID="_x0000_i1025" DrawAspect="Content" ObjectID="_1439735214" r:id="OMM7S478S0"/>
              </w:object>
            </w:r>
          </w:p>
          <w:p w:rsidR="00A95B4A" w:rsidRDefault="00A95B4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/>
                      </w:rPr>
                      <m:t>dx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/>
                          </w:rPr>
                          <m:t>dx+</m:t>
                        </m:r>
                      </m:e>
                    </m:nary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A95B4A" w:rsidRDefault="00A95B4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d</m:t>
                    </m:r>
                    <m:r>
                      <w:rPr>
                        <w:rFonts w:ascii="Cambria Math"/>
                      </w:rPr>
                      <m:t>x+</m:t>
                    </m:r>
                    <m:nary>
                      <m:naryPr>
                        <m:limLoc m:val="subSup"/>
                        <m:ctrlPr>
                          <w:rPr>
                            <w:rFonts w:asci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rad>
                        <m:r>
                          <w:rPr>
                            <w:rFonts w:asci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</m:oMathPara>
          </w:p>
          <w:p w:rsidR="00A95B4A" w:rsidRDefault="00A95B4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(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</w:rPr>
                      <m:t>3/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)</m:t>
                </m:r>
              </m:oMath>
            </m:oMathPara>
          </w:p>
          <w:p w:rsidR="00A95B4A" w:rsidRDefault="00A95B4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4</m:t>
                    </m:r>
                    <m:rad>
                      <m:radPr>
                        <m:degHide m:val="on"/>
                        <m:ctrlPr>
                          <w:rPr>
                            <w:rFonts w:asci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</m:oMath>
            </m:oMathPara>
          </w:p>
          <w:p w:rsidR="00A95B4A" w:rsidRPr="000D6799" w:rsidRDefault="00A95B4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π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+2x-4</m:t>
                    </m:r>
                  </m:e>
                </m:func>
              </m:oMath>
            </m:oMathPara>
          </w:p>
          <w:p w:rsidR="000E669A" w:rsidRPr="00396F1A" w:rsidRDefault="009A3178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πx+2x-4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πx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x+c</m:t>
                        </m:r>
                      </m:e>
                    </m:func>
                  </m:e>
                </m:nary>
              </m:oMath>
            </m:oMathPara>
          </w:p>
          <w:p w:rsidR="000E669A" w:rsidRPr="00396F1A" w:rsidRDefault="000E669A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=3⇒1+1-4+c=3⇒c=0</m:t>
              </m:r>
            </m:oMath>
          </w:p>
          <w:p w:rsidR="009A3178" w:rsidRPr="00396F1A" w:rsidRDefault="000E669A" w:rsidP="00A35B5F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π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4x</m:t>
                    </m:r>
                  </m:e>
                </m:func>
              </m:oMath>
            </m:oMathPara>
          </w:p>
          <w:p w:rsidR="00E64DE7" w:rsidRPr="00396F1A" w:rsidRDefault="00E64DE7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object w:dxaOrig="4824" w:dyaOrig="4169">
                <v:shape id="_x0000_i1026" type="#_x0000_t75" style="width:165.3pt;height:2in" o:ole="">
                  <v:imagedata r:id="IMM7S747S0" o:title=""/>
                </v:shape>
                <o:OLEObject Type="Embed" ProgID="ChemDraw.Document.6.0" ShapeID="_x0000_i1026" DrawAspect="Content" ObjectID="_1474016670" r:id="OMM7S747S0"/>
              </w:object>
            </w:r>
          </w:p>
          <w:p w:rsidR="009A3178" w:rsidRPr="00396F1A" w:rsidRDefault="009A3178" w:rsidP="00A35B5F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Hence, both the statements are true but statement 2 is not a correct explanation of statement 1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42B8A" w:rsidRDefault="00242B8A" w:rsidP="00287127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|</m:t>
              </m:r>
              <m:func>
                <m:funcPr>
                  <m:ctrlPr>
                    <w:rPr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x|</m:t>
                  </m:r>
                </m:e>
              </m:func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an even function.</w:t>
            </w:r>
          </w:p>
          <w:p w:rsidR="00242B8A" w:rsidRDefault="00242B8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|</m:t>
                    </m:r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| dx=2</m:t>
                        </m:r>
                        <m:nary>
                          <m:naryPr>
                            <m:limLoc m:val="subSup"/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r>
                              <w:rPr>
                                <w:rFonts w:ascii="Cambria Math"/>
                              </w:rPr>
                              <m:t>|</m:t>
                            </m:r>
                            <m:func>
                              <m:funcPr>
                                <m:ctrlPr>
                                  <w:rPr>
                                    <w:rFonts w:cs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sin</m:t>
                                </m:r>
                                <m:ctrlPr>
                                  <w:rPr>
                                    <w:i/>
                                  </w:rPr>
                                </m:ctrlPr>
                              </m:fName>
                              <m:e>
                                <m:r>
                                  <w:rPr>
                                    <w:rFonts w:ascii="Cambria Math"/>
                                  </w:rPr>
                                  <m:t>x|dx</m:t>
                                </m:r>
                                <m:ctrlPr>
                                  <w:rPr>
                                    <w:i/>
                                  </w:rPr>
                                </m:ctrlPr>
                              </m:e>
                            </m:func>
                          </m:e>
                        </m:nary>
                      </m:e>
                    </m:func>
                  </m:e>
                </m:nary>
              </m:oMath>
            </m:oMathPara>
          </w:p>
          <w:p w:rsidR="00242B8A" w:rsidRDefault="00242B8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242B8A" w:rsidRPr="000D6799" w:rsidRDefault="00242B8A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2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)</m:t>
                        </m:r>
                      </m:e>
                    </m:func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e>
                </m:d>
                <m:r>
                  <w:rPr>
                    <w:rFonts w:asci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P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(x-3y)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{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}</m:t>
                      </m:r>
                    </m:e>
                  </m:func>
                </m:e>
              </m:nary>
            </m:oMath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P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x-3y)</m:t>
                        </m:r>
                      </m:den>
                    </m:f>
                  </m:e>
                </m:nary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P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(x-3y)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          ….(</w:t>
            </w:r>
            <w:proofErr w:type="spellStart"/>
            <w:r>
              <w:rPr>
                <w:rFonts w:ascii="Cambria Math" w:hAnsi="Cambria Math"/>
              </w:rPr>
              <w:t>i</w:t>
            </w:r>
            <w:proofErr w:type="spellEnd"/>
            <w:r>
              <w:rPr>
                <w:rFonts w:ascii="Cambria Math" w:hAnsi="Cambria Math"/>
              </w:rPr>
              <w:t>)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{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}</m:t>
                  </m:r>
                </m:e>
              </m:func>
            </m:oMath>
          </w:p>
          <w:p w:rsidR="00425C72" w:rsidRDefault="00425C72" w:rsidP="001C38F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P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{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}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y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d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    …..(ii)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r>
                <w:rPr>
                  <w:rFonts w:ascii="Cambria Math" w:hAnsi="Cambria Math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x</m:t>
              </m:r>
            </m:oMath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y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func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1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y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y-2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(x-y)</m:t>
                    </m:r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3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x+y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(x-y)</m:t>
                    </m:r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(x+y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(x-3y)</m:t>
                    </m:r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w, from Eq. (ii),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x-y)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y(x+y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(x-3y)</m:t>
                            </m:r>
                          </m:den>
                        </m:f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x-y)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2xy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(x-3y)</m:t>
                            </m:r>
                          </m:den>
                        </m:f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-1 </m:t>
                        </m:r>
                      </m:e>
                    </m:d>
                  </m:den>
                </m:f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x(x-3y)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-3y</m:t>
                  </m:r>
                </m:den>
              </m:f>
            </m:oMath>
            <w:r>
              <w:rPr>
                <w:rFonts w:ascii="Cambria Math" w:hAnsi="Cambria Math"/>
              </w:rPr>
              <w:t xml:space="preserve">             ….(iii)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</m:oMath>
            <w:r>
              <w:rPr>
                <w:rFonts w:ascii="Cambria Math" w:hAnsi="Cambria Math"/>
              </w:rPr>
              <w:t xml:space="preserve"> It is true from Eq. (i).</w:t>
            </w:r>
          </w:p>
          <w:p w:rsidR="00425C72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3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{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begChr m:val="{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y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}</m:t>
                        </m:r>
                      </m:e>
                    </m:func>
                  </m:e>
                </m:nary>
              </m:oMath>
            </m:oMathPara>
          </w:p>
          <w:p w:rsidR="00425C72" w:rsidRDefault="00425C72" w:rsidP="001C38FE">
            <w:pPr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y</m:t>
              </m:r>
            </m:oMath>
            <w:r>
              <w:rPr>
                <w:rFonts w:ascii="Cambria Math" w:hAnsi="Cambria Math"/>
              </w:rPr>
              <w:t xml:space="preserve"> </w:t>
            </w:r>
            <w:proofErr w:type="gramStart"/>
            <w:r>
              <w:rPr>
                <w:rFonts w:ascii="Cambria Math" w:hAnsi="Cambria Math"/>
              </w:rPr>
              <w:t>is</w:t>
            </w:r>
            <w:proofErr w:type="gramEnd"/>
            <w:r>
              <w:rPr>
                <w:rFonts w:ascii="Cambria Math" w:hAnsi="Cambria Math"/>
              </w:rPr>
              <w:t xml:space="preserve"> variable.</w:t>
            </w:r>
          </w:p>
          <w:p w:rsidR="00425C72" w:rsidRPr="000D6799" w:rsidRDefault="00425C72" w:rsidP="001C38FE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-2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≠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x-3y)</m:t>
                        </m:r>
                      </m:e>
                    </m:func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AA2674" w:rsidRPr="00DF033D" w:rsidRDefault="008417E0" w:rsidP="00AA2674">
            <w:pPr>
              <w:numPr>
                <w:ilvl w:val="0"/>
                <w:numId w:val="2"/>
              </w:numPr>
              <w:rPr>
                <w:rFonts w:ascii="Cambria Math" w:hAnsi="Cambria Math"/>
              </w:rPr>
            </w:pPr>
            <w:r w:rsidRPr="00DF033D">
              <w:rPr>
                <w:rFonts w:ascii="Cambria Math" w:hAnsi="Cambria Math"/>
              </w:rPr>
              <w:t xml:space="preserve"> Let 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sup>
                  </m:sSup>
                </m:e>
              </m:nary>
              <m:r>
                <w:rPr>
                  <w:rFonts w:ascii="Cambria Math" w:hAnsi="Cambria Math"/>
                </w:rPr>
                <m:t xml:space="preserve">  dx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sup>
                  </m:sSup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w:r w:rsidRPr="00DF033D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=t </m:t>
              </m:r>
              <m:r>
                <w:rPr>
                  <w:rFonts w:ascii="Cambria Math" w:eastAsiaTheme="minorEastAsia" w:hAnsi="Cambria Math"/>
                </w:rPr>
                <m:t xml:space="preserve">⇒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dx=dt</m:t>
              </m:r>
            </m:oMath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I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</m:e>
                </m:nary>
                <m:r>
                  <w:rPr>
                    <w:rFonts w:ascii="Cambria Math" w:eastAsiaTheme="minorEastAsia" w:hAnsi="Cambria Math"/>
                  </w:rPr>
                  <m:t>dt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c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den>
                    </m:f>
                  </m:sup>
                </m:sSup>
                <m:r>
                  <w:rPr>
                    <w:rFonts w:ascii="Cambria Math" w:eastAsiaTheme="minorEastAsia" w:hAnsi="Cambria Math"/>
                  </w:rPr>
                  <m:t>+c</m:t>
                </m:r>
              </m:oMath>
            </m:oMathPara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w:r w:rsidRPr="00DF033D">
              <w:rPr>
                <w:rFonts w:ascii="Cambria Math" w:eastAsiaTheme="minorEastAsia" w:hAnsi="Cambria Math"/>
              </w:rPr>
              <w:t xml:space="preserve">(R) Let   </w:t>
            </w:r>
            <m:oMath>
              <m:r>
                <w:rPr>
                  <w:rFonts w:ascii="Cambria Math" w:eastAsiaTheme="minorEastAsia" w:hAnsi="Cambria Math"/>
                </w:rPr>
                <m:t>I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(x)</m:t>
                  </m:r>
                </m:e>
              </m:nary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f(x)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oMath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w:r w:rsidRPr="00DF033D">
              <w:rPr>
                <w:rFonts w:ascii="Cambria Math" w:eastAsiaTheme="minorEastAsia" w:hAnsi="Cambria Math"/>
              </w:rPr>
              <w:t xml:space="preserve">Put  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=t⇒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dx=dt</m:t>
              </m:r>
            </m:oMath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∴ I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dt</m:t>
                    </m:r>
                  </m:e>
                </m:nary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f(x)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c</m:t>
                </m:r>
              </m:oMath>
            </m:oMathPara>
          </w:p>
          <w:p w:rsidR="00AA2674" w:rsidRPr="00DF033D" w:rsidRDefault="008417E0" w:rsidP="00CA5320">
            <w:pPr>
              <w:rPr>
                <w:rFonts w:ascii="Cambria Math" w:eastAsiaTheme="minorEastAsia" w:hAnsi="Cambria Math"/>
              </w:rPr>
            </w:pPr>
            <w:r w:rsidRPr="00DF033D">
              <w:rPr>
                <w:rFonts w:ascii="Cambria Math" w:eastAsiaTheme="minorEastAsia" w:hAnsi="Cambria Math"/>
              </w:rPr>
              <w:t>Thus,  A is true but R is fal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0C1077" w:rsidRDefault="000C1077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&lt;x&lt;1</m:t>
              </m:r>
            </m:oMath>
            <w:r w:rsidRPr="005022C2">
              <w:rPr>
                <w:rFonts w:ascii="Cambria Math" w:hAnsi="Cambria Math"/>
              </w:rPr>
              <w:t>,</w:t>
            </w:r>
            <w:r>
              <w:rPr>
                <w:rFonts w:ascii="Cambria Math" w:hAnsi="Cambria Math"/>
              </w:rPr>
              <w:t xml:space="preserve"> then </w:t>
            </w:r>
          </w:p>
          <w:p w:rsidR="000C1077" w:rsidRDefault="000C1077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&gt;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C1077" w:rsidRDefault="000C1077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-x&lt;-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0C1077" w:rsidRDefault="000C1077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/>
                  </w:rPr>
                  <m:t>&lt;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sup>
                </m:sSup>
              </m:oMath>
            </m:oMathPara>
          </w:p>
          <w:p w:rsidR="000C1077" w:rsidRDefault="000C1077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 dx&lt;</m:t>
                        </m:r>
                      </m:e>
                    </m:func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func>
                      <m:funcPr>
                        <m:ctrlPr>
                          <w:rPr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 dx</m:t>
                        </m:r>
                      </m:e>
                    </m:func>
                  </m:e>
                </m:nary>
              </m:oMath>
            </m:oMathPara>
          </w:p>
          <w:p w:rsidR="000C1077" w:rsidRDefault="000C1077" w:rsidP="00287127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≥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>
              <w:rPr>
                <w:rFonts w:ascii="Cambria Math" w:hAnsi="Cambria Math"/>
              </w:rPr>
              <w:t>, then</w:t>
            </w:r>
          </w:p>
          <w:p w:rsidR="000C1077" w:rsidRPr="000D6799" w:rsidRDefault="000C1077" w:rsidP="002871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≥</m:t>
                    </m:r>
                  </m:e>
                </m:nary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327EC" w:rsidRPr="00BC6909" w:rsidRDefault="004323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π/6</m:t>
                  </m:r>
                </m:sub>
                <m:sup>
                  <m:r>
                    <w:rPr>
                      <w:rFonts w:ascii="Cambria Math" w:hAnsi="Cambria Math"/>
                    </w:rPr>
                    <m:t>π/3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θ f(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θ)dθ</m:t>
                          </m:r>
                        </m:e>
                      </m:func>
                    </m:e>
                  </m:func>
                </m:e>
              </m:nary>
            </m:oMath>
          </w:p>
          <w:p w:rsidR="00432353" w:rsidRPr="00BC6909" w:rsidRDefault="004323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pplying property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-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432353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3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i/>
                              </w:rPr>
                              <w:sym w:font="Symbol" w:char="F071"/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2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-θ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θ</m:t>
                        </m:r>
                      </m:e>
                    </m:func>
                  </m:e>
                </m:nary>
              </m:oMath>
            </m:oMathPara>
          </w:p>
          <w:p w:rsidR="00432353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π/6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3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e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θ f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θ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θ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nary>
              </m:oMath>
            </m:oMathPara>
          </w:p>
          <w:p w:rsidR="00432353" w:rsidRPr="00BC6909" w:rsidRDefault="004323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b.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(x+2)</m:t>
              </m:r>
            </m:oMath>
          </w:p>
          <w:p w:rsidR="00432353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f(x)</m:t>
              </m:r>
            </m:oMath>
            <w:r w:rsidR="00432353" w:rsidRPr="00BC6909">
              <w:rPr>
                <w:rFonts w:ascii="Cambria Math" w:hAnsi="Cambria Math"/>
              </w:rPr>
              <w:t xml:space="preserve"> is periodic with period 2</w:t>
            </w:r>
          </w:p>
          <w:p w:rsidR="00432353" w:rsidRPr="00BC6909" w:rsidRDefault="004323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n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a+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is independent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4D12FF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for which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="00BE6B29" w:rsidRPr="00BC6909">
              <w:rPr>
                <w:rFonts w:ascii="Cambria Math" w:hAnsi="Cambria Math"/>
              </w:rPr>
              <w:t xml:space="preserve"> is multiple of 2</w:t>
            </w:r>
          </w:p>
          <w:p w:rsidR="00432353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b=2, 4, 6…</m:t>
                </m:r>
              </m:oMath>
            </m:oMathPara>
          </w:p>
          <w:p w:rsidR="00432353" w:rsidRPr="00BC6909" w:rsidRDefault="004323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c.</w:t>
            </w:r>
            <w:r w:rsidRPr="00BC6909">
              <w:rPr>
                <w:rFonts w:ascii="Cambria Math" w:hAnsi="Cambria Math"/>
              </w:rPr>
              <w:t xml:space="preserve"> Let </w:t>
            </w:r>
            <m:oMath>
              <m:r>
                <w:rPr>
                  <w:rFonts w:ascii="Cambria Math" w:hAnsi="Cambria Math"/>
                </w:rPr>
                <m:t xml:space="preserve">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[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]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an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[25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 10x]</m:t>
                              </m:r>
                            </m:e>
                          </m:func>
                        </m:e>
                      </m:func>
                    </m:den>
                  </m:f>
                </m:e>
              </m:nary>
            </m:oMath>
            <w:r w:rsidR="008761D5" w:rsidRPr="00BC6909">
              <w:rPr>
                <w:rFonts w:ascii="Cambria Math" w:hAnsi="Cambria Math"/>
              </w:rPr>
              <w:t xml:space="preserve">  (1)</w:t>
            </w:r>
          </w:p>
          <w:p w:rsidR="008761D5" w:rsidRPr="00BC6909" w:rsidRDefault="008761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pplying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a+b-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  <w:r w:rsidR="004D12FF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>we get</w:t>
            </w:r>
          </w:p>
          <w:p w:rsidR="008761D5" w:rsidRPr="00BC6909" w:rsidRDefault="008761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5-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]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[(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5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]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[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]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Pr="00BC6909">
              <w:rPr>
                <w:rFonts w:ascii="Cambria Math" w:hAnsi="Cambria Math"/>
              </w:rPr>
              <w:t>(2)</w:t>
            </w:r>
          </w:p>
          <w:p w:rsidR="008761D5" w:rsidRPr="00BC6909" w:rsidRDefault="008761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equations (1) and (2), we get</w:t>
            </w:r>
          </w:p>
          <w:p w:rsidR="008761D5" w:rsidRPr="00BC6909" w:rsidRDefault="008761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dx ⇒ 2I=3 ⇒ 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3/2</m:t>
                    </m:r>
                  </m:e>
                </m:nary>
              </m:oMath>
            </m:oMathPara>
          </w:p>
          <w:p w:rsidR="008761D5" w:rsidRPr="00BC6909" w:rsidRDefault="008761D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d.</w:t>
            </w:r>
            <w:r w:rsidRPr="00BC6909">
              <w:rPr>
                <w:rFonts w:ascii="Cambria Math" w:hAnsi="Cambria Math"/>
              </w:rPr>
              <w:t xml:space="preserve">  Let </w:t>
            </w:r>
            <m:oMath>
              <m:r>
                <w:rPr>
                  <w:rFonts w:ascii="Cambria Math" w:hAnsi="Cambria Math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x+…</m:t>
                          </m:r>
                        </m:e>
                      </m:rad>
                    </m:e>
                  </m:rad>
                </m:e>
              </m:rad>
              <m:r>
                <w:rPr>
                  <w:rFonts w:ascii="Cambria Math" w:hAns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+y</m:t>
                  </m:r>
                </m:e>
              </m:rad>
            </m:oMath>
          </w:p>
          <w:p w:rsidR="008761D5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y-x=0</m:t>
                </m:r>
              </m:oMath>
            </m:oMathPara>
          </w:p>
          <w:p w:rsidR="003E19F6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1±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4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.1</m:t>
                    </m:r>
                  </m:den>
                </m:f>
              </m:oMath>
            </m:oMathPara>
          </w:p>
          <w:p w:rsidR="008761D5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1+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4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(∵y&gt;1)</m:t>
                </m:r>
              </m:oMath>
            </m:oMathPara>
          </w:p>
          <w:p w:rsidR="00A105EC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 xml:space="preserve">1+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+4x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(1+4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.2.4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  <w:p w:rsidR="00A105EC" w:rsidRPr="00BC6909" w:rsidRDefault="00A105E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0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=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  <w:p w:rsidR="00A105EC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  <m:r>
                  <w:rPr>
                    <w:rFonts w:ascii="Cambria Math" w:hAnsi="Cambria Math"/>
                  </w:rPr>
                  <m:t>= 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327EC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a.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+1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nary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d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den>
                      </m:f>
                    </m:e>
                  </m:d>
                </m:e>
              </m:func>
            </m:oMath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1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func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∞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b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 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and sinc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1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C</m:t>
                </m:r>
              </m:oMath>
            </m:oMathPara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="00D568E8" w:rsidRPr="00BC6909">
              <w:rPr>
                <w:rFonts w:ascii="Cambria Math" w:hAnsi="Cambria Math"/>
              </w:rPr>
              <w:t xml:space="preserve"> and he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sup>
                                </m:sSup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nary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- 2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dx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nary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4D12FF" w:rsidRPr="00BC6909" w:rsidRDefault="004D12F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-0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+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-0</m:t>
                    </m:r>
                  </m:e>
                </m:d>
                <m:r>
                  <w:rPr>
                    <w:rFonts w:ascii="Cambria Math" w:hAnsi="Cambria Math"/>
                  </w:rPr>
                  <m:t>-2e+2e-2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</m:oMath>
            </m:oMathPara>
          </w:p>
          <w:p w:rsidR="00D568E8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e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c.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D568E8" w:rsidRPr="00BC6909" w:rsidRDefault="003E19F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L</w:t>
            </w:r>
            <w:r w:rsidR="00D568E8" w:rsidRPr="00BC6909">
              <w:rPr>
                <w:rFonts w:ascii="Cambria Math" w:hAnsi="Cambria Math"/>
              </w:rPr>
              <w:t xml:space="preserve">e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</m:oMath>
            </m:oMathPara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</m:sSubSup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e</m:t>
                    </m:r>
                  </m:sup>
                </m:sSup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d.</w:t>
            </w:r>
            <m:oMath>
              <m:r>
                <w:rPr>
                  <w:rFonts w:ascii="Cambria Math" w:hAnsi="Cambria Math"/>
                </w:rPr>
                <m:t xml:space="preserve">L=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k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</m:e>
                      </m:nary>
                      <m:r>
                        <w:rPr>
                          <w:rFonts w:ascii="Cambria Math" w:hAnsi="Cambria Math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)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den>
                              </m:f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 xml:space="preserve"> d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e>
              </m:fun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orm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0</m:t>
                      </m:r>
                    </m:den>
                  </m:f>
                </m:e>
              </m:d>
            </m:oMath>
          </w:p>
          <w:p w:rsidR="00D568E8" w:rsidRPr="00BC6909" w:rsidRDefault="00FD03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L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k→0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k</m:t>
                                </m:r>
                              </m:e>
                            </m:func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  <w:p w:rsidR="00D568E8" w:rsidRPr="00BC6909" w:rsidRDefault="00D568E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</w:rPr>
                              <m:t>k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</m:e>
                    </m:func>
                    <m:r>
                      <w:rPr>
                        <w:rFonts w:ascii="Cambria Math" w:hAnsi="Cambria Math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k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4384F" w:rsidRPr="00BC6909" w:rsidRDefault="003438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a.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(use property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 n</m:t>
              </m:r>
            </m:oMath>
            <w:r w:rsidRPr="00BC6909">
              <w:rPr>
                <w:rFonts w:ascii="Cambria Math" w:hAnsi="Cambria Math"/>
              </w:rPr>
              <w:t xml:space="preserve"> if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BC6909">
              <w:rPr>
                <w:rFonts w:ascii="Cambria Math" w:hAnsi="Cambria Math"/>
              </w:rPr>
              <w:t xml:space="preserve"> is integer)</w:t>
            </w:r>
          </w:p>
          <w:p w:rsidR="0034384F" w:rsidRPr="00BC6909" w:rsidRDefault="002A11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3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dx=3 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+ 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nary>
              </m:oMath>
            </m:oMathPara>
          </w:p>
          <w:p w:rsidR="0034384F" w:rsidRPr="00BC6909" w:rsidRDefault="002A11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=-3 </m:t>
              </m:r>
            </m:oMath>
            <w:r w:rsidR="0034384F" w:rsidRPr="00BC6909">
              <w:rPr>
                <w:rFonts w:ascii="Cambria Math" w:hAnsi="Cambria Math"/>
              </w:rPr>
              <w:t xml:space="preserve">(a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+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= -1</m:t>
              </m:r>
            </m:oMath>
            <w:r w:rsidR="0034384F" w:rsidRPr="00BC6909">
              <w:rPr>
                <w:rFonts w:ascii="Cambria Math" w:hAnsi="Cambria Math"/>
              </w:rPr>
              <w:t>)</w:t>
            </w:r>
          </w:p>
          <w:p w:rsidR="0034384F" w:rsidRPr="00BC6909" w:rsidRDefault="003438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b.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r>
                    <w:rPr>
                      <w:rFonts w:ascii="Cambria Math" w:hAnsi="Cambria Math"/>
                    </w:rPr>
                    <m:t>(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  <m:r>
                <w:rPr>
                  <w:rFonts w:ascii="Cambria Math" w:hAnsi="Cambria Math"/>
                </w:rPr>
                <m:t>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  <m:e>
                  <m:r>
                    <w:rPr>
                      <w:rFonts w:ascii="Cambria Math" w:hAnsi="Cambria Math"/>
                    </w:rPr>
                    <m:t>-1dx=-3</m:t>
                  </m:r>
                </m:e>
              </m:nary>
            </m:oMath>
          </w:p>
          <w:p w:rsidR="0034384F" w:rsidRPr="00BC6909" w:rsidRDefault="003438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c.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sgn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Cs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1, if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is not an integer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0,  if 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is an integer     </m:t>
                      </m:r>
                    </m:e>
                  </m:eqArr>
                </m:e>
              </m:d>
            </m:oMath>
          </w:p>
          <w:p w:rsidR="0034384F" w:rsidRPr="00BC6909" w:rsidRDefault="002A11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H</w:t>
            </w:r>
            <w:r w:rsidR="0034384F" w:rsidRPr="00BC6909">
              <w:rPr>
                <w:rFonts w:ascii="Cambria Math" w:hAnsi="Cambria Math"/>
              </w:rPr>
              <w:t xml:space="preserve">ence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sgn </m:t>
                  </m:r>
                  <m:r>
                    <w:rPr>
                      <w:rFonts w:ascii="Cambria Math" w:hAnsi="Cambria Math"/>
                    </w:rPr>
                    <m:t>(x-[x])</m:t>
                  </m:r>
                </m:e>
              </m:nary>
              <m:r>
                <w:rPr>
                  <w:rFonts w:ascii="Cambria Math" w:hAnsi="Cambria Math"/>
                </w:rPr>
                <m:t xml:space="preserve">dx=4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</m:t>
                  </m:r>
                </m:e>
              </m:d>
              <m:r>
                <w:rPr>
                  <w:rFonts w:ascii="Cambria Math" w:hAnsi="Cambria Math"/>
                </w:rPr>
                <m:t>=4</m:t>
              </m:r>
            </m:oMath>
          </w:p>
          <w:p w:rsidR="0034384F" w:rsidRPr="00BC6909" w:rsidRDefault="0034384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d.</w:t>
            </w:r>
            <w:r w:rsidRPr="00BC6909">
              <w:rPr>
                <w:rFonts w:ascii="Cambria Math" w:hAnsi="Cambria Math"/>
              </w:rPr>
              <w:t xml:space="preserve">  Let </w:t>
            </w:r>
            <m:oMath>
              <m:r>
                <w:rPr>
                  <w:rFonts w:ascii="Cambria Math" w:hAnsi="Cambria Math"/>
                </w:rPr>
                <m:t>I=25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a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x-[x]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(x-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))dx </m:t>
                      </m:r>
                    </m:e>
                  </m:func>
                </m:e>
              </m:nary>
            </m:oMath>
          </w:p>
          <w:p w:rsidR="0034384F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∵0&lt;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⇒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  <w:p w:rsidR="00D44A99" w:rsidRPr="00BC6909" w:rsidRDefault="00156BA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I=25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D44A99" w:rsidRPr="00BC6909" w:rsidRDefault="00D44A9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5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 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dx</m:t>
                        </m:r>
                      </m:e>
                    </m:func>
                  </m:e>
                </m:nary>
              </m:oMath>
            </m:oMathPara>
          </w:p>
          <w:p w:rsidR="00D44A99" w:rsidRPr="00BC6909" w:rsidRDefault="00D44A9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5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func>
                  </m:e>
                </m:nary>
              </m:oMath>
            </m:oMathPara>
          </w:p>
          <w:p w:rsidR="00D44A99" w:rsidRPr="00BC6909" w:rsidRDefault="00D44A9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5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tan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4</m:t>
                    </m:r>
                  </m:sup>
                </m:sSubSup>
              </m:oMath>
            </m:oMathPara>
          </w:p>
          <w:p w:rsidR="00D44A99" w:rsidRPr="00BC6909" w:rsidRDefault="00D44A9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25×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9A3178" w:rsidRPr="00396F1A" w:rsidRDefault="00B61130" w:rsidP="00461BDE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a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x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4x</m:t>
                      </m:r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B61130" w:rsidRPr="00396F1A" w:rsidRDefault="00B61130" w:rsidP="00461BDE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b</w:t>
            </w:r>
            <w:r w:rsidRPr="00396F1A">
              <w:rPr>
                <w:rFonts w:ascii="Cambria Math" w:hAnsi="Cambria Math"/>
              </w:rPr>
              <w:t>.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B61130" w:rsidRPr="00396F1A" w:rsidRDefault="00B61130" w:rsidP="00B61130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c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-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  <w:p w:rsidR="00B61130" w:rsidRPr="00396F1A" w:rsidRDefault="00B61130" w:rsidP="00B61130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1-x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61130" w:rsidRPr="00396F1A" w:rsidRDefault="00B61130" w:rsidP="00B61130">
            <w:pPr>
              <w:pStyle w:val="ListParagraph"/>
              <w:ind w:left="0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-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61130" w:rsidRPr="00396F1A" w:rsidRDefault="00B61130" w:rsidP="00B61130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d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k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dx,</m:t>
                      </m:r>
                    </m:e>
                  </m:nary>
                </m:e>
              </m:nary>
            </m:oMath>
          </w:p>
          <w:p w:rsidR="00B61130" w:rsidRPr="00396F1A" w:rsidRDefault="00B61130" w:rsidP="00B61130">
            <w:pPr>
              <w:pStyle w:val="ListParagraph"/>
              <w:ind w:left="0"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Where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396F1A">
              <w:rPr>
                <w:rFonts w:ascii="Cambria Math" w:hAnsi="Cambria Math"/>
              </w:rPr>
              <w:t xml:space="preserve"> is constant</w:t>
            </w:r>
            <m:oMath>
              <m:r>
                <w:rPr>
                  <w:rFonts w:ascii="Cambria Math" w:hAnsi="Cambria Math"/>
                </w:rPr>
                <m:t xml:space="preserve"> a≠0</m:t>
              </m:r>
            </m:oMath>
            <w:r w:rsidRPr="00396F1A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r w:rsidRPr="00396F1A"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396F1A">
              <w:rPr>
                <w:rFonts w:ascii="Cambria Math" w:hAnsi="Cambria Math"/>
              </w:rPr>
              <w:t xml:space="preserve"> polynomial of degree less than 4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97131" w:rsidRPr="00BC6909" w:rsidRDefault="00DC331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a.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(α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βx+γ)</m:t>
                  </m:r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DC331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α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βx</m:t>
              </m:r>
            </m:oMath>
            <w:r w:rsidR="00DC3319" w:rsidRPr="00BC6909">
              <w:rPr>
                <w:rFonts w:ascii="Cambria Math" w:hAnsi="Cambria Math"/>
              </w:rPr>
              <w:t xml:space="preserve"> is an odd function</w:t>
            </w:r>
          </w:p>
          <w:p w:rsidR="00DC3319" w:rsidRPr="00BC6909" w:rsidRDefault="00DC331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0+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γdx=2.2γ=4γ</m:t>
                    </m:r>
                  </m:e>
                </m:nary>
              </m:oMath>
            </m:oMathPara>
          </w:p>
          <w:p w:rsidR="00DC3319" w:rsidRPr="00BC6909" w:rsidRDefault="002F1C1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 xml:space="preserve">b. </w:t>
            </w:r>
            <m:oMath>
              <m:r>
                <w:rPr>
                  <w:rFonts w:ascii="Cambria Math" w:hAnsi="Cambria Math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x dx</m:t>
                          </m:r>
                        </m:e>
                      </m:func>
                    </m:e>
                  </m:func>
                </m:e>
              </m:nary>
            </m:oMath>
          </w:p>
          <w:p w:rsidR="002F1C12" w:rsidRPr="00BC6909" w:rsidRDefault="00DA59E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(α+β)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DA59E6" w:rsidRPr="00BC6909" w:rsidRDefault="00DA59E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-β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α-β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α+β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α+β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F97B57" w:rsidRPr="00BC6909" w:rsidRDefault="00F97B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-β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α-β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+β</m:t>
                              </m:r>
                            </m:e>
                          </m:d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</m:func>
                    </m:num>
                    <m:den>
                      <m:r>
                        <w:rPr>
                          <w:rFonts w:ascii="Cambria Math" w:hAnsi="Cambria Math"/>
                        </w:rPr>
                        <m:t>α+β</m:t>
                      </m:r>
                    </m:den>
                  </m:f>
                </m:e>
              </m:d>
            </m:oMath>
            <w:r w:rsidRPr="00BC6909">
              <w:rPr>
                <w:rFonts w:ascii="Cambria Math" w:hAnsi="Cambria Math"/>
              </w:rPr>
              <w:t xml:space="preserve">              (1)</w:t>
            </w:r>
          </w:p>
          <w:p w:rsidR="00F97B57" w:rsidRPr="00BC6909" w:rsidRDefault="00F97B5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Also, </w:t>
            </w:r>
            <m:oMath>
              <m:r>
                <w:rPr>
                  <w:rFonts w:ascii="Cambria Math" w:hAnsi="Cambria Math"/>
                </w:rPr>
                <m:t>2α 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2β 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</w:p>
          <w:p w:rsidR="00F97B57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β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  <w:r w:rsidR="00344BBF"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+β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func>
            </m:oMath>
          </w:p>
          <w:p w:rsidR="00645BEF" w:rsidRPr="00BC6909" w:rsidRDefault="00645BE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β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α-β)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func>
                </m:den>
              </m:f>
            </m:oMath>
            <w:r w:rsidRPr="00BC6909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2(α+β)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(α +β)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func>
                    </m:e>
                  </m:func>
                </m:den>
              </m:f>
            </m:oMath>
          </w:p>
          <w:p w:rsidR="00645BEF" w:rsidRPr="00BC6909" w:rsidRDefault="00645BE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Substituting these values, we get,</w:t>
            </w:r>
          </w:p>
          <w:p w:rsidR="00645BEF" w:rsidRPr="00BC6909" w:rsidRDefault="00645BE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763DB9" w:rsidRPr="00BC6909" w:rsidRDefault="00763D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c.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α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α</m:t>
                    </m:r>
                  </m:e>
                </m:d>
                <m:r>
                  <w:rPr>
                    <w:rFonts w:ascii="Cambria Math" w:hAnsi="Cambria Math"/>
                  </w:rPr>
                  <m:t>+ f(x+α)=0</m:t>
                </m:r>
              </m:oMath>
            </m:oMathPara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α</m:t>
                    </m:r>
                  </m:e>
                </m:d>
                <m:r>
                  <w:rPr>
                    <w:rFonts w:ascii="Cambria Math" w:hAnsi="Cambria Math"/>
                  </w:rPr>
                  <m:t>=f(x)</m:t>
                </m:r>
              </m:oMath>
            </m:oMathPara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f(x)</m:t>
              </m:r>
            </m:oMath>
            <w:r w:rsidR="00763DB9" w:rsidRPr="00BC6909">
              <w:rPr>
                <w:rFonts w:ascii="Cambria Math" w:hAnsi="Cambria Math"/>
              </w:rPr>
              <w:t xml:space="preserve"> is periodic with period </w:t>
            </w:r>
            <m:oMath>
              <m:r>
                <w:rPr>
                  <w:rFonts w:ascii="Cambria Math" w:hAnsi="Cambria Math"/>
                </w:rPr>
                <m:t>2α</m:t>
              </m:r>
            </m:oMath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β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+2γα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βx+γ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γ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α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763DB9" w:rsidRPr="00BC6909" w:rsidRDefault="00763D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  <w:b/>
                <w:bCs/>
              </w:rPr>
              <w:t>d.</w:t>
            </w:r>
            <w:r w:rsidRPr="00BC6909">
              <w:rPr>
                <w:rFonts w:ascii="Cambria Math" w:hAnsi="Cambria Math"/>
              </w:rPr>
              <w:t xml:space="preserve"> 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α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d>
                  <m:r>
                    <w:rPr>
                      <w:rFonts w:ascii="Cambria Math" w:hAnsi="Cambria Math"/>
                    </w:rPr>
                    <m:t>dx, α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β+1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π,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β+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</m:d>
                  <m:r>
                    <w:rPr>
                      <w:rFonts w:ascii="Cambria Math" w:hAnsi="Cambria Math"/>
                    </w:rPr>
                    <m:t>, β∈N,</m:t>
                  </m:r>
                </m:e>
              </m:nary>
            </m:oMath>
          </w:p>
          <w:p w:rsidR="00763DB9" w:rsidRPr="00BC6909" w:rsidRDefault="00763D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[where [</w:t>
            </w:r>
            <w:r w:rsidRPr="00BC6909">
              <w:rPr>
                <w:rFonts w:ascii="Cambria Math" w:hAnsi="Cambria Math"/>
              </w:rPr>
              <w:sym w:font="Symbol" w:char="F0D7"/>
            </w:r>
            <w:r w:rsidRPr="00BC6909">
              <w:rPr>
                <w:rFonts w:ascii="Cambria Math" w:hAnsi="Cambria Math"/>
              </w:rPr>
              <w:t>] denote</w:t>
            </w:r>
            <w:r w:rsidR="00A50616" w:rsidRPr="00BC6909">
              <w:rPr>
                <w:rFonts w:ascii="Cambria Math" w:hAnsi="Cambria Math"/>
              </w:rPr>
              <w:t>s the greatest integer function</w:t>
            </w:r>
            <w:r w:rsidRPr="00BC6909">
              <w:rPr>
                <w:rFonts w:ascii="Cambria Math" w:hAnsi="Cambria Math"/>
              </w:rPr>
              <w:t>]</w:t>
            </w:r>
          </w:p>
          <w:p w:rsidR="00763DB9" w:rsidRPr="00BC6909" w:rsidRDefault="00763D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βπ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β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(2β+1)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]dx</m:t>
                    </m:r>
                  </m:e>
                </m:nary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β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α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β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π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] dx+0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β+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i/>
                              </w:rPr>
                              <w:sym w:font="Symbol" w:char="F061"/>
                            </m:r>
                          </m:sup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func>
                  </m:e>
                </m:nary>
              </m:oMath>
            </m:oMathPara>
          </w:p>
          <w:p w:rsidR="00763DB9" w:rsidRPr="00BC6909" w:rsidRDefault="00FD6D8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βπ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β+1</m:t>
                    </m:r>
                  </m:e>
                </m:d>
                <m:r>
                  <w:rPr>
                    <w:rFonts w:ascii="Cambria Math" w:hAnsi="Cambria Math"/>
                  </w:rPr>
                  <m:t>π-α</m:t>
                </m:r>
              </m:oMath>
            </m:oMathPara>
          </w:p>
          <w:p w:rsidR="00763DB9" w:rsidRPr="00BC6909" w:rsidRDefault="00763DB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+1</m:t>
                    </m:r>
                  </m:e>
                </m:d>
                <m:r>
                  <w:rPr>
                    <w:rFonts w:ascii="Cambria Math" w:hAnsi="Cambria Math"/>
                  </w:rPr>
                  <m:t>π-α</m:t>
                </m:r>
              </m:oMath>
            </m:oMathPara>
          </w:p>
          <w:p w:rsidR="00763DB9" w:rsidRPr="00BC6909" w:rsidRDefault="00B9713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γ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α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]dx</m:t>
                      </m:r>
                    </m:e>
                  </m:func>
                </m:e>
              </m:nary>
            </m:oMath>
            <w:r w:rsidR="00763DB9" w:rsidRPr="00BC6909">
              <w:rPr>
                <w:rFonts w:ascii="Cambria Math" w:hAnsi="Cambria Math"/>
              </w:rPr>
              <w:t xml:space="preserve">depends on </w:t>
            </w:r>
            <m:oMath>
              <m:r>
                <w:rPr>
                  <w:rFonts w:ascii="Cambria Math" w:hAnsi="Cambria Math"/>
                </w:rPr>
                <m:t>α, β</m:t>
              </m:r>
            </m:oMath>
            <w:r w:rsidR="00763DB9"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γ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A3178" w:rsidRPr="00396F1A" w:rsidRDefault="001B0FEE" w:rsidP="000E0827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b/>
              </w:rPr>
              <w:t>a</w:t>
            </w:r>
            <w:r w:rsidRPr="00396F1A">
              <w:rPr>
                <w:rFonts w:ascii="Cambria Math" w:hAnsi="Cambria Math"/>
              </w:rPr>
              <w:t xml:space="preserve">. 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d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func>
                </m:den>
              </m:f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  <m:r>
                <w:rPr>
                  <w:rFonts w:ascii="Cambria Math" w:hAnsi="Cambria Math"/>
                </w:rPr>
                <m:t>dt</m:t>
              </m:r>
            </m:oMath>
          </w:p>
          <w:p w:rsidR="009A3178" w:rsidRPr="00396F1A" w:rsidRDefault="009A3178" w:rsidP="000E0827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Putt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x </m:t>
                  </m:r>
                </m:sup>
              </m:sSup>
              <m:r>
                <w:rPr>
                  <w:rFonts w:ascii="Cambria Math" w:hAnsi="Cambria Math"/>
                </w:rPr>
                <m:t>=t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x 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dx=dt</m:t>
              </m:r>
            </m:oMath>
          </w:p>
          <w:p w:rsidR="009A3178" w:rsidRPr="00396F1A" w:rsidRDefault="009A3178" w:rsidP="000E0827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0E0827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den>
                </m:f>
              </m:oMath>
            </m:oMathPara>
          </w:p>
          <w:p w:rsidR="000E0827" w:rsidRPr="00396F1A" w:rsidRDefault="001B0FEE" w:rsidP="000E0827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b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den>
                  </m:f>
                </m:e>
              </m:nary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den>
                  </m:f>
                </m:e>
              </m:nary>
            </m:oMath>
          </w:p>
          <w:p w:rsidR="000E0827" w:rsidRPr="00396F1A" w:rsidRDefault="000E0827" w:rsidP="000E0827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=y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den>
              </m:f>
            </m:oMath>
          </w:p>
          <w:p w:rsidR="000E0827" w:rsidRPr="00396F1A" w:rsidRDefault="000E0827" w:rsidP="000E0827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2d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y</m:t>
                            </m:r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y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</m:rad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</m:den>
                        </m:f>
                      </m:e>
                    </m:d>
                  </m:e>
                </m:func>
              </m:oMath>
            </m:oMathPara>
          </w:p>
          <w:p w:rsidR="000E0827" w:rsidRPr="00396F1A" w:rsidRDefault="00011BA2" w:rsidP="000E08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,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0E0827" w:rsidRPr="00396F1A" w:rsidRDefault="001B0FEE" w:rsidP="000E0827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c.</w:t>
            </w:r>
            <w:r w:rsidR="000E0827" w:rsidRPr="00396F1A">
              <w:rPr>
                <w:rFonts w:ascii="Cambria Math" w:hAnsi="Cambria Math"/>
              </w:rPr>
              <w:t xml:space="preserve">Add and subtract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96F1A">
              <w:rPr>
                <w:rFonts w:ascii="Cambria Math" w:hAnsi="Cambria Math"/>
              </w:rPr>
              <w:t>in the nu</w:t>
            </w:r>
            <w:r w:rsidR="000E0827" w:rsidRPr="00396F1A">
              <w:rPr>
                <w:rFonts w:ascii="Cambria Math" w:hAnsi="Cambria Math"/>
              </w:rPr>
              <w:t xml:space="preserve">merator, then </w:t>
            </w:r>
            <m:oMath>
              <m:r>
                <w:rPr>
                  <w:rFonts w:ascii="Cambria Math" w:hAnsi="Cambria Math"/>
                </w:rPr>
                <m:t xml:space="preserve">k=1 </m:t>
              </m:r>
            </m:oMath>
            <w:r w:rsidR="000E0827" w:rsidRPr="00396F1A">
              <w:rPr>
                <w:rFonts w:ascii="Cambria Math" w:hAnsi="Cambria Math"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m=1</m:t>
              </m:r>
            </m:oMath>
          </w:p>
          <w:p w:rsidR="000E0827" w:rsidRPr="00396F1A" w:rsidRDefault="001B0FEE" w:rsidP="000E0827">
            <w:pPr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  <w:b/>
              </w:rPr>
              <w:t>d.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+4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</m:oMath>
          </w:p>
          <w:p w:rsidR="000E0827" w:rsidRPr="00396F1A" w:rsidRDefault="000E0827" w:rsidP="000E0827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4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</m:e>
                </m:nary>
              </m:oMath>
            </m:oMathPara>
          </w:p>
          <w:p w:rsidR="000E0827" w:rsidRPr="00396F1A" w:rsidRDefault="000E0827" w:rsidP="000E0827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9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e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0E0827" w:rsidRPr="00396F1A" w:rsidRDefault="00011BA2" w:rsidP="000E0827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iCs/>
              </w:rPr>
              <w:t>L</w:t>
            </w:r>
            <w:r w:rsidR="000E0827" w:rsidRPr="00396F1A">
              <w:rPr>
                <w:rFonts w:ascii="Cambria Math" w:hAnsi="Cambria Math"/>
              </w:rPr>
              <w:t>et</w:t>
            </w:r>
            <m:oMath>
              <m:r>
                <w:rPr>
                  <w:rFonts w:ascii="Cambria Math" w:hAnsi="Cambria Math"/>
                </w:rPr>
                <m:t xml:space="preserve"> t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</w:rPr>
                <m:t>⇒2dt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dx</m:t>
              </m:r>
            </m:oMath>
          </w:p>
          <w:p w:rsidR="000E0827" w:rsidRPr="00396F1A" w:rsidRDefault="00011BA2" w:rsidP="000E0827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9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E0827" w:rsidRPr="00396F1A" w:rsidRDefault="000E0827" w:rsidP="000E0827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E0827" w:rsidRPr="00396F1A" w:rsidRDefault="00011BA2" w:rsidP="000E08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k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m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A3178" w:rsidRPr="00396F1A" w:rsidRDefault="00011BA2" w:rsidP="00011BA2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b/>
              </w:rPr>
              <w:t>a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9A3178" w:rsidRPr="00396F1A" w:rsidRDefault="009A3178" w:rsidP="00011BA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011BA2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x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011BA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  <w:p w:rsidR="009A3178" w:rsidRPr="00396F1A" w:rsidRDefault="009A3178" w:rsidP="00011BA2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x+C</m:t>
                    </m:r>
                  </m:e>
                </m:func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b/>
              </w:rPr>
              <w:t>b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x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x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iCs/>
              </w:rPr>
              <w:t>P</w:t>
            </w:r>
            <w:r w:rsidRPr="00396F1A">
              <w:rPr>
                <w:rFonts w:ascii="Cambria Math" w:hAnsi="Cambria Math"/>
              </w:rPr>
              <w:t>ut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>+1=t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>dx=dt,</m:t>
              </m:r>
            </m:oMath>
            <w:r w:rsidRPr="00396F1A">
              <w:rPr>
                <w:rFonts w:ascii="Cambria Math" w:hAnsi="Cambria Math"/>
              </w:rPr>
              <w:t xml:space="preserve"> we get</w:t>
            </w:r>
          </w:p>
          <w:p w:rsidR="00084B0D" w:rsidRPr="00396F1A" w:rsidRDefault="00084B0D" w:rsidP="00084B0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t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b/>
              </w:rPr>
              <w:lastRenderedPageBreak/>
              <w:t>c</w:t>
            </w:r>
            <w:r w:rsidRPr="00396F1A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+1=t⇒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dx=dt</m:t>
              </m:r>
            </m:oMath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I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-1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 t-t+C</m:t>
                    </m:r>
                  </m:e>
                </m:func>
              </m:oMath>
            </m:oMathPara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jc w:val="both"/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-1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  <w:b/>
              </w:rPr>
              <w:t>d.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x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2x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=t⇒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hAnsi="Cambria Math"/>
                </w:rPr>
                <m:t>dx=dt,</m:t>
              </m:r>
            </m:oMath>
          </w:p>
          <w:p w:rsidR="00084B0D" w:rsidRPr="00396F1A" w:rsidRDefault="00084B0D" w:rsidP="00084B0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I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2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084B0D" w:rsidRPr="00396F1A" w:rsidRDefault="00084B0D" w:rsidP="00084B0D">
            <w:pPr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DC60CC" w:rsidRDefault="00DC60CC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w:rPr>
                        <w:rFonts w:ascii="Cambria Math"/>
                      </w:rPr>
                      <m:t xml:space="preserve"> 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n+1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n+2</m:t>
                            </m:r>
                          </m:den>
                        </m:f>
                        <m:r>
                          <w:rPr>
                            <w:rFonts w:ascii="Cambria Math"/>
                          </w:rPr>
                          <m:t>+...+</m:t>
                        </m:r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</w:rPr>
                              <m:t>3n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</w:rPr>
                              <m:t>n+3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  <w:p w:rsidR="00DC60CC" w:rsidRDefault="00DC60CC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n</m:t>
                        </m:r>
                      </m:sup>
                      <m:e>
                        <m:f>
                          <m:fPr>
                            <m:ctrlPr>
                              <w:rPr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nary>
                  </m:e>
                </m:func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+r</m:t>
                        </m:r>
                      </m:den>
                    </m:f>
                  </m:e>
                </m:d>
                <m:r>
                  <w:rPr>
                    <w:rFonts w:asci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DC60CC" w:rsidRDefault="00DC60CC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d>
                      <m:dPr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den>
                        </m:f>
                      </m:e>
                    </m:d>
                    <m:r>
                      <w:rPr>
                        <w:rFonts w:ascii="Cambria Math"/>
                      </w:rPr>
                      <m:t>dx</m:t>
                    </m:r>
                  </m:e>
                </m:nary>
              </m:oMath>
            </m:oMathPara>
          </w:p>
          <w:p w:rsidR="00DC60CC" w:rsidRDefault="00DC60CC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n</m:t>
                        </m:r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d>
                          <m:dPr>
                            <m:ctrlPr>
                              <w:rPr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e>
                        </m:d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/>
                      </w:rPr>
                      <m:t>3</m:t>
                    </m:r>
                  </m:sup>
                </m:sSubSup>
                <m:r>
                  <w:rPr>
                    <w:rFonts w:ascii="Cambria Math"/>
                  </w:rPr>
                  <m:t>=3</m:t>
                </m:r>
                <m:r>
                  <w:rPr>
                    <w:rFonts w:asci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</w:rPr>
                  <m:t>In</m:t>
                </m:r>
                <m:r>
                  <w:rPr>
                    <w:rFonts w:ascii="Cambria Math"/>
                  </w:rPr>
                  <m:t xml:space="preserve"> 4</m:t>
                </m:r>
              </m:oMath>
            </m:oMathPara>
          </w:p>
          <w:p w:rsidR="00DC60CC" w:rsidRPr="00A32310" w:rsidRDefault="00DC60CC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3-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In</m:t>
                </m:r>
                <m:r>
                  <w:rPr>
                    <w:rFonts w:ascii="Cambria Math" w:hAnsi="Cambria Math"/>
                  </w:rPr>
                  <m:t xml:space="preserve"> 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0≤x≤1</m:t>
              </m:r>
            </m:oMath>
            <w:r w:rsidRPr="00901867">
              <w:rPr>
                <w:rFonts w:ascii="Cambria Math" w:hAnsi="Cambria Math"/>
              </w:rPr>
              <w:t xml:space="preserve">, </w:t>
            </w:r>
            <w:r>
              <w:rPr>
                <w:rFonts w:ascii="Cambria Math" w:hAnsi="Cambria Math"/>
              </w:rPr>
              <w:t>we have</w:t>
            </w:r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≤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1</m:t>
                    </m:r>
                  </m:sup>
                </m:sSup>
              </m:oMath>
            </m:oMathPara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1≤</m:t>
                </m:r>
                <m:sSup>
                  <m:sSupPr>
                    <m:ctrlPr>
                      <w:rPr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e</m:t>
                </m:r>
              </m:oMath>
            </m:oMathPara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m=1, M=e</m:t>
                </m:r>
              </m:oMath>
            </m:oMathPara>
          </w:p>
          <w:p w:rsidR="00D7433B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1∙(1-0)≤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/>
                      </w:rPr>
                      <m:t>dx</m:t>
                    </m:r>
                    <m:r>
                      <w:rPr>
                        <w:rFonts w:ascii="Cambria Math" w:hAnsi="Cambria Math"/>
                      </w:rPr>
                      <m:t>≤</m:t>
                    </m:r>
                    <m:r>
                      <w:rPr>
                        <w:rFonts w:ascii="Cambria Math"/>
                      </w:rPr>
                      <m:t>e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(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0)</m:t>
                    </m:r>
                  </m:e>
                </m:nary>
              </m:oMath>
            </m:oMathPara>
          </w:p>
          <w:p w:rsidR="00D7433B" w:rsidRPr="00A32310" w:rsidRDefault="00D7433B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1≤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/>
                      </w:rPr>
                      <m:t>dx</m:t>
                    </m:r>
                    <m:r>
                      <w:rPr>
                        <w:rFonts w:ascii="Cambria Math" w:hAnsi="Cambria Math"/>
                      </w:rPr>
                      <m:t>≤</m:t>
                    </m:r>
                    <m:r>
                      <w:rPr>
                        <w:rFonts w:ascii="Cambria Math"/>
                      </w:rPr>
                      <m:t>e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56266F" w:rsidRDefault="0056266F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nary>
                          <m:naryPr>
                            <m:limLoc m:val="subSu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sSup>
                              <m:sSupPr>
                                <m:ctrlPr>
                                  <w:rPr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sup>
                          <m:e>
                            <m:func>
                              <m:funcPr>
                                <m:ctrlPr>
                                  <w:rPr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ad>
                                  <m:radPr>
                                    <m:degHide m:val="on"/>
                                    <m:ctrlPr>
                                      <w:rPr>
                                        <w:rFonts w:asci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t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/>
                                  </w:rPr>
                                  <m:t>dt</m:t>
                                </m:r>
                              </m:e>
                            </m:func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 xml:space="preserve">        </m:t>
                </m:r>
                <m:d>
                  <m:dPr>
                    <m:ctrlPr>
                      <w:rPr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/>
                      </w:rPr>
                      <m:t>form</m:t>
                    </m:r>
                  </m:e>
                </m:d>
              </m:oMath>
            </m:oMathPara>
          </w:p>
          <w:p w:rsidR="0056266F" w:rsidRDefault="0056266F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∙</m:t>
                            </m:r>
                            <m:r>
                              <w:rPr>
                                <w:rFonts w:ascii="Cambria Math"/>
                              </w:rPr>
                              <m:t>2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  <w:p w:rsidR="0056266F" w:rsidRPr="00A32310" w:rsidRDefault="0056266F" w:rsidP="00287127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  <m:r>
                          <w:rPr>
                            <w:rFonts w:ascii="Cambria Math"/>
                          </w:rPr>
                          <m:t>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 w:cs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cs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cs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 w:cs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 w:cs="Cambria Math"/>
                      </w:rPr>
                      <m:t>=</m:t>
                    </m:r>
                    <m:f>
                      <m:fPr>
                        <m:ctrlPr>
                          <w:rPr>
                            <w:rFonts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cs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Cambria Math"/>
                      </w:rPr>
                      <m:t>∙</m:t>
                    </m:r>
                    <m:r>
                      <w:rPr>
                        <w:rFonts w:ascii="Cambria Math" w:cs="Cambria Math"/>
                      </w:rPr>
                      <m:t>1=</m:t>
                    </m:r>
                    <m:f>
                      <m:fPr>
                        <m:ctrlPr>
                          <w:rPr>
                            <w:rFonts w:cs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cs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cs="Cambria Math"/>
                          </w:rPr>
                          <m:t>3</m:t>
                        </m:r>
                      </m:den>
                    </m:f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A6AEF" w:rsidRDefault="00E05AB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ec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1)</m:t>
                            </m:r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9A6AEF" w:rsidRDefault="00E05AB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1)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9A6AEF" w:rsidRPr="00A32310" w:rsidRDefault="00E05AB3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∵ </m:t>
                </m:r>
                <m:r>
                  <w:rPr>
                    <w:rFonts w:ascii="Cambria Math" w:hAnsi="Cambria Math"/>
                  </w:rPr>
                  <m:t>λ</m:t>
                </m:r>
                <m:r>
                  <w:rPr>
                    <w:rFonts w:ascii="Cambria Math" w:hAnsi="Cambria Math"/>
                  </w:rPr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CD1F3F" w:rsidRDefault="00053E4A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Given, </w:t>
            </w:r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ad>
                        <m:ra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</w:p>
          <w:p w:rsidR="00CD1F3F" w:rsidRDefault="00053E4A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u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+2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t</m:t>
              </m:r>
              <m:r>
                <w:rPr>
                  <w:rFonts w:ascii="Cambria Math" w:hAnsi="Cambria Math"/>
                </w:rPr>
                <m:t xml:space="preserve">⇒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dx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dt</m:t>
              </m:r>
            </m:oMath>
          </w:p>
          <w:p w:rsidR="00CD1F3F" w:rsidRDefault="00053E4A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/4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/4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+2</m:t>
                                </m:r>
                              </m:den>
                            </m:f>
                          </m:e>
                        </m:ra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  <w:p w:rsidR="00CD1F3F" w:rsidRPr="00A32310" w:rsidRDefault="00053E4A" w:rsidP="001C38FE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From the given data, we can conclude th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 xml:space="preserve">=0, </m:t>
              </m:r>
            </m:oMath>
            <w:r w:rsidR="008B15DD" w:rsidRPr="00396F1A">
              <w:rPr>
                <w:rFonts w:ascii="Cambria Math" w:hAnsi="Cambria Math"/>
              </w:rPr>
              <w:t xml:space="preserve">at </w:t>
            </w:r>
            <m:oMath>
              <m:r>
                <w:rPr>
                  <w:rFonts w:ascii="Cambria Math" w:hAnsi="Cambria Math"/>
                </w:rPr>
                <m:t>x=1, 2, 3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lastRenderedPageBreak/>
              <w:t>Hence</w:t>
            </w:r>
            <w:r w:rsidR="008B15DD" w:rsidRPr="00396F1A">
              <w:rPr>
                <w:rFonts w:ascii="Cambria Math" w:hAnsi="Cambria Math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,a&gt;0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a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 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1x-6 )dx</m:t>
                    </m:r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 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1x-6 )</m:t>
                    </m:r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6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 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⇒c=1</m:t>
              </m:r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6x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oMath>
            <w:r w:rsidR="008B15DD" w:rsidRPr="00396F1A">
              <w:rPr>
                <w:rFonts w:ascii="Cambria Math" w:hAnsi="Cambria Math"/>
              </w:rPr>
              <w:t xml:space="preserve">    (1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1,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-2a+1,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1</m:t>
              </m:r>
            </m:oMath>
            <w:r w:rsidR="008B15DD" w:rsidRPr="00396F1A">
              <w:rPr>
                <w:rFonts w:ascii="Cambria Math" w:hAnsi="Cambria Math"/>
              </w:rPr>
              <w:t xml:space="preserve">       (2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</m:oMath>
            <w:r w:rsidRPr="00396F1A">
              <w:rPr>
                <w:rFonts w:ascii="Cambria Math" w:hAnsi="Cambria Math"/>
              </w:rPr>
              <w:t xml:space="preserve"> The graph is symmetrical about line </w:t>
            </w:r>
            <m:oMath>
              <m:r>
                <w:rPr>
                  <w:rFonts w:ascii="Cambria Math" w:hAnsi="Cambria Math"/>
                </w:rPr>
                <m:t>x=2</m:t>
              </m:r>
            </m:oMath>
            <w:r w:rsidRPr="00396F1A">
              <w:rPr>
                <w:rFonts w:ascii="Cambria Math" w:hAnsi="Cambria Math"/>
              </w:rPr>
              <w:t xml:space="preserve"> and the range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,∞)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r</m:t>
                  </m:r>
                  <m:r>
                    <w:rPr>
                      <w:rFonts w:ascii="Cambria Math" w:hAnsi="Cambria Math"/>
                    </w:rPr>
                    <m:t xml:space="preserve"> [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  <m:r>
                    <w:rPr>
                      <w:rFonts w:ascii="Cambria Math" w:hAnsi="Cambria Math"/>
                    </w:rPr>
                    <m:t>,∞)</m:t>
                  </m:r>
                </m:e>
              </m:d>
            </m:oMath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 xml:space="preserve">=-8⇒a=4  </m:t>
              </m:r>
            </m:oMath>
            <w:r w:rsidR="008B15DD" w:rsidRPr="00396F1A">
              <w:rPr>
                <w:rFonts w:ascii="Cambria Math" w:hAnsi="Cambria Math"/>
              </w:rPr>
              <w:t>(from(2)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-7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and so on</w:t>
            </w:r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</m:sSup>
              <m:r>
                <w:rPr>
                  <w:rFonts w:ascii="Cambria Math" w:hAnsi="Cambria Math"/>
                </w:rPr>
                <m:t>=I+A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!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!</m:t>
                  </m:r>
                </m:den>
              </m:f>
              <m:r>
                <w:rPr>
                  <w:rFonts w:ascii="Cambria Math" w:hAnsi="Cambria Math"/>
                </w:rPr>
                <m:t>+…+</m:t>
              </m:r>
            </m:oMath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1+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</m:t>
                        </m:r>
                      </m:e>
                    </m:eqArr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1+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!</m:t>
                            </m:r>
                          </m:den>
                        </m:f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!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…</m:t>
                        </m:r>
                      </m:e>
                    </m:eqArr>
                  </m:e>
                </m:d>
              </m:oMath>
            </m:oMathPara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qAr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2x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!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!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…</m:t>
                                  </m:r>
                                </m:e>
                              </m:eqAr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qAr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2x+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!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…</m:t>
                                  </m:r>
                                </m:e>
                              </m:eqAr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qAr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2x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!</m:t>
                                      </m:r>
                                    </m:den>
                                  </m:f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</w:rPr>
                                  </m:ctrlP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!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…</m:t>
                                  </m:r>
                                </m:e>
                              </m:eqAr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eqArr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+2x+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!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+…</m:t>
                                  </m:r>
                                </m:e>
                              </m:eqAr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mr>
                    </m:m>
                  </m:e>
                </m:d>
              </m:oMath>
            </m:oMathPara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x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1</m:t>
                          </m:r>
                        </m:e>
                      </m:mr>
                    </m:m>
                  </m:e>
                </m:d>
              </m:oMath>
            </m:oMathPara>
          </w:p>
          <w:p w:rsidR="009A3178" w:rsidRPr="00396F1A" w:rsidRDefault="00B31E92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 xml:space="preserve">+1 </m:t>
              </m:r>
            </m:oMath>
            <w:r w:rsidRPr="00396F1A">
              <w:rPr>
                <w:rFonts w:ascii="Cambria Math" w:hAnsi="Cambria Math"/>
              </w:rPr>
              <w:t>and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oMath>
          </w:p>
          <w:p w:rsidR="00874473" w:rsidRPr="00396F1A" w:rsidRDefault="004029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x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Here </w:t>
            </w:r>
            <m:oMath>
              <m:r>
                <w:rPr>
                  <w:rFonts w:ascii="Cambria Math" w:hAnsi="Cambria Math"/>
                </w:rPr>
                <m:t xml:space="preserve">a=1&gt;0; </m:t>
              </m:r>
            </m:oMath>
            <w:r w:rsidRPr="00396F1A">
              <w:rPr>
                <w:rFonts w:ascii="Cambria Math" w:hAnsi="Cambria Math"/>
              </w:rPr>
              <w:t xml:space="preserve">therefore we make the substitution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x+2</m:t>
                  </m:r>
                </m:e>
              </m:rad>
              <m:r>
                <w:rPr>
                  <w:rFonts w:ascii="Cambria Math" w:hAnsi="Cambria Math"/>
                </w:rPr>
                <m:t>=t-x.</m:t>
              </m:r>
            </m:oMath>
            <w:r w:rsidRPr="00396F1A">
              <w:rPr>
                <w:rFonts w:ascii="Cambria Math" w:hAnsi="Cambria Math"/>
              </w:rPr>
              <w:t xml:space="preserve"> Squaring both sides of this equality and reducing the similar terms, we get</w:t>
            </w:r>
          </w:p>
          <w:p w:rsidR="008B37B2" w:rsidRPr="008B37B2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x+2t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⇒x</m:t>
                </m:r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⇒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t+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1+t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dt;</m:t>
                </m:r>
              </m:oMath>
            </m:oMathPara>
          </w:p>
          <w:p w:rsidR="008B37B2" w:rsidRPr="008B37B2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x+2</m:t>
                    </m:r>
                  </m:e>
                </m:rad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+t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(1+t)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t+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(1+t)</m:t>
                    </m:r>
                  </m:den>
                </m:f>
                <w:bookmarkStart w:id="0" w:name="_GoBack"/>
                <w:bookmarkEnd w:id="0"/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Substituting into the integral, we get</w:t>
            </w:r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t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t+2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4t+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t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t+2)dt</m:t>
                            </m:r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t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t+2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</m:oMath>
            </m:oMathPara>
          </w:p>
          <w:p w:rsidR="009A3178" w:rsidRPr="00396F1A" w:rsidRDefault="009A3178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Now let us expand the obtained proper rational fraction into partial fractions:</w:t>
            </w:r>
          </w:p>
          <w:p w:rsidR="009A3178" w:rsidRPr="00396F1A" w:rsidRDefault="002B1CFE" w:rsidP="00A35B5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t+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+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t+2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+1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+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t+2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742B3F" w:rsidRPr="00BC6909" w:rsidRDefault="00FF2A02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w.r.t. </w:t>
            </w:r>
            <m:oMath>
              <m:r>
                <w:rPr>
                  <w:rFonts w:ascii="Cambria Math" w:hAnsi="Cambria Math"/>
                </w:rPr>
                <m:t>x,</m:t>
              </m:r>
            </m:oMath>
            <w:r w:rsidRPr="00BC6909">
              <w:rPr>
                <w:rFonts w:ascii="Cambria Math" w:hAnsi="Cambria Math"/>
              </w:rPr>
              <w:t xml:space="preserve"> we get</w:t>
            </w:r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b/>
                <w:bCs/>
                <w:color w:val="FF0000"/>
              </w:rPr>
            </w:pPr>
            <w:r w:rsidRPr="00BC6909">
              <w:rPr>
                <w:rFonts w:ascii="Cambria Math" w:hAnsi="Cambria Math"/>
              </w:rPr>
              <w:object w:dxaOrig="5508" w:dyaOrig="36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124.5pt" o:ole="">
                  <v:imagedata r:id="IMM7S942S0" o:title=""/>
                </v:shape>
                <o:OLEObject Type="Embed" ProgID="ChemDraw.Document.6.0" ShapeID="_x0000_i1025" DrawAspect="Content" ObjectID="_1541662371" r:id="OMM7S942S0"/>
              </w:object>
            </w:r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b/>
                <w:bCs/>
                <w:color w:val="FF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x</m:t>
                </m:r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x+y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Sinc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  <w:iCs/>
              </w:rPr>
              <w:t xml:space="preserve"> is real, </w:t>
            </w:r>
            <m:oMath>
              <m:r>
                <w:rPr>
                  <w:rFonts w:ascii="Cambria Math" w:hAnsi="Cambria Math"/>
                </w:rPr>
                <m:t>D≥0</m:t>
              </m:r>
            </m:oMath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1-</m:t>
                </m:r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≥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 is an odd function, hence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0</m:t>
                  </m:r>
                </m:e>
              </m:nary>
            </m:oMath>
          </w:p>
          <w:p w:rsidR="00742B3F" w:rsidRPr="00BC6909" w:rsidRDefault="00FF2A02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≥0</m:t>
                </m:r>
              </m:oMath>
            </m:oMathPara>
          </w:p>
          <w:p w:rsidR="00742B3F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1≤0</m:t>
                </m:r>
              </m:oMath>
            </m:oMathPara>
          </w:p>
          <w:p w:rsidR="00FC579E" w:rsidRPr="00BC6909" w:rsidRDefault="00742B3F" w:rsidP="00742B3F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x∈[-1, 1]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t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Pr="00BC6909">
              <w:rPr>
                <w:rFonts w:ascii="Cambria Math" w:hAnsi="Cambria Math"/>
              </w:rPr>
              <w:t xml:space="preserve">   (1)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t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t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FC579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sing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+b-x</m:t>
                                </m:r>
                              </m:e>
                            </m:d>
                          </m:e>
                        </m:nary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d>
              </m:oMath>
            </m:oMathPara>
          </w:p>
          <w:p w:rsidR="00FC579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   (2)</m:t>
                </m:r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w.r.t.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FE6D8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nary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f(x)</m:t>
                    </m:r>
                  </m:e>
                </m:nary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⇒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x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BC6909">
              <w:rPr>
                <w:rFonts w:ascii="Cambria Math" w:hAnsi="Cambria Math"/>
              </w:rPr>
              <w:t xml:space="preserve">   [using equation (2)]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lso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 0</m:t>
              </m:r>
            </m:oMath>
            <w:r w:rsidRPr="00BC6909">
              <w:rPr>
                <w:rFonts w:ascii="Cambria Math" w:hAnsi="Cambria Math"/>
              </w:rPr>
              <w:t>[from equation (1)]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</m:t>
                </m:r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Pr="00BC6909">
              <w:rPr>
                <w:rFonts w:ascii="Cambria Math" w:hAnsi="Cambria Math"/>
              </w:rPr>
              <w:t xml:space="preserve">has real roots, 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non-monotonic. Hence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many-one, but range is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="00FE6D8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hence surjective</w:t>
            </w:r>
          </w:p>
          <w:p w:rsidR="00FC579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λ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 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nary>
              </m:oMath>
            </m:oMathPara>
          </w:p>
          <w:p w:rsidR="00FC579E" w:rsidRPr="00BC6909" w:rsidRDefault="00C57A9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λ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/2</m:t>
                        </m:r>
                      </m:sup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 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=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nary>
                  </m:e>
                </m:func>
              </m:oMath>
            </m:oMathPara>
          </w:p>
          <w:p w:rsidR="00FC579E" w:rsidRPr="00BC6909" w:rsidRDefault="00C57A9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r</m:t>
                        </m:r>
                      </m:e>
                    </m:func>
                  </m:e>
                </m:func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oMath>
            <w:r w:rsidR="00FE6D86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A=λ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 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func>
                </m:e>
              </m:nary>
            </m:oMath>
          </w:p>
          <w:p w:rsidR="00FC579E" w:rsidRPr="00BC6909" w:rsidRDefault="00C57A9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A=λ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t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1</m:t>
                            </m:r>
                          </m:e>
                        </m:d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dt</m:t>
                            </m:r>
                          </m:e>
                        </m:func>
                      </m:e>
                    </m:func>
                  </m:e>
                </m:nary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(A+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t</m:t>
                        </m:r>
                      </m:e>
                    </m:func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(A+1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t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</m:oMath>
            </m:oMathPara>
          </w:p>
          <w:p w:rsidR="00FC579E" w:rsidRPr="00BC6909" w:rsidRDefault="00FC579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λ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λ</m:t>
                    </m:r>
                  </m:den>
                </m:f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-λ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 1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-λ</m:t>
                        </m:r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  <w:p w:rsidR="00FC579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-λ</m:t>
                        </m:r>
                      </m:den>
                    </m:f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2</m:t>
                    </m:r>
                  </m:e>
                </m:func>
              </m:oMath>
            </m:oMathPara>
          </w:p>
          <w:p w:rsidR="009B3AAA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=(2-λ)</m:t>
                    </m:r>
                  </m:e>
                </m:func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|2-λ|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≤1</m:t>
                </m:r>
              </m:oMath>
            </m:oMathPara>
          </w:p>
          <w:p w:rsidR="00C57A92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-1≤λ-2≤1</m:t>
                </m:r>
              </m:oMath>
            </m:oMathPara>
          </w:p>
          <w:p w:rsidR="00C57A92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≤λ≤</m:t>
              </m:r>
            </m:oMath>
            <w:r w:rsidR="00FC579E" w:rsidRPr="00BC6909">
              <w:rPr>
                <w:rFonts w:ascii="Cambria Math" w:hAnsi="Cambria Math"/>
                <w:iCs/>
              </w:rPr>
              <w:t xml:space="preserve"> 3</w:t>
            </w:r>
          </w:p>
          <w:p w:rsidR="00FC579E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3</m:t>
                    </m:r>
                  </m:e>
                </m:nary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-λ</m:t>
                        </m:r>
                      </m:den>
                    </m:f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dx=3</m:t>
                    </m:r>
                  </m:e>
                </m:func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-λ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-λ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  <w:p w:rsidR="00FC579E" w:rsidRPr="00BC6909" w:rsidRDefault="009B3AA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λ=4/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BC6909">
              <w:rPr>
                <w:rFonts w:ascii="Cambria Math" w:hAnsi="Cambria Math"/>
              </w:rPr>
              <w:t xml:space="preserve">is an odd function </w:t>
            </w:r>
            <m:oMath>
              <m:r>
                <w:rPr>
                  <w:rFonts w:ascii="Cambria Math" w:hAnsi="Cambria Math"/>
                </w:rPr>
                <m:t>⇒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-f(-x)</m:t>
              </m:r>
            </m:oMath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ϕ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7A05E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t=-y</m:t>
              </m:r>
            </m:oMath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ϕ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d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-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nary>
                  </m:e>
                </m:nary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0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=ϕ(x)</m:t>
                        </m:r>
                      </m:e>
                    </m:nary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den>
                  </m:f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E04542" w:rsidRPr="00BC6909">
              <w:rPr>
                <w:rFonts w:ascii="Cambria Math" w:hAnsi="Cambria Math"/>
              </w:rPr>
              <w:t xml:space="preserve">      (1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 w.r.t.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BC6909">
              <w:rPr>
                <w:rFonts w:ascii="Cambria Math" w:hAnsi="Cambria Math"/>
              </w:rPr>
              <w:t xml:space="preserve"> keep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as constant</w:t>
            </w:r>
          </w:p>
          <w:p w:rsidR="00B40942" w:rsidRPr="00BC6909" w:rsidRDefault="00D97DC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da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a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40942" w:rsidRPr="00BC6909" w:rsidRDefault="00D97DC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B40942" w:rsidRPr="00BC6909" w:rsidRDefault="00D97DC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a+1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+1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a+1)</m:t>
                    </m:r>
                  </m:den>
                </m:f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tegrating both sides w.r.t.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E04542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we get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 c</m:t>
                    </m:r>
                  </m:e>
                </m:func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or </w:t>
            </w:r>
            <m:oMath>
              <m:r>
                <w:rPr>
                  <w:rFonts w:ascii="Cambria Math" w:hAnsi="Cambria Math"/>
                </w:rPr>
                <m:t>a=0, 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w:rPr>
                      <w:rFonts w:ascii="Cambria Math" w:hAnsi="Cambria Math"/>
                    </w:rPr>
                    <m:t>1+c</m:t>
                  </m:r>
                </m:e>
              </m:func>
            </m:oMath>
            <w:r w:rsidRPr="00BC6909">
              <w:rPr>
                <w:rFonts w:ascii="Cambria Math" w:hAnsi="Cambria Math"/>
              </w:rPr>
              <w:t>[from equation (1)]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=0+c</m:t>
                </m:r>
              </m:oMath>
            </m:oMathPara>
          </w:p>
          <w:p w:rsidR="00B40942" w:rsidRPr="00BC6909" w:rsidRDefault="00D97DC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 I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a+1)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-π/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/2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f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e>
                                </m:nary>
                              </m:e>
                            </m:func>
                          </m:e>
                        </m:nary>
                      </m:e>
                    </m:func>
                  </m:e>
                </m:func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 xml:space="preserve">x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-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t</m:t>
                            </m:r>
                          </m:e>
                        </m:nary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–π/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π/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tf</m:t>
                            </m:r>
                          </m:e>
                        </m:nary>
                      </m:e>
                    </m:func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func>
              </m:oMath>
            </m:oMathPara>
          </w:p>
          <w:p w:rsidR="00B40942" w:rsidRPr="00BC6909" w:rsidRDefault="000838A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B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A=1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1+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+B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1+2B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e>
                    </m:func>
                  </m:e>
                </m:nary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A=1+2B</m:t>
              </m:r>
            </m:oMath>
            <w:r w:rsidR="00B40942" w:rsidRPr="00BC6909">
              <w:rPr>
                <w:rFonts w:ascii="Cambria Math" w:hAnsi="Cambria Math"/>
              </w:rPr>
              <w:t xml:space="preserve">  (1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 xml:space="preserve">tf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-π/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t(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+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t</m:t>
                    </m:r>
                  </m:e>
                </m:nary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A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e>
                    </m:func>
                  </m:e>
                </m:nary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2A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⇒ B=2A</m:t>
              </m:r>
            </m:oMath>
            <w:r w:rsidR="00A42753" w:rsidRPr="00BC6909">
              <w:rPr>
                <w:rFonts w:ascii="Cambria Math" w:hAnsi="Cambria Math"/>
              </w:rPr>
              <w:t>(2)</w:t>
            </w:r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From equations (1) and (2), we get</w:t>
            </w:r>
          </w:p>
          <w:p w:rsidR="00974F0A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=-1/3, B =-2/3</m:t>
                </m:r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A42753" w:rsidRPr="00BC6909" w:rsidRDefault="00A427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us, the range of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oMath>
          </w:p>
          <w:p w:rsidR="00A42753" w:rsidRPr="00BC6909" w:rsidRDefault="00A4275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d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is invertible if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≤x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 ≤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func>
            </m:oMath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2≤x≤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func>
                  </m:e>
                </m:func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0≤ x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≤ π</m:t>
                  </m:r>
                </m:e>
              </m:func>
            </m:oMath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≤ x≤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ta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B40942" w:rsidRPr="00BC6909" w:rsidRDefault="00B4094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π≤x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≤2π</m:t>
                  </m:r>
                </m:e>
              </m:func>
            </m:oMath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x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 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t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2, 2π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t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func>
                      </m:e>
                    </m:func>
                  </m:e>
                </m:d>
              </m:oMath>
            </m:oMathPara>
          </w:p>
          <w:p w:rsidR="00B40942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π/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</m:e>
                </m:nary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x </m:t>
                                </m:r>
                              </m:e>
                            </m:func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π/2</m:t>
                    </m:r>
                  </m:sup>
                </m:sSubSup>
              </m:oMath>
            </m:oMathPara>
          </w:p>
          <w:p w:rsidR="00B40942" w:rsidRPr="00BC6909" w:rsidRDefault="00974F0A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-1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E159F7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⇒ 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⇒ x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t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oMath>
          </w:p>
          <w:p w:rsidR="004744FD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y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rad>
              </m:oMath>
            </m:oMathPara>
          </w:p>
          <w:p w:rsidR="00582D06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y)</m:t>
                    </m:r>
                  </m:e>
                </m:rad>
              </m:oMath>
            </m:oMathPara>
          </w:p>
          <w:p w:rsidR="00582D06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y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(y)</m:t>
                        </m:r>
                      </m:e>
                    </m:rad>
                  </m:den>
                </m:f>
              </m:oMath>
            </m:oMathPara>
          </w:p>
          <w:p w:rsidR="0002628E" w:rsidRPr="00BC6909" w:rsidRDefault="00582D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g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</m:d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oMath>
            </m:oMathPara>
          </w:p>
          <w:p w:rsidR="0002628E" w:rsidRPr="00BC6909" w:rsidRDefault="00582D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y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  <w:noProof/>
                <w:lang w:bidi="hi-IN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036" type="#_x0000_t88" style="position:absolute;margin-left:97.95pt;margin-top:10.25pt;width:8.25pt;height:3.75pt;rotation:90;z-index:251663360;mso-position-horizontal-relative:text;mso-position-vertical-relative:text" adj=",10975"/>
              </w:pic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1</m:t>
                              </m:r>
                            </m:sup>
                          </m:sSup>
                        </m:e>
                      </m:groupCh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lim>
                  </m:limLow>
                </m:e>
              </m:nary>
              <m:r>
                <w:rPr>
                  <w:rFonts w:ascii="Cambria Math" w:hAnsi="Cambria Math"/>
                </w:rPr>
                <m:t xml:space="preserve">∙ </m:t>
              </m:r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groupCh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I</m:t>
                  </m:r>
                </m:lim>
              </m:limLow>
              <m:r>
                <w:rPr>
                  <w:rFonts w:ascii="Cambria Math" w:hAnsi="Cambria Math"/>
                </w:rPr>
                <m:t xml:space="preserve"> dx</m:t>
              </m:r>
            </m:oMath>
          </w:p>
          <w:p w:rsidR="00824238" w:rsidRPr="00BC6909" w:rsidRDefault="008242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1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+11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x dx</m:t>
                    </m:r>
                  </m:e>
                </m:nary>
              </m:oMath>
            </m:oMathPara>
          </w:p>
          <w:p w:rsidR="00824238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0-55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24238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55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+5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e>
                </m:nary>
              </m:oMath>
            </m:oMathPara>
          </w:p>
          <w:p w:rsidR="00824238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5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1</m:t>
                    </m:r>
                  </m:sub>
                </m:sSub>
                <m:r>
                  <w:rPr>
                    <w:rFonts w:ascii="Cambria Math" w:hAnsi="Cambria Math"/>
                  </w:rPr>
                  <m:t>=5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0</m:t>
                    </m:r>
                  </m:sub>
                </m:sSub>
              </m:oMath>
            </m:oMathPara>
          </w:p>
          <w:p w:rsidR="00824238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5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E159F7" w:rsidRPr="00BC6909" w:rsidRDefault="003E75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</m:t>
              </m:r>
            </m:oMath>
            <w:r w:rsidRPr="00BC6909">
              <w:rPr>
                <w:rFonts w:ascii="Cambria Math" w:hAnsi="Cambria Math"/>
              </w:rPr>
              <w:t xml:space="preserve"> Integrand is discontinuous at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DC7AC1" w:rsidRPr="00BC6909">
              <w:rPr>
                <w:rFonts w:ascii="Cambria Math" w:hAnsi="Cambria Math"/>
              </w:rPr>
              <w:t>,</w:t>
            </w:r>
            <w:r w:rsidRPr="00BC6909">
              <w:rPr>
                <w:rFonts w:ascii="Cambria Math" w:hAnsi="Cambria Math"/>
              </w:rPr>
              <w:t xml:space="preserve"> then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0∙dx+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π/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π/2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0∙dx=0</m:t>
                      </m:r>
                    </m:e>
                  </m:nary>
                </m:e>
              </m:nary>
            </m:oMath>
          </w:p>
          <w:p w:rsidR="003E75A6" w:rsidRPr="00BC6909" w:rsidRDefault="003E75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∵0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fNam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</w:rPr>
                <m:t>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|</m:t>
              </m:r>
            </m:oMath>
            <w:r w:rsidRPr="00BC6909">
              <w:rPr>
                <w:rFonts w:ascii="Cambria Math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&lt;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 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|=|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>|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90768A" w:rsidRPr="00396F1A" w:rsidRDefault="002B1CFE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(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2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+Bx+C</m:t>
                    </m:r>
                  </m:e>
                </m:fun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7E22C9" w:rsidRPr="00396F1A" w:rsidRDefault="00450D21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A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func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B</m:t>
                </m:r>
              </m:oMath>
            </m:oMathPara>
          </w:p>
          <w:p w:rsidR="007E22C9" w:rsidRPr="00396F1A" w:rsidRDefault="007E22C9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A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2B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2</m:t>
                            </m:r>
                          </m:e>
                        </m:func>
                      </m:e>
                    </m:func>
                  </m:den>
                </m:f>
              </m:oMath>
            </m:oMathPara>
          </w:p>
          <w:p w:rsidR="007E22C9" w:rsidRPr="00396F1A" w:rsidRDefault="007E22C9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2=A+B, -1=-A+B, λ=-2B</m:t>
                </m:r>
              </m:oMath>
            </m:oMathPara>
          </w:p>
          <w:p w:rsidR="007E22C9" w:rsidRPr="00396F1A" w:rsidRDefault="007E22C9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∴A=3/2,B=1/2,λ=-1</m:t>
                </m:r>
              </m:oMath>
            </m:oMathPara>
          </w:p>
          <w:p w:rsidR="007E22C9" w:rsidRPr="00396F1A" w:rsidRDefault="007E22C9" w:rsidP="007E22C9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+B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</m:d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E159F7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I= 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x+1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(1)</w:t>
            </w:r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rad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x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x+1</m:t>
                      </m:r>
                    </m:den>
                  </m:f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  <w:r w:rsidRPr="00BC6909">
              <w:rPr>
                <w:rFonts w:ascii="Cambria Math" w:hAnsi="Cambria Math"/>
              </w:rPr>
              <w:t>(2)</w:t>
            </w:r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On adding equations (1) and (2), we get</w:t>
            </w:r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sup>
                                </m:sSup>
                              </m:fName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rad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x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a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x-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8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≡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90768A" w:rsidRPr="00396F1A" w:rsidRDefault="002B1CFE" w:rsidP="009F065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x+c</m:t>
                    </m:r>
                  </m:e>
                </m:d>
                <m:r>
                  <w:rPr>
                    <w:rFonts w:ascii="Cambria Math" w:hAnsi="Cambria Math"/>
                  </w:rPr>
                  <m:t>+d</m:t>
                </m:r>
              </m:oMath>
            </m:oMathPara>
          </w:p>
          <w:p w:rsidR="009E153B" w:rsidRPr="00396F1A" w:rsidRDefault="009E153B" w:rsidP="009F0656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>Differentiating both sides, we get</w:t>
            </w:r>
          </w:p>
          <w:p w:rsidR="009E153B" w:rsidRPr="00396F1A" w:rsidRDefault="002B1CFE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ax+b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bx+c</m:t>
                    </m:r>
                  </m:e>
                </m:d>
                <m:r>
                  <w:rPr>
                    <w:rFonts w:ascii="Cambria Math" w:hAnsi="Cambria Math"/>
                  </w:rPr>
                  <m:t>(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(-2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x+b-2c)</m:t>
                </m:r>
              </m:oMath>
            </m:oMathPara>
          </w:p>
          <w:p w:rsidR="00CC4AB4" w:rsidRPr="00396F1A" w:rsidRDefault="00CC4AB4" w:rsidP="00CC4AB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-b</m:t>
                    </m:r>
                  </m:e>
                </m:d>
                <m:r>
                  <w:rPr>
                    <w:rFonts w:ascii="Cambria Math" w:hAnsi="Cambria Math"/>
                  </w:rPr>
                  <m:t>=0, b-2c=0</m:t>
                </m:r>
              </m:oMath>
            </m:oMathPara>
          </w:p>
          <w:p w:rsidR="00CC4AB4" w:rsidRPr="00396F1A" w:rsidRDefault="00CC4AB4" w:rsidP="00CC4AB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b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, c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E159F7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∙x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x dx=dt/2</m:t>
              </m:r>
            </m:oMath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⇒ </m:t>
                </m:r>
                <m:r>
                  <w:rPr>
                    <w:rFonts w:ascii="Cambria Math" w:hAnsi="Cambria Math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t</m:t>
                    </m:r>
                  </m:e>
                </m:nary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t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n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t</m:t>
                        </m:r>
                      </m:e>
                    </m:nary>
                  </m:e>
                </m:d>
              </m:oMath>
            </m:oMathPara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n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t</m:t>
                        </m:r>
                      </m:e>
                    </m:nary>
                  </m:e>
                </m:d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r>
                  <w:rPr>
                    <w:rFonts w:ascii="Cambria Math" w:hAnsi="Cambria Math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n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360</m:t>
                </m:r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n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966851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 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 1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 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 1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 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 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-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- 1</m:t>
                            </m:r>
                          </m:sub>
                          <m:sup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 1</m:t>
                            </m:r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 1</m:t>
                                    </m:r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 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groupChr>
                  </m:e>
                  <m:li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lim>
                </m:limLow>
              </m:oMath>
            </m:oMathPara>
          </w:p>
          <w:p w:rsidR="00676ED9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/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 1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 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="00676ED9" w:rsidRPr="00BC6909">
              <w:rPr>
                <w:rFonts w:ascii="Cambria Math" w:hAnsi="Cambria Math"/>
              </w:rPr>
              <w:t xml:space="preserve"> wher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 1</m:t>
                  </m:r>
                </m:e>
              </m:d>
            </m:oMath>
            <w:r w:rsidR="005512A6" w:rsidRPr="00BC6909">
              <w:rPr>
                <w:rFonts w:ascii="Cambria Math" w:hAnsi="Cambria Math"/>
              </w:rPr>
              <w:t>;</w:t>
            </w:r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⇒</m:t>
              </m:r>
              <m:r>
                <w:rPr>
                  <w:rFonts w:ascii="Cambria Math" w:hAnsi="Cambria Math"/>
                </w:rPr>
                <m:t xml:space="preserve"> dx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dt</m:t>
              </m:r>
            </m:oMath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a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 xml:space="preserve">dt=-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/a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-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a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dt=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/a</m:t>
                        </m:r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 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+ 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e>
                </m:nary>
                <m:r>
                  <w:rPr>
                    <w:rFonts w:ascii="Cambria Math" w:hAnsi="Cambria Math"/>
                  </w:rPr>
                  <m:t xml:space="preserve"> dt</m:t>
                </m:r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/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t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I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6)</w:t>
            </w:r>
          </w:p>
          <w:p w:rsidR="00E159F7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CA6700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Differentiating,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</w:p>
          <w:p w:rsidR="00CA6700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≠0</m:t>
                </m:r>
                <m:r>
                  <w:rPr>
                    <w:rFonts w:ascii="Cambria Math" w:hAnsi="Cambria Math"/>
                  </w:rPr>
                  <m:t xml:space="preserve"> 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; ∴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D66EA0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w:r w:rsidRPr="00BC6909">
              <w:rPr>
                <w:rFonts w:ascii="Cambria Math" w:hAnsi="Cambria Math"/>
                <w:iCs/>
              </w:rPr>
              <w:t xml:space="preserve">But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0 ⇒C=0</m:t>
              </m:r>
            </m:oMath>
          </w:p>
          <w:p w:rsidR="00CA6700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d>
                <m:r>
                  <w:rPr>
                    <w:rFonts w:ascii="Cambria Math" w:hAnsi="Cambria Math"/>
                  </w:rPr>
                  <m:t>=6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E159F7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3</m:t>
                    </m:r>
                  </m:e>
                </m:d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u</m:t>
                    </m:r>
                  </m:e>
                </m:nary>
              </m:oMath>
            </m:oMathPara>
          </w:p>
          <w:p w:rsidR="004744FD" w:rsidRPr="00BC6909" w:rsidRDefault="00582D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3</m:t>
                    </m:r>
                  </m:e>
                </m:d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u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∙2</m:t>
                </m:r>
              </m:oMath>
            </m:oMathPara>
          </w:p>
          <w:p w:rsidR="004744FD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=-7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  <m:r>
                  <w:rPr>
                    <w:rFonts w:ascii="Cambria Math" w:hAnsi="Cambria Math"/>
                  </w:rPr>
                  <m:t>+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 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dt=[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x)</m:t>
                    </m:r>
                  </m:e>
                </m:nary>
                <m:r>
                  <w:rPr>
                    <w:rFonts w:ascii="Cambria Math" w:hAnsi="Cambria Math"/>
                  </w:rPr>
                  <m:t xml:space="preserve">]∙1-0 </m:t>
                </m:r>
              </m:oMath>
            </m:oMathPara>
          </w:p>
          <w:p w:rsidR="00432EC3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(t)]</m:t>
                    </m:r>
                  </m:e>
                </m:nary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432EC3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4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A74054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A74054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1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oMath>
            </m:oMathPara>
          </w:p>
          <w:p w:rsidR="00CA6700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den>
                    </m:f>
                  </m:e>
                </m:func>
              </m:oMath>
            </m:oMathPara>
          </w:p>
          <w:p w:rsidR="00CA6700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(1/n)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=2</m:t>
                    </m:r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E159F7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</m:d>
              <m:r>
                <w:rPr>
                  <w:rFonts w:ascii="Cambria Math" w:hAnsi="Cambria Math"/>
                </w:rPr>
                <m:t>=3f(x)</m:t>
              </m:r>
            </m:oMath>
            <w:r w:rsidR="00525A52" w:rsidRPr="00BC6909">
              <w:rPr>
                <w:rFonts w:ascii="Cambria Math" w:hAnsi="Cambria Math"/>
              </w:rPr>
              <w:t xml:space="preserve">   (1)</w:t>
            </w:r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nd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1</m:t>
                  </m:r>
                </m:e>
              </m:nary>
            </m:oMath>
            <w:r w:rsidR="002708F0" w:rsidRPr="00BC6909">
              <w:rPr>
                <w:rFonts w:ascii="Cambria Math" w:hAnsi="Cambria Math"/>
              </w:rPr>
              <w:t xml:space="preserve">     (2)</w:t>
            </w:r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equations (1) and (2)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</m:d>
                  <m:r>
                    <w:rPr>
                      <w:rFonts w:ascii="Cambria Math" w:hAnsi="Cambria Math"/>
                    </w:rPr>
                    <m:t>dx=1</m:t>
                  </m:r>
                </m:e>
              </m:nary>
            </m:oMath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2x=t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1</m:t>
                  </m:r>
                </m:e>
              </m:nary>
            </m:oMath>
          </w:p>
          <w:p w:rsidR="006E4A93" w:rsidRPr="00BC6909" w:rsidRDefault="00525A5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⇒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=6</m:t>
                    </m:r>
                  </m:e>
                </m:nary>
              </m:oMath>
            </m:oMathPara>
          </w:p>
          <w:p w:rsidR="006E4A93" w:rsidRPr="00BC6909" w:rsidRDefault="00525A5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=6</m:t>
                        </m:r>
                      </m:e>
                    </m:nary>
                  </m:e>
                </m:nary>
              </m:oMath>
            </m:oMathPara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=6-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t=6-1=5</m:t>
                      </m:r>
                    </m:e>
                  </m:nary>
                </m:e>
              </m:nary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824238" w:rsidRPr="00BC6909" w:rsidRDefault="00824238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</m:e>
              </m:nary>
              <m:r>
                <w:rPr>
                  <w:rFonts w:ascii="Cambria Math" w:hAnsi="Cambria Math"/>
                </w:rPr>
                <m:t>dx</m:t>
              </m:r>
            </m:oMath>
            <w:r w:rsidR="00FB132D" w:rsidRPr="00BC6909">
              <w:rPr>
                <w:rFonts w:ascii="Cambria Math" w:hAnsi="Cambria Math"/>
              </w:rPr>
              <w:t>(1)</w:t>
            </w:r>
          </w:p>
          <w:p w:rsidR="00FB132D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</w:t>
            </w:r>
            <w:r w:rsidR="00FB132D" w:rsidRPr="00BC6909">
              <w:rPr>
                <w:rFonts w:ascii="Cambria Math" w:hAnsi="Cambria Math"/>
              </w:rPr>
              <w:t xml:space="preserve">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010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1004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</m:t>
                  </m:r>
                </m:e>
              </m:nary>
            </m:oMath>
          </w:p>
          <w:p w:rsidR="00FB132D" w:rsidRPr="00BC6909" w:rsidRDefault="00FB132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005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1005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1004</m:t>
                  </m:r>
                </m:sup>
              </m:sSup>
              <m:r>
                <w:rPr>
                  <w:rFonts w:ascii="Cambria Math" w:hAnsi="Cambria Math"/>
                </w:rPr>
                <m:t xml:space="preserve"> dx=dt</m:t>
              </m:r>
            </m:oMath>
          </w:p>
          <w:p w:rsidR="00FB132D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C437BC" w:rsidRPr="00BC6909" w:rsidRDefault="00C437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-t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C437BC" w:rsidRPr="00BC6909" w:rsidRDefault="00C437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-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C437BC" w:rsidRPr="00BC6909" w:rsidRDefault="00C437B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put </w:t>
            </w:r>
            <m:oMath>
              <m:r>
                <w:rPr>
                  <w:rFonts w:ascii="Cambria Math" w:hAnsi="Cambria Math"/>
                </w:rPr>
                <m:t xml:space="preserve">t=2y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dt=2dy</m:t>
              </m:r>
            </m:oMath>
          </w:p>
          <w:p w:rsidR="00B85E50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-2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t</m:t>
                    </m:r>
                  </m:e>
                </m:nary>
              </m:oMath>
            </m:oMathPara>
          </w:p>
          <w:p w:rsidR="00B85E50" w:rsidRPr="00BC6909" w:rsidRDefault="00B85E5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04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04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y</m:t>
                    </m:r>
                  </m:e>
                </m:nary>
              </m:oMath>
            </m:oMathPara>
          </w:p>
          <w:p w:rsidR="00034DA6" w:rsidRPr="00BC6909" w:rsidRDefault="00034D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009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y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100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y</m:t>
                    </m:r>
                  </m:e>
                </m:nary>
              </m:oMath>
            </m:oMathPara>
          </w:p>
          <w:p w:rsidR="0081493C" w:rsidRPr="00BC6909" w:rsidRDefault="00034DA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008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:rsidR="0081493C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008</m:t>
                        </m:r>
                      </m:sup>
                    </m:sSup>
                  </m:den>
                </m:f>
              </m:oMath>
            </m:oMathPara>
          </w:p>
          <w:p w:rsidR="00A406B3" w:rsidRPr="00BC6909" w:rsidRDefault="0081493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01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1005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1)</w:t>
            </w:r>
          </w:p>
          <w:p w:rsidR="0090768A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sup>
                    </m:sSup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14894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If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sup>
              </m:sSup>
            </m:oMath>
          </w:p>
          <w:p w:rsidR="00814894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=x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814894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814894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C ⇒C=0</m:t>
                </m:r>
              </m:oMath>
            </m:oMathPara>
          </w:p>
          <w:p w:rsidR="00814894" w:rsidRPr="00396F1A" w:rsidRDefault="00814894" w:rsidP="0081489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</w:rPr>
                  <m:t>; 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d>
                <m:r>
                  <w:rPr>
                    <w:rFonts w:ascii="Cambria Math" w:hAnsi="Cambria Math"/>
                  </w:rPr>
                  <m:t>=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π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E159F7" w:rsidRPr="00BC6909" w:rsidRDefault="00FA176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…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6n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rad>
                      </m:den>
                    </m:f>
                  </m:e>
                </m:func>
              </m:oMath>
            </m:oMathPara>
          </w:p>
          <w:p w:rsidR="004744FD" w:rsidRPr="00BC6909" w:rsidRDefault="004744FD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r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6n</m:t>
                        </m:r>
                      </m:sup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rad>
                          </m:e>
                        </m:nary>
                      </m:e>
                    </m:nary>
                    <m:r>
                      <w:rPr>
                        <w:rFonts w:ascii="Cambria Math" w:hAnsi="Cambria Math"/>
                      </w:rPr>
                      <m:t xml:space="preserve"> dx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/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∙6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96</m:t>
                        </m:r>
                      </m:e>
                    </m:rad>
                  </m:e>
                </m:func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8)</w:t>
            </w:r>
          </w:p>
          <w:p w:rsidR="00E159F7" w:rsidRPr="00BC6909" w:rsidRDefault="00CA670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Let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07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00</m:t>
                              </m:r>
                            </m:sup>
                          </m:sSup>
                        </m:e>
                      </m:groupChr>
                    </m:e>
                    <m:lim>
                      <m:r>
                        <w:rPr>
                          <w:rFonts w:ascii="Cambria Math" w:hAnsi="Cambria Math"/>
                        </w:rPr>
                        <m:t>II</m:t>
                      </m:r>
                    </m:lim>
                  </m:limLow>
                  <m:r>
                    <w:rPr>
                      <w:rFonts w:ascii="Cambria Math" w:hAnsi="Cambria Math"/>
                    </w:rPr>
                    <m:t>∙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x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p>
                          </m:sSup>
                        </m:e>
                      </m:groupChr>
                    </m:e>
                    <m:lim>
                      <m:r>
                        <w:rPr>
                          <w:rFonts w:ascii="Cambria Math" w:hAnsi="Cambria Math"/>
                        </w:rPr>
                        <m:t>I</m:t>
                      </m:r>
                    </m:lim>
                  </m:limLow>
                </m:e>
              </m:nary>
              <m:r>
                <w:rPr>
                  <w:rFonts w:ascii="Cambria Math" w:hAnsi="Cambria Math"/>
                </w:rPr>
                <m:t xml:space="preserve"> dx</m:t>
              </m:r>
            </m:oMath>
          </w:p>
          <w:p w:rsidR="003B18E0" w:rsidRPr="00BC6909" w:rsidRDefault="003B18E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= 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07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limLowPr>
                              <m:e>
                                <m:groupChr>
                                  <m:groupChr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groupChr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-x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∙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01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01</m:t>
                                        </m:r>
                                      </m:den>
                                    </m:f>
                                  </m:e>
                                </m:groupChr>
                              </m:e>
                              <m:lim>
                                <m:r>
                                  <w:rPr>
                                    <w:rFonts w:ascii="Cambria Math" w:hAnsi="Cambria Math"/>
                                  </w:rPr>
                                  <m:t>zero</m:t>
                                </m:r>
                              </m:lim>
                            </m:limLow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01</m:t>
                        </m:r>
                      </m:den>
                    </m:f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1-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i/>
                          </w:rPr>
                          <w:sym w:font="Symbol" w:char="F0D7"/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0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dx</m:t>
                        </m:r>
                      </m:e>
                    </m:nary>
                  </m:e>
                </m:d>
              </m:oMath>
            </m:oMathPara>
          </w:p>
          <w:p w:rsidR="003B18E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= 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07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1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  <w:i/>
                      </w:rPr>
                      <w:sym w:font="Symbol" w:char="F0D7"/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0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dx</m:t>
                    </m:r>
                  </m:e>
                </m:nary>
              </m:oMath>
            </m:oMathPara>
          </w:p>
          <w:p w:rsidR="003B18E0" w:rsidRPr="00BC6909" w:rsidRDefault="003B18E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Integrating by parts again 6 more times</w:t>
            </w:r>
          </w:p>
          <w:p w:rsidR="00D66EA0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= 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07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7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1.202.203.204.205.206.207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07</m:t>
                        </m:r>
                      </m:sup>
                    </m:sSup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D66EA0" w:rsidRPr="00BC6909" w:rsidRDefault="003B18E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(207)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!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0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1.202⋯207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8</m:t>
                    </m:r>
                  </m:den>
                </m:f>
              </m:oMath>
            </m:oMathPara>
          </w:p>
          <w:p w:rsidR="003B18E0" w:rsidRPr="00BC6909" w:rsidRDefault="003B18E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7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(207)!7!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!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8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</m:den>
                </m:f>
                <m:r>
                  <w:rPr>
                    <w:rFonts w:ascii="Cambria Math" w:hAnsi="Cambria Math"/>
                  </w:rPr>
                  <m:t>⇒ k=208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90768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</m:e>
                            </m:func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2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E5BB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groupChr>
                          <m:groupCh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groupChr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I</m:t>
                        </m:r>
                      </m:lim>
                    </m:limLow>
                  </m:e>
                </m:nary>
                <m:r>
                  <w:rPr>
                    <w:rFonts w:ascii="Cambria Math" w:hAnsi="Cambria Math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limLowPr>
                      <m:e>
                        <m:groupChr>
                          <m:groupChr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groupChrPr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+2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lim>
                    </m:limLow>
                  </m:den>
                </m:f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E5BB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-</m:t>
                    </m:r>
                  </m:e>
                </m:func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2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2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8E5BB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8E5BB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⇒C=0</m:t>
                </m:r>
              </m:oMath>
            </m:oMathPara>
          </w:p>
          <w:p w:rsidR="008E5BBA" w:rsidRPr="00396F1A" w:rsidRDefault="008E5BBA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2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 xml:space="preserve"> ⇒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E159F7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J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5</m:t>
                  </m:r>
                </m:sub>
                <m:sup>
                  <m:r>
                    <w:rPr>
                      <w:rFonts w:ascii="Cambria Math" w:hAnsi="Cambria Math"/>
                    </w:rPr>
                    <m:t>-4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func>
                </m:e>
              </m:nary>
            </m:oMath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5</m:t>
                  </m:r>
                </m:e>
              </m:d>
              <m:r>
                <w:rPr>
                  <w:rFonts w:ascii="Cambria Math" w:hAnsi="Cambria Math"/>
                </w:rPr>
                <m:t>=t</m:t>
              </m:r>
            </m:oMath>
            <w:r w:rsidR="005512A6" w:rsidRPr="00BC6909">
              <w:rPr>
                <w:rFonts w:ascii="Cambria Math" w:hAnsi="Cambria Math"/>
              </w:rPr>
              <w:t xml:space="preserve">, </w:t>
            </w:r>
            <w:r w:rsidRPr="00BC6909">
              <w:rPr>
                <w:rFonts w:ascii="Cambria Math" w:hAnsi="Cambria Math"/>
              </w:rPr>
              <w:t>we get</w:t>
            </w:r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J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-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t-5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func>
                  </m:e>
                </m:nary>
              </m:oMath>
            </m:oMathPara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2+10t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2+10t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func>
                  </m:e>
                </m:nary>
              </m:oMath>
            </m:oMathPara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K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-6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6x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6</m:t>
                          </m:r>
                        </m:e>
                      </m:d>
                    </m:e>
                  </m:func>
                </m:e>
              </m:nary>
              <m:r>
                <w:rPr>
                  <w:rFonts w:ascii="Cambria Math" w:hAnsi="Cambria Math"/>
                </w:rPr>
                <m:t>dx</m:t>
              </m:r>
            </m:oMath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 </w:t>
            </w:r>
            <m:oMath>
              <m:r>
                <w:rPr>
                  <w:rFonts w:ascii="Cambria Math" w:hAnsi="Cambria Math"/>
                </w:rPr>
                <m:t>(x+2) = z</m:t>
              </m:r>
            </m:oMath>
            <w:r w:rsidRPr="00BC6909">
              <w:rPr>
                <w:rFonts w:ascii="Cambria Math" w:hAnsi="Cambria Math"/>
              </w:rPr>
              <w:t>, we get</w:t>
            </w:r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6-6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z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z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z-2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z-2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6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z</m:t>
                        </m:r>
                      </m:e>
                    </m:func>
                  </m:e>
                </m:nary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2-10z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2+10z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z</m:t>
                        </m:r>
                      </m:e>
                    </m:func>
                  </m:e>
                </m:nary>
              </m:oMath>
            </m:oMathPara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(J+K)=0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90768A" w:rsidRPr="00396F1A" w:rsidRDefault="00CC4AB4" w:rsidP="00CC4AB4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+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x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x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x</m:t>
                    </m:r>
                  </m:e>
                </m:nary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x 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(x)'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4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⇒C=0</m:t>
                </m:r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942590" w:rsidRPr="00396F1A" w:rsidRDefault="00942590" w:rsidP="00942590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4)</w:t>
            </w:r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+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(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 4x+1)</m:t>
              </m:r>
            </m:oMath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(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 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 4x-1+2)</m:t>
                </m:r>
              </m:oMath>
            </m:oMathPara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6E4A93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6E4A93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  <w:r w:rsidR="006E4A93" w:rsidRPr="00BC6909">
              <w:rPr>
                <w:rFonts w:ascii="Cambria Math" w:hAnsi="Cambria Math"/>
              </w:rPr>
              <w:t>(1)</w:t>
            </w:r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eplacing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BC6909">
              <w:rPr>
                <w:rFonts w:ascii="Cambria Math" w:hAnsi="Cambria Math"/>
              </w:rPr>
              <w:t xml:space="preserve"> by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BC6909">
              <w:rPr>
                <w:rFonts w:ascii="Cambria Math" w:hAnsi="Cambria Math"/>
              </w:rPr>
              <w:t xml:space="preserve"> we have</w:t>
            </w:r>
          </w:p>
          <w:p w:rsidR="00E159F7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 w:rsidRPr="00BC6909">
              <w:rPr>
                <w:rFonts w:ascii="Cambria Math" w:hAnsi="Cambria Math"/>
              </w:rPr>
              <w:t xml:space="preserve">   (2)</w:t>
            </w:r>
          </w:p>
          <w:p w:rsidR="000B1D03" w:rsidRPr="00BC6909" w:rsidRDefault="000B1D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r>
                <w:rPr>
                  <w:rFonts w:ascii="Cambria Math" w:hAnsi="Cambria Math"/>
                </w:rPr>
                <m:t>I 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/4</m:t>
                  </m:r>
                </m:sub>
                <m:sup>
                  <m:r>
                    <w:rPr>
                      <w:rFonts w:ascii="Cambria Math" w:hAnsi="Cambria Math"/>
                    </w:rPr>
                    <m:t>3/4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(3)</w:t>
            </w:r>
          </w:p>
          <w:p w:rsidR="006E4A93" w:rsidRPr="00BC6909" w:rsidRDefault="000B1D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lso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/4</m:t>
                  </m:r>
                </m:sub>
                <m:sup>
                  <m:r>
                    <w:rPr>
                      <w:rFonts w:ascii="Cambria Math" w:hAnsi="Cambria Math"/>
                    </w:rPr>
                    <m:t>3/4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dx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1/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/4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  <w:r w:rsidR="006E4A93" w:rsidRPr="00BC6909">
              <w:rPr>
                <w:rFonts w:ascii="Cambria Math" w:hAnsi="Cambria Math"/>
              </w:rPr>
              <w:t>(4)</w:t>
            </w:r>
          </w:p>
          <w:p w:rsidR="000B1D03" w:rsidRPr="00BC6909" w:rsidRDefault="000B1D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>{using (1)}</w:t>
            </w:r>
          </w:p>
          <w:p w:rsidR="000B1D03" w:rsidRPr="00BC6909" w:rsidRDefault="000B1D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dding (3) and (4),</w:t>
            </w:r>
          </w:p>
          <w:p w:rsidR="000B1D03" w:rsidRPr="00BC6909" w:rsidRDefault="000B1D0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/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[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>+f(1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)]</m:t>
                    </m:r>
                  </m:e>
                </m:nary>
                <m:r>
                  <w:rPr>
                    <w:rFonts w:ascii="Cambria Math" w:hAnsi="Cambria Math"/>
                  </w:rPr>
                  <m:t>dx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/4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/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dx</m:t>
                    </m:r>
                  </m:e>
                </m:nary>
              </m:oMath>
            </m:oMathPara>
          </w:p>
          <w:p w:rsidR="000B1D03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 2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⇒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A6700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 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:rsidR="00CA6700" w:rsidRPr="00BC6909" w:rsidRDefault="00D66EA0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∴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E159F7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func>
                  </m:e>
                </m:nary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-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t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func>
                  </m:e>
                </m:nary>
              </m:oMath>
            </m:oMathPara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dt</m:t>
                        </m:r>
                      </m:e>
                    </m:func>
                  </m:e>
                </m:nary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dt</m:t>
                            </m:r>
                          </m:e>
                        </m:func>
                      </m:e>
                    </m:nary>
                  </m:e>
                </m:func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dt</m:t>
                            </m:r>
                          </m:e>
                        </m:func>
                      </m:e>
                    </m:nary>
                  </m:e>
                </m:func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t</m:t>
                                </m:r>
                              </m:sup>
                            </m:sSup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dt</m:t>
                                </m:r>
                              </m:e>
                            </m:func>
                          </m:e>
                        </m:nary>
                      </m:e>
                    </m:func>
                  </m:e>
                </m:func>
              </m:oMath>
            </m:oMathPara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func>
              </m:oMath>
            </m:oMathPara>
          </w:p>
          <w:p w:rsidR="00EC310F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func>
              </m:oMath>
            </m:oMathPara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Rang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(x)</m:t>
              </m:r>
            </m:oMath>
            <w:r w:rsidRPr="00BC6909">
              <w:rPr>
                <w:rFonts w:ascii="Cambria Math" w:hAnsi="Cambria Math"/>
              </w:rPr>
              <w:t xml:space="preserve"> is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 xml:space="preserve">,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</m:oMath>
          </w:p>
          <w:p w:rsidR="00EC310F" w:rsidRPr="00BC6909" w:rsidRDefault="00EC310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Number of integers in the range is 3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E159F7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=(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)</m:t>
                      </m:r>
                    </m:e>
                  </m:func>
                </m:e>
              </m:nary>
            </m:oMath>
            <w:r w:rsidR="003C0F4C" w:rsidRPr="00BC6909">
              <w:rPr>
                <w:rFonts w:ascii="Cambria Math" w:hAnsi="Cambria Math"/>
              </w:rPr>
              <w:t xml:space="preserve"> (1)</w:t>
            </w:r>
          </w:p>
          <w:p w:rsidR="003C0F4C" w:rsidRPr="00BC6909" w:rsidRDefault="003C0F4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Differentiating both the sides of (1) with respect to ‘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BC6909">
              <w:rPr>
                <w:rFonts w:ascii="Cambria Math" w:hAnsi="Cambria Math"/>
              </w:rPr>
              <w:t>’, we get</w:t>
            </w:r>
          </w:p>
          <w:p w:rsidR="003C0F4C" w:rsidRPr="00BC6909" w:rsidRDefault="003C0F4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-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 xml:space="preserve">t)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t) 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t)=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func>
              </m:oMath>
            </m:oMathPara>
          </w:p>
          <w:p w:rsidR="003C0F4C" w:rsidRPr="00BC6909" w:rsidRDefault="00B11FA7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 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den>
              </m:f>
            </m:oMath>
            <w:r w:rsidR="003C0F4C" w:rsidRPr="00BC6909">
              <w:rPr>
                <w:rFonts w:ascii="Cambria Math" w:hAnsi="Cambria Math"/>
              </w:rPr>
              <w:t xml:space="preserve">  (2)</w:t>
            </w:r>
          </w:p>
          <w:p w:rsidR="003C0F4C" w:rsidRPr="00BC6909" w:rsidRDefault="003C0F4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Putting </w:t>
            </w:r>
            <m:oMath>
              <m:r>
                <w:rPr>
                  <w:rFonts w:ascii="Cambria Math" w:hAnsi="Cambria Math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BC6909">
              <w:rPr>
                <w:rFonts w:ascii="Cambria Math" w:hAnsi="Cambria Math"/>
              </w:rPr>
              <w:t>in (2),</w:t>
            </w:r>
          </w:p>
          <w:p w:rsidR="003C0F4C" w:rsidRPr="00BC6909" w:rsidRDefault="003C0F4C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ge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</w:rPr>
                <m:t>=2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7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r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-1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d>
                  </m:e>
                </m:nary>
              </m:oMath>
            </m:oMathPara>
          </w:p>
          <w:p w:rsidR="00C32ADB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+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…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99+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nary>
              </m:oMath>
            </m:oMathPara>
          </w:p>
          <w:p w:rsidR="00C32ADB" w:rsidRPr="00BC6909" w:rsidRDefault="00675F0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+…+</m:t>
                            </m:r>
                            <m:nary>
                              <m:naryPr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99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100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dx</m:t>
                                </m:r>
                              </m:e>
                            </m:nary>
                          </m:e>
                        </m:nary>
                      </m:e>
                    </m:nary>
                  </m:e>
                </m:nary>
              </m:oMath>
            </m:oMathPara>
          </w:p>
          <w:p w:rsidR="00C32ADB" w:rsidRPr="00BC6909" w:rsidRDefault="00C32ADB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00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=7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E159F7" w:rsidRPr="00BC6909" w:rsidRDefault="00417715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 xml:space="preserve">dx≥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'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e>
                        </m:nary>
                      </m:e>
                    </m:d>
                  </m:e>
                </m:nary>
              </m:oMath>
            </m:oMathPara>
          </w:p>
          <w:p w:rsidR="00763DB9" w:rsidRPr="00BC6909" w:rsidRDefault="00037A1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⇒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</w:rPr>
                      <m:t xml:space="preserve">dx≥f(2)|=2 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90768A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o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rad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I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rad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 xml:space="preserve">dt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where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=t</m:t>
                    </m:r>
                  </m:e>
                </m:d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t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t+C</m:t>
                    </m:r>
                  </m:e>
                </m:func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rad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rad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 fo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an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(fo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  <m:r>
                      <w:rPr>
                        <w:rFonts w:ascii="Cambria Math" w:hAnsi="Cambria Math"/>
                      </w:rPr>
                      <m:t>(x))</m:t>
                    </m:r>
                  </m:e>
                </m:func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EC6D86" w:rsidRPr="00396F1A" w:rsidRDefault="00EC6D86" w:rsidP="00EC6D8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A+B=2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90768A" w:rsidRPr="00396F1A" w:rsidRDefault="009E153B" w:rsidP="008E5BBA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)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3x+6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1/3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x+6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⇒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w:rPr>
                  <w:rFonts w:ascii="Cambria Math" w:hAnsi="Cambria Math"/>
                </w:rPr>
                <m:t>dx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dt</m:t>
              </m:r>
            </m:oMath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x+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+C⇒C=0</m:t>
                </m:r>
              </m:oMath>
            </m:oMathPara>
          </w:p>
          <w:p w:rsidR="00450D21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k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x+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</m:oMath>
            </m:oMathPara>
          </w:p>
          <w:p w:rsidR="009E153B" w:rsidRPr="00396F1A" w:rsidRDefault="009E153B" w:rsidP="009E153B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/3</m:t>
                    </m:r>
                  </m:sup>
                </m:sSup>
                <m: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9)</w:t>
            </w:r>
          </w:p>
          <w:p w:rsidR="00E159F7" w:rsidRPr="00BC6909" w:rsidRDefault="00A406B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 x+x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t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t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t</m:t>
                        </m:r>
                      </m:e>
                    </m:nary>
                  </m:e>
                </m:nary>
              </m:oMath>
            </m:oMathPara>
          </w:p>
          <w:p w:rsidR="00A406B3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 f(x)= 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A</m:t>
                  </m:r>
                </m:e>
              </m:d>
              <m:r>
                <w:rPr>
                  <w:rFonts w:ascii="Cambria Math" w:hAnsi="Cambria Math"/>
                </w:rPr>
                <m:t>+B</m:t>
              </m:r>
            </m:oMath>
            <w:r w:rsidR="005512A6" w:rsidRPr="00BC6909">
              <w:rPr>
                <w:rFonts w:ascii="Cambria Math" w:hAnsi="Cambria Math"/>
              </w:rPr>
              <w:t>;</w:t>
            </w:r>
            <w:r w:rsidR="00A406B3" w:rsidRPr="00BC6909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t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A406B3" w:rsidRPr="00BC6909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f(t)dt</m:t>
                  </m:r>
                </m:e>
              </m:nary>
            </m:oMath>
          </w:p>
          <w:p w:rsidR="00A406B3" w:rsidRPr="00BC6909" w:rsidRDefault="00A406B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 Now,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</w:rPr>
                    <m:t>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(1+A)+B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+A</m:t>
                              </m:r>
                            </m:e>
                          </m:d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 xml:space="preserve">+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bSup>
                </m:e>
              </m:nary>
            </m:oMath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 xml:space="preserve"> A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4A-3B=2</m:t>
              </m:r>
            </m:oMath>
            <w:r w:rsidR="00676ED9" w:rsidRPr="00BC6909">
              <w:rPr>
                <w:rFonts w:ascii="Cambria Math" w:hAnsi="Cambria Math"/>
              </w:rPr>
              <w:t xml:space="preserve">      (1)</w:t>
            </w:r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Again </w:t>
            </w:r>
            <m:oMath>
              <m:r>
                <w:rPr>
                  <w:rFonts w:ascii="Cambria Math" w:hAnsi="Cambria Math"/>
                </w:rPr>
                <m:t>B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A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B</m:t>
                      </m:r>
                    </m:e>
                  </m:d>
                  <m:r>
                    <w:rPr>
                      <w:rFonts w:ascii="Cambria Math" w:hAnsi="Cambria Math"/>
                    </w:rPr>
                    <m:t>d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(1+A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d>
                        <m:dPr>
                          <m:begChr m:val="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bSup>
                </m:e>
              </m:nary>
            </m:oMath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:rsidR="00676ED9" w:rsidRPr="00BC6909" w:rsidRDefault="00966851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⇒</m:t>
              </m:r>
              <m:r>
                <w:rPr>
                  <w:rFonts w:ascii="Cambria Math" w:hAnsi="Cambria Math"/>
                </w:rPr>
                <m:t xml:space="preserve"> 8B-3A=3   </m:t>
              </m:r>
            </m:oMath>
            <w:r w:rsidR="00676ED9" w:rsidRPr="00BC6909">
              <w:rPr>
                <w:rFonts w:ascii="Cambria Math" w:hAnsi="Cambria Math"/>
              </w:rPr>
              <w:t>(2)</w:t>
            </w:r>
          </w:p>
          <w:p w:rsidR="00676ED9" w:rsidRPr="00BC6909" w:rsidRDefault="00676ED9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lastRenderedPageBreak/>
              <w:t xml:space="preserve">Solving equations (1) and (2) we have </w:t>
            </w:r>
            <m:oMath>
              <m:r>
                <w:rPr>
                  <w:rFonts w:ascii="Cambria Math" w:hAnsi="Cambria Math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</w:rPr>
                    <m:t>23</m:t>
                  </m:r>
                </m:den>
              </m:f>
              <m:r>
                <w:rPr>
                  <w:rFonts w:ascii="Cambria Math" w:hAnsi="Cambria Math"/>
                </w:rPr>
                <m:t>=f(0)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0)</w:t>
            </w:r>
          </w:p>
          <w:p w:rsidR="0090768A" w:rsidRPr="00396F1A" w:rsidRDefault="002B1CFE" w:rsidP="009F065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nary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 dx</m:t>
                    </m:r>
                  </m:e>
                </m:func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Pu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t</m:t>
              </m:r>
            </m:oMath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func>
                </m:e>
              </m:func>
            </m:oMath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/e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e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</m:func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∴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e>
                </m:d>
                <m:r>
                  <w:rPr>
                    <w:rFonts w:ascii="Cambria Math" w:hAnsi="Cambria Math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dt</m:t>
                </m:r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I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den>
                      </m:f>
                    </m:e>
                  </m:d>
                </m:e>
              </m:nary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dt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>1∙dt+</m:t>
                  </m:r>
                </m:e>
              </m:nary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t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:rsidR="00410CA1" w:rsidRPr="00396F1A" w:rsidRDefault="00410CA1" w:rsidP="00410CA1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396F1A">
              <w:rPr>
                <w:rFonts w:ascii="Cambria Math" w:hAnsi="Cambria Math"/>
              </w:rPr>
              <w:t xml:space="preserve">Or </w:t>
            </w:r>
            <m:oMath>
              <m:r>
                <w:rPr>
                  <w:rFonts w:ascii="Cambria Math" w:hAnsi="Cambria Math"/>
                </w:rPr>
                <m:t>I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2)</w:t>
            </w:r>
          </w:p>
          <w:p w:rsidR="00E159F7" w:rsidRPr="00BC6909" w:rsidRDefault="009B2CA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I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dx+ 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3π/4</m:t>
                        </m:r>
                      </m:sup>
                      <m: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limLowPr>
                          <m:e>
                            <m:groupChr>
                              <m:groupChr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groupChr>
                          </m:e>
                          <m:li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lim>
                        </m:limLow>
                      </m:e>
                    </m:nary>
                  </m:e>
                </m:nary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groupCh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I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 dx</m:t>
                </m:r>
              </m:oMath>
            </m:oMathPara>
          </w:p>
          <w:p w:rsidR="00FA1764" w:rsidRPr="00BC6909" w:rsidRDefault="009B2CAE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+</m:t>
                    </m:r>
                  </m:e>
                </m:nary>
                <m:limLow>
                  <m:limLowPr>
                    <m:ctrlPr>
                      <w:rPr>
                        <w:rFonts w:ascii="Cambria Math" w:hAnsi="Cambria Math"/>
                        <w:i/>
                      </w:rPr>
                    </m:ctrlPr>
                  </m:limLowPr>
                  <m:e>
                    <m:groupChr>
                      <m:groupCh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</w:rPr>
                          <m:t xml:space="preserve">x 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|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3π/4</m:t>
                            </m:r>
                          </m:sup>
                        </m:sSubSup>
                      </m:e>
                    </m:groupChr>
                  </m:e>
                  <m:li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zero</m:t>
                    </m:r>
                  </m:lim>
                </m:limLow>
                <m:r>
                  <w:rPr>
                    <w:rFonts w:ascii="Cambria Math" w:hAnsi="Cambria Math"/>
                  </w:rPr>
                  <m:t xml:space="preserve">+ 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Cambria Math"/>
                      </w:rPr>
                      <m:t>)dx</m:t>
                    </m:r>
                  </m:e>
                </m:nary>
              </m:oMath>
            </m:oMathPara>
          </w:p>
          <w:p w:rsidR="00FA1764" w:rsidRPr="00BC6909" w:rsidRDefault="00D6625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2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π/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>dx=2 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 1)</m:t>
                    </m:r>
                  </m:e>
                </m:nary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3)</w:t>
            </w:r>
          </w:p>
          <w:p w:rsidR="004A7F72" w:rsidRPr="00BC6909" w:rsidRDefault="004A7F7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We hav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π/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/2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t 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dt=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+π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e>
                  </m:nary>
                </m:e>
              </m:func>
              <m:r>
                <w:rPr>
                  <w:rFonts w:ascii="Cambria Math" w:hAnsi="Cambria Math"/>
                </w:rPr>
                <m:t>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</w:rPr>
                    <m:t>t 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</w:p>
          <w:p w:rsidR="004A7F72" w:rsidRPr="00BC6909" w:rsidRDefault="00037A1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A</m:t>
                  </m:r>
                </m:e>
              </m:func>
            </m:oMath>
            <w:r w:rsidR="004A7F72" w:rsidRPr="00BC6909">
              <w:rPr>
                <w:rFonts w:ascii="Cambria Math" w:hAnsi="Cambria Math"/>
              </w:rPr>
              <w:t xml:space="preserve">   (1)</w:t>
            </w:r>
          </w:p>
          <w:p w:rsidR="004A7F72" w:rsidRPr="00BC6909" w:rsidRDefault="004A7F72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, </w:t>
            </w:r>
            <m:oMath>
              <m:r>
                <w:rPr>
                  <w:rFonts w:ascii="Cambria Math" w:hAnsi="Cambria Math"/>
                </w:rPr>
                <m:t>A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π/2</m:t>
                  </m:r>
                </m:sub>
                <m:sup>
                  <m:r>
                    <w:rPr>
                      <w:rFonts w:ascii="Cambria Math" w:hAnsi="Cambria Math"/>
                    </w:rPr>
                    <m:t>π/2</m:t>
                  </m:r>
                </m:sup>
                <m:e>
                  <m:r>
                    <w:rPr>
                      <w:rFonts w:ascii="Cambria Math" w:hAnsi="Cambria Math"/>
                    </w:rPr>
                    <m:t>t(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+1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t+A)dt=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π+1</m:t>
                          </m:r>
                        </m:e>
                      </m:d>
                    </m:e>
                  </m:func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π/2</m:t>
                      </m:r>
                    </m:sup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</w:rPr>
                            <m:t>dt</m:t>
                          </m: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II</m:t>
                              </m:r>
                            </m:e>
                          </m:d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d>
                            <m:d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</w:rPr>
                                <m:t>By part</m:t>
                              </m:r>
                            </m:e>
                          </m:d>
                        </m:e>
                      </m:eqArr>
                    </m:e>
                  </m:nary>
                </m:e>
              </m:d>
            </m:oMath>
          </w:p>
          <w:p w:rsidR="006E4A93" w:rsidRPr="00BC6909" w:rsidRDefault="00037A1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A=2(π+1)</m:t>
                </m:r>
              </m:oMath>
            </m:oMathPara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Hence,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+1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+1</m:t>
                      </m:r>
                    </m:e>
                  </m:d>
                </m:e>
              </m:func>
            </m:oMath>
          </w:p>
          <w:p w:rsidR="006E4A93" w:rsidRPr="00BC6909" w:rsidRDefault="006E4A93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Therefore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=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+1</m:t>
                  </m:r>
                </m:e>
              </m:d>
              <m:r>
                <w:rPr>
                  <w:rFonts w:ascii="Cambria Math" w:hAnsi="Cambria Math"/>
                </w:rPr>
                <m:t>=M</m:t>
              </m:r>
            </m:oMath>
          </w:p>
          <w:p w:rsidR="006E4A93" w:rsidRPr="00BC6909" w:rsidRDefault="00037A1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>a</w:t>
            </w:r>
            <w:r w:rsidR="006E4A93" w:rsidRPr="00BC6909">
              <w:rPr>
                <w:rFonts w:ascii="Cambria Math" w:hAnsi="Cambria Math"/>
              </w:rPr>
              <w:t xml:space="preserve">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+1</m:t>
                  </m:r>
                </m:e>
              </m:d>
              <m:r>
                <w:rPr>
                  <w:rFonts w:ascii="Cambria Math" w:hAnsi="Cambria Math"/>
                </w:rPr>
                <m:t>=m</m:t>
              </m:r>
            </m:oMath>
          </w:p>
          <w:p w:rsidR="006E4A93" w:rsidRPr="00BC6909" w:rsidRDefault="00037A14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>=3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5)</w:t>
            </w:r>
          </w:p>
          <w:p w:rsidR="00E159F7" w:rsidRPr="00BC6909" w:rsidRDefault="00F63FA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Giv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i/>
                    </w:rPr>
                    <w:sym w:font="Symbol" w:char="F0D7"/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dx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  <w:i/>
                        </w:rPr>
                        <w:sym w:font="Symbol" w:char="F0D7"/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nary>
            </m:oMath>
          </w:p>
          <w:p w:rsidR="00F63FAF" w:rsidRPr="00BC6909" w:rsidRDefault="00F63FA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I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Pr="00BC6909">
              <w:rPr>
                <w:rFonts w:ascii="Cambria Math" w:hAnsi="Cambria Math"/>
              </w:rPr>
              <w:t xml:space="preserve"> put </w:t>
            </w:r>
            <m:oMath>
              <m:r>
                <w:rPr>
                  <w:rFonts w:ascii="Cambria Math" w:hAnsi="Cambria Math"/>
                </w:rPr>
                <m:t>x=2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⇒</m:t>
              </m:r>
              <m:r>
                <w:rPr>
                  <w:rFonts w:ascii="Cambria Math" w:hAnsi="Cambria Math"/>
                </w:rPr>
                <m:t xml:space="preserve"> dx=2dt</m:t>
              </m:r>
            </m:oMath>
          </w:p>
          <w:p w:rsidR="00F63FAF" w:rsidRPr="00BC6909" w:rsidRDefault="00582D06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oMath>
            <w:r w:rsidR="00F63FAF" w:rsidRPr="00BC6909">
              <w:rPr>
                <w:rFonts w:ascii="Cambria Math" w:hAnsi="Cambria Math"/>
              </w:rPr>
              <w:t xml:space="preserve">           (1)</w:t>
            </w:r>
          </w:p>
          <w:p w:rsidR="00F63FAF" w:rsidRPr="00BC6909" w:rsidRDefault="00F63FA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Now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1/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  <w:r w:rsidRPr="00BC6909">
              <w:rPr>
                <w:rFonts w:ascii="Cambria Math" w:hAnsi="Cambria Math"/>
              </w:rPr>
              <w:t>(2)</w:t>
            </w:r>
          </w:p>
          <w:p w:rsidR="00F63FAF" w:rsidRPr="00BC6909" w:rsidRDefault="00F63FAF" w:rsidP="00A15B3C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BC6909">
              <w:rPr>
                <w:rFonts w:ascii="Cambria Math" w:hAnsi="Cambria Math"/>
              </w:rPr>
              <w:t xml:space="preserve">From equations (1) and </w:t>
            </w:r>
            <w:r w:rsidR="00EC310F" w:rsidRPr="00BC6909">
              <w:rPr>
                <w:rFonts w:ascii="Cambria Math" w:hAnsi="Cambria Math"/>
              </w:rPr>
              <w:t xml:space="preserve">(2) we get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n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MM7Q234Q0" Type="http://schemas.openxmlformats.org/officeDocument/2006/relationships/image" Target="media/IMM7Q234Q0.emf"/><Relationship Id="IMM7S234S0" Type="http://schemas.openxmlformats.org/officeDocument/2006/relationships/image" Target="media/IMM7S234S0.emf"/><Relationship Id="IMM7S874S0" Type="http://schemas.openxmlformats.org/officeDocument/2006/relationships/image" Target="media/IMM7S874S0.emf"/><Relationship Id="IMM7S808S0" Type="http://schemas.openxmlformats.org/officeDocument/2006/relationships/image" Target="media/IMM7S808S0.emf"/><Relationship Id="IMM7S988S0" Type="http://schemas.openxmlformats.org/officeDocument/2006/relationships/image" Target="media/IMM7S988S0.emf"/><Relationship Id="IMM7S804S0" Type="http://schemas.openxmlformats.org/officeDocument/2006/relationships/image" Target="media/IMM7S804S0.emf"/><Relationship Id="IMM7S985S0" Type="http://schemas.openxmlformats.org/officeDocument/2006/relationships/image" Target="media/IMM7S985S0.emf"/><Relationship Id="IMM7S866S0" Type="http://schemas.openxmlformats.org/officeDocument/2006/relationships/image" Target="media/IMM7S866S0.emf"/><Relationship Id="IMM7S733S0" Type="http://schemas.openxmlformats.org/officeDocument/2006/relationships/image" Target="media/IMM7S733S0.emf"/><Relationship Id="IMM7S899S0" Type="http://schemas.openxmlformats.org/officeDocument/2006/relationships/image" Target="media/IMM7S899S0.jpeg"/><Relationship Id="IMM7S478S0" Type="http://schemas.openxmlformats.org/officeDocument/2006/relationships/image" Target="media/IMM7S478S0.emf"/><Relationship Id="IMM7S747S0" Type="http://schemas.openxmlformats.org/officeDocument/2006/relationships/image" Target="media/IMM7S747S0.emf"/><Relationship Id="IMM7S942S0" Type="http://schemas.openxmlformats.org/officeDocument/2006/relationships/image" Target="media/IMM7S942S0.emf"/><Relationship Id="OMM7Q234Q0" Type="http://schemas.openxmlformats.org/officeDocument/2006/relationships/oleObject" Target="embeddings/OMM7Q234Q0.bin"/><Relationship Id="OMM7S234S0" Type="http://schemas.openxmlformats.org/officeDocument/2006/relationships/oleObject" Target="embeddings/OMM7S234S0.bin"/><Relationship Id="OMM7S874S0" Type="http://schemas.openxmlformats.org/officeDocument/2006/relationships/oleObject" Target="embeddings/OMM7S874S0.bin"/><Relationship Id="OMM7S808S0" Type="http://schemas.openxmlformats.org/officeDocument/2006/relationships/oleObject" Target="embeddings/OMM7S808S0.bin"/><Relationship Id="OMM7S988S0" Type="http://schemas.openxmlformats.org/officeDocument/2006/relationships/oleObject" Target="embeddings/OMM7S988S0.bin"/><Relationship Id="OMM7S804S0" Type="http://schemas.openxmlformats.org/officeDocument/2006/relationships/oleObject" Target="embeddings/OMM7S804S0.bin"/><Relationship Id="OMM7S985S0" Type="http://schemas.openxmlformats.org/officeDocument/2006/relationships/oleObject" Target="embeddings/OMM7S985S0.bin"/><Relationship Id="OMM7S866S0" Type="http://schemas.openxmlformats.org/officeDocument/2006/relationships/oleObject" Target="embeddings/OMM7S866S0.bin"/><Relationship Id="OMM7S733S0" Type="http://schemas.openxmlformats.org/officeDocument/2006/relationships/oleObject" Target="embeddings/OMM7S733S0.bin"/><Relationship Id="OMM7S478S0" Type="http://schemas.openxmlformats.org/officeDocument/2006/relationships/oleObject" Target="embeddings/OMM7S478S0.bin"/><Relationship Id="OMM7S747S0" Type="http://schemas.openxmlformats.org/officeDocument/2006/relationships/oleObject" Target="embeddings/OMM7S747S0.bin"/><Relationship Id="OMM7S942S0" Type="http://schemas.openxmlformats.org/officeDocument/2006/relationships/oleObject" Target="embeddings/OMM7S942S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